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CEF295" w14:textId="0BAD6C97" w:rsidR="00D516C9" w:rsidRPr="00137F80" w:rsidRDefault="00612DBF" w:rsidP="00D516C9">
      <w:pPr>
        <w:keepNext/>
        <w:ind w:firstLine="0"/>
        <w:jc w:val="center"/>
        <w:rPr>
          <w:b/>
          <w:bCs/>
          <w:i/>
          <w:iCs/>
          <w:noProof/>
          <w:sz w:val="40"/>
          <w:szCs w:val="40"/>
          <w:lang w:val="en-US"/>
        </w:rPr>
      </w:pPr>
      <w:r w:rsidRPr="00137F80">
        <w:rPr>
          <w:b/>
          <w:bCs/>
          <w:noProof/>
          <w:sz w:val="28"/>
          <w:szCs w:val="28"/>
          <w:lang w:val="en-US"/>
        </w:rPr>
        <w:fldChar w:fldCharType="begin"/>
      </w:r>
      <w:r w:rsidRPr="00137F80">
        <w:rPr>
          <w:b/>
          <w:bCs/>
          <w:noProof/>
          <w:sz w:val="28"/>
          <w:szCs w:val="28"/>
          <w:lang w:val="en-US"/>
        </w:rPr>
        <w:instrText xml:space="preserve"> MACROBUTTON MTEditEquationSection2 </w:instrText>
      </w:r>
      <w:r w:rsidRPr="00137F80">
        <w:rPr>
          <w:rStyle w:val="MTEquationSection"/>
          <w:noProof/>
          <w:lang w:val="en-US"/>
        </w:rPr>
        <w:instrText>Equation Chapter 1 Section 1</w:instrText>
      </w:r>
      <w:r w:rsidRPr="00137F80">
        <w:rPr>
          <w:b/>
          <w:bCs/>
          <w:noProof/>
          <w:sz w:val="28"/>
          <w:szCs w:val="28"/>
          <w:lang w:val="en-US"/>
        </w:rPr>
        <w:fldChar w:fldCharType="begin"/>
      </w:r>
      <w:r w:rsidRPr="00137F80">
        <w:rPr>
          <w:b/>
          <w:bCs/>
          <w:noProof/>
          <w:sz w:val="28"/>
          <w:szCs w:val="28"/>
          <w:lang w:val="en-US"/>
        </w:rPr>
        <w:instrText xml:space="preserve"> SEQ MTEqn \r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Sec \r 1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Chap \r 1 \h \* MERGEFORMAT </w:instrText>
      </w:r>
      <w:r w:rsidRPr="00137F80">
        <w:rPr>
          <w:b/>
          <w:bCs/>
          <w:noProof/>
          <w:sz w:val="28"/>
          <w:szCs w:val="28"/>
          <w:lang w:val="en-US"/>
        </w:rPr>
        <w:fldChar w:fldCharType="end"/>
      </w:r>
      <w:r w:rsidRPr="00137F80">
        <w:rPr>
          <w:b/>
          <w:bCs/>
          <w:noProof/>
          <w:sz w:val="28"/>
          <w:szCs w:val="28"/>
          <w:lang w:val="en-US"/>
        </w:rPr>
        <w:fldChar w:fldCharType="end"/>
      </w:r>
    </w:p>
    <w:p w14:paraId="4A80E3CC" w14:textId="79F216A9" w:rsidR="00B40102" w:rsidRPr="00137F80" w:rsidRDefault="00B40102" w:rsidP="006A35EF">
      <w:pPr>
        <w:keepNext/>
        <w:jc w:val="center"/>
        <w:rPr>
          <w:b/>
          <w:bCs/>
          <w:i/>
          <w:iCs/>
          <w:noProof/>
          <w:sz w:val="40"/>
          <w:szCs w:val="40"/>
          <w:lang w:val="en-US"/>
        </w:rPr>
      </w:pPr>
    </w:p>
    <w:p w14:paraId="4DAFE81E" w14:textId="77777777" w:rsidR="00B40102" w:rsidRPr="00137F80" w:rsidRDefault="00B40102" w:rsidP="00B40102">
      <w:pPr>
        <w:keepNext/>
        <w:jc w:val="center"/>
        <w:rPr>
          <w:b/>
          <w:bCs/>
          <w:noProof/>
          <w:szCs w:val="26"/>
          <w:lang w:val="en-US"/>
        </w:rPr>
      </w:pPr>
    </w:p>
    <w:p w14:paraId="7068AD06" w14:textId="77777777" w:rsidR="00B40102" w:rsidRPr="00137F80" w:rsidRDefault="00B40102" w:rsidP="00B40102">
      <w:pPr>
        <w:keepNext/>
        <w:jc w:val="center"/>
        <w:rPr>
          <w:b/>
          <w:bCs/>
          <w:noProof/>
          <w:szCs w:val="26"/>
          <w:lang w:val="en-US"/>
        </w:rPr>
      </w:pPr>
    </w:p>
    <w:p w14:paraId="7AC2AF1F" w14:textId="77777777" w:rsidR="00B40102" w:rsidRPr="00137F80" w:rsidRDefault="00B40102" w:rsidP="00B40102">
      <w:pPr>
        <w:keepNext/>
        <w:jc w:val="center"/>
        <w:rPr>
          <w:b/>
          <w:bCs/>
          <w:noProof/>
          <w:szCs w:val="26"/>
          <w:lang w:val="en-US"/>
        </w:rPr>
      </w:pPr>
    </w:p>
    <w:p w14:paraId="19C5207D" w14:textId="77777777" w:rsidR="00B40102" w:rsidRPr="00137F80" w:rsidRDefault="00B40102" w:rsidP="00B40102">
      <w:pPr>
        <w:keepNext/>
        <w:rPr>
          <w:noProof/>
          <w:szCs w:val="26"/>
          <w:lang w:val="en-US"/>
        </w:rPr>
      </w:pPr>
    </w:p>
    <w:sdt>
      <w:sdtPr>
        <w:rPr>
          <w:b/>
          <w:noProof/>
          <w:sz w:val="28"/>
          <w:lang w:val="en-US"/>
        </w:rPr>
        <w:id w:val="-1639794194"/>
        <w:lock w:val="sdtLocked"/>
        <w:placeholder>
          <w:docPart w:val="DefaultPlaceholder_-1854013440"/>
        </w:placeholder>
      </w:sdtPr>
      <w:sdtContent>
        <w:p w14:paraId="3A7C285D" w14:textId="65321D12" w:rsidR="00D516C9" w:rsidRDefault="00D516C9" w:rsidP="00D516C9">
          <w:pPr>
            <w:ind w:firstLine="0"/>
            <w:jc w:val="center"/>
          </w:pPr>
        </w:p>
        <w:p w14:paraId="4825402A" w14:textId="172B9F18" w:rsidR="00B40102" w:rsidRPr="00137F80" w:rsidRDefault="00690A2F" w:rsidP="009D7B1B">
          <w:pPr>
            <w:ind w:firstLine="0"/>
            <w:jc w:val="center"/>
            <w:rPr>
              <w:b/>
              <w:noProof/>
              <w:sz w:val="28"/>
              <w:lang w:val="en-US"/>
            </w:rPr>
          </w:pPr>
        </w:p>
      </w:sdtContent>
    </w:sdt>
    <w:p w14:paraId="47A3F4E7" w14:textId="77777777" w:rsidR="009D7B1B" w:rsidRPr="00137F80" w:rsidRDefault="009D7B1B" w:rsidP="009D7B1B">
      <w:pPr>
        <w:jc w:val="center"/>
        <w:rPr>
          <w:b/>
          <w:noProof/>
          <w:sz w:val="28"/>
          <w:lang w:val="en-US"/>
        </w:rPr>
      </w:pPr>
    </w:p>
    <w:p w14:paraId="77F70CEB" w14:textId="77777777" w:rsidR="009D7B1B" w:rsidRPr="00137F80" w:rsidRDefault="009D7B1B" w:rsidP="009D7B1B">
      <w:pPr>
        <w:jc w:val="center"/>
        <w:rPr>
          <w:b/>
          <w:noProof/>
          <w:sz w:val="28"/>
          <w:lang w:val="en-US"/>
        </w:rPr>
      </w:pPr>
    </w:p>
    <w:p w14:paraId="27904E3E" w14:textId="4E922D5B" w:rsidR="009D7B1B" w:rsidRPr="00137F80" w:rsidRDefault="009D7B1B" w:rsidP="00E10B30">
      <w:pPr>
        <w:spacing w:line="240" w:lineRule="auto"/>
        <w:ind w:firstLine="0"/>
        <w:jc w:val="center"/>
        <w:rPr>
          <w:b/>
          <w:noProof/>
          <w:sz w:val="28"/>
          <w:lang w:val="en-US"/>
        </w:rPr>
      </w:pPr>
      <w:r w:rsidRPr="00137F80">
        <w:rPr>
          <w:b/>
          <w:noProof/>
          <w:sz w:val="28"/>
          <w:lang w:val="en-US"/>
        </w:rPr>
        <w:br w:type="page"/>
      </w:r>
    </w:p>
    <w:p w14:paraId="66167304"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lastRenderedPageBreak/>
        <w:t>TRƯỜNG ĐẠI HỌC CẦN THƠ</w:t>
      </w:r>
    </w:p>
    <w:p w14:paraId="06476023"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t>KHOA CÔNG NGHỆ</w:t>
      </w:r>
    </w:p>
    <w:p w14:paraId="545CCFF9" w14:textId="77777777" w:rsidR="009D7B1B" w:rsidRPr="00137F80" w:rsidRDefault="009D7B1B" w:rsidP="00E10B30">
      <w:pPr>
        <w:keepNext/>
        <w:ind w:firstLine="284"/>
        <w:rPr>
          <w:noProof/>
          <w:szCs w:val="26"/>
          <w:lang w:val="en-US"/>
        </w:rPr>
      </w:pPr>
    </w:p>
    <w:p w14:paraId="07A3580E" w14:textId="77777777" w:rsidR="009D7B1B" w:rsidRPr="00137F80" w:rsidRDefault="009D7B1B" w:rsidP="00E10B30">
      <w:pPr>
        <w:keepNext/>
        <w:ind w:firstLine="284"/>
        <w:rPr>
          <w:noProof/>
          <w:szCs w:val="26"/>
          <w:lang w:val="en-US"/>
        </w:rPr>
      </w:pPr>
    </w:p>
    <w:p w14:paraId="2075C756" w14:textId="77777777" w:rsidR="009D7B1B" w:rsidRPr="00137F80" w:rsidRDefault="009D7B1B" w:rsidP="00E10B30">
      <w:pPr>
        <w:keepNext/>
        <w:ind w:firstLine="284"/>
        <w:rPr>
          <w:noProof/>
          <w:szCs w:val="26"/>
          <w:lang w:val="en-US"/>
        </w:rPr>
      </w:pPr>
    </w:p>
    <w:p w14:paraId="616CF533" w14:textId="6B1DB1B9" w:rsidR="009D7B1B" w:rsidRPr="00137F80" w:rsidRDefault="009F3E69" w:rsidP="006E5A09">
      <w:pPr>
        <w:ind w:firstLine="0"/>
        <w:jc w:val="center"/>
        <w:rPr>
          <w:noProof/>
          <w:sz w:val="28"/>
          <w:szCs w:val="28"/>
          <w:lang w:val="en-US"/>
        </w:rPr>
      </w:pPr>
      <w:r>
        <w:rPr>
          <w:b/>
          <w:noProof/>
          <w:sz w:val="28"/>
          <w:szCs w:val="28"/>
          <w:lang w:val="en-US"/>
        </w:rPr>
        <w:t xml:space="preserve">HỌ VÀ </w:t>
      </w:r>
      <w:r w:rsidR="009D7B1B" w:rsidRPr="00137F80">
        <w:rPr>
          <w:b/>
          <w:noProof/>
          <w:sz w:val="28"/>
          <w:szCs w:val="28"/>
          <w:lang w:val="en-US"/>
        </w:rPr>
        <w:t xml:space="preserve">TÊN </w:t>
      </w:r>
      <w:r w:rsidR="00E10B30" w:rsidRPr="00137F80">
        <w:rPr>
          <w:b/>
          <w:noProof/>
          <w:sz w:val="28"/>
          <w:szCs w:val="28"/>
          <w:lang w:val="en-US"/>
        </w:rPr>
        <w:t>SINH</w:t>
      </w:r>
      <w:r w:rsidR="009D7B1B" w:rsidRPr="00137F80">
        <w:rPr>
          <w:b/>
          <w:noProof/>
          <w:sz w:val="28"/>
          <w:szCs w:val="28"/>
          <w:lang w:val="en-US"/>
        </w:rPr>
        <w:t xml:space="preserve"> VIÊN</w:t>
      </w:r>
      <w:r w:rsidR="009D7B1B" w:rsidRPr="00137F80">
        <w:rPr>
          <w:noProof/>
          <w:sz w:val="28"/>
          <w:szCs w:val="28"/>
          <w:lang w:val="en-US"/>
        </w:rPr>
        <w:t xml:space="preserve"> (cỡ chữ 14, in HOA </w:t>
      </w:r>
      <w:r w:rsidR="009D7B1B" w:rsidRPr="00137F80">
        <w:rPr>
          <w:b/>
          <w:noProof/>
          <w:sz w:val="28"/>
          <w:szCs w:val="28"/>
          <w:lang w:val="en-US"/>
        </w:rPr>
        <w:t>đậm</w:t>
      </w:r>
      <w:r w:rsidR="009D7B1B" w:rsidRPr="00137F80">
        <w:rPr>
          <w:noProof/>
          <w:sz w:val="28"/>
          <w:szCs w:val="28"/>
          <w:lang w:val="en-US"/>
        </w:rPr>
        <w:t>)</w:t>
      </w:r>
    </w:p>
    <w:p w14:paraId="2FD80006" w14:textId="3877F1CB" w:rsidR="009D7B1B" w:rsidRPr="00137F80" w:rsidRDefault="009D7B1B" w:rsidP="00E10B30">
      <w:pPr>
        <w:keepNext/>
        <w:ind w:firstLine="284"/>
        <w:jc w:val="center"/>
        <w:rPr>
          <w:b/>
          <w:bCs/>
          <w:noProof/>
          <w:szCs w:val="26"/>
          <w:lang w:val="en-US"/>
        </w:rPr>
      </w:pPr>
    </w:p>
    <w:p w14:paraId="01721983" w14:textId="77777777" w:rsidR="009D7B1B" w:rsidRPr="00137F80" w:rsidRDefault="009D7B1B" w:rsidP="00E10B30">
      <w:pPr>
        <w:keepNext/>
        <w:ind w:firstLine="284"/>
        <w:jc w:val="center"/>
        <w:rPr>
          <w:b/>
          <w:bCs/>
          <w:noProof/>
          <w:szCs w:val="26"/>
          <w:lang w:val="en-US"/>
        </w:rPr>
      </w:pPr>
    </w:p>
    <w:p w14:paraId="11495C95" w14:textId="77777777" w:rsidR="009D7B1B" w:rsidRPr="00137F80" w:rsidRDefault="009D7B1B" w:rsidP="00E10B30">
      <w:pPr>
        <w:keepNext/>
        <w:ind w:firstLine="284"/>
        <w:jc w:val="center"/>
        <w:rPr>
          <w:b/>
          <w:bCs/>
          <w:noProof/>
          <w:szCs w:val="26"/>
          <w:lang w:val="en-US"/>
        </w:rPr>
      </w:pPr>
    </w:p>
    <w:sdt>
      <w:sdtPr>
        <w:rPr>
          <w:b/>
          <w:bCs/>
          <w:noProof/>
          <w:sz w:val="40"/>
          <w:szCs w:val="40"/>
          <w:lang w:val="en-US"/>
        </w:rPr>
        <w:id w:val="-927111588"/>
        <w:placeholder>
          <w:docPart w:val="DefaultPlaceholder_-1854013440"/>
        </w:placeholder>
      </w:sdtPr>
      <w:sdtEndPr>
        <w:rPr>
          <w:sz w:val="26"/>
          <w:szCs w:val="26"/>
        </w:rPr>
      </w:sdtEndPr>
      <w:sdtContent>
        <w:p w14:paraId="46717721" w14:textId="77777777" w:rsidR="009D7B1B" w:rsidRPr="00137F80" w:rsidRDefault="009D7B1B" w:rsidP="00E10B30">
          <w:pPr>
            <w:keepNext/>
            <w:ind w:firstLine="0"/>
            <w:jc w:val="center"/>
            <w:rPr>
              <w:b/>
              <w:bCs/>
              <w:noProof/>
              <w:sz w:val="40"/>
              <w:szCs w:val="40"/>
              <w:lang w:val="en-US"/>
            </w:rPr>
          </w:pPr>
          <w:r w:rsidRPr="00137F80">
            <w:rPr>
              <w:b/>
              <w:bCs/>
              <w:noProof/>
              <w:sz w:val="40"/>
              <w:szCs w:val="40"/>
              <w:lang w:val="en-US"/>
            </w:rPr>
            <w:t>TÊN ĐỀ TÀI (KHI XUỐNG DÒNG THÌ CÂU PHẢI ĐỦ Ý VÀ IN GIỮA DÒNG)</w:t>
          </w:r>
        </w:p>
        <w:p w14:paraId="09F3F868" w14:textId="77777777" w:rsidR="00983E93" w:rsidRPr="00137F80" w:rsidRDefault="00983E93" w:rsidP="00E10B30">
          <w:pPr>
            <w:keepNext/>
            <w:ind w:firstLine="0"/>
            <w:jc w:val="center"/>
            <w:rPr>
              <w:b/>
              <w:bCs/>
              <w:noProof/>
              <w:sz w:val="40"/>
              <w:szCs w:val="40"/>
              <w:lang w:val="en-US"/>
            </w:rPr>
          </w:pPr>
          <w:r w:rsidRPr="00137F80">
            <w:rPr>
              <w:b/>
              <w:bCs/>
              <w:i/>
              <w:iCs/>
              <w:noProof/>
              <w:sz w:val="40"/>
              <w:szCs w:val="40"/>
              <w:lang w:val="en-US"/>
            </w:rPr>
            <w:t>(CỠ CHỮ 20, IN ĐẬM)</w:t>
          </w:r>
        </w:p>
        <w:p w14:paraId="6F8D6D9E" w14:textId="77777777" w:rsidR="009D7B1B" w:rsidRPr="00137F80" w:rsidRDefault="00690A2F" w:rsidP="00E10B30">
          <w:pPr>
            <w:keepNext/>
            <w:ind w:firstLine="284"/>
            <w:jc w:val="center"/>
            <w:rPr>
              <w:b/>
              <w:bCs/>
              <w:noProof/>
              <w:sz w:val="40"/>
              <w:szCs w:val="40"/>
              <w:lang w:val="en-US"/>
            </w:rPr>
          </w:pPr>
        </w:p>
      </w:sdtContent>
    </w:sdt>
    <w:p w14:paraId="3A43E3BB" w14:textId="77777777" w:rsidR="009D7B1B" w:rsidRPr="00137F80" w:rsidRDefault="009D7B1B" w:rsidP="009D7B1B">
      <w:pPr>
        <w:keepNext/>
        <w:jc w:val="center"/>
        <w:rPr>
          <w:b/>
          <w:bCs/>
          <w:noProof/>
          <w:szCs w:val="26"/>
          <w:lang w:val="en-US"/>
        </w:rPr>
      </w:pPr>
    </w:p>
    <w:p w14:paraId="42137D5B" w14:textId="77777777" w:rsidR="009D7B1B" w:rsidRPr="00137F80" w:rsidRDefault="009D7B1B" w:rsidP="009D7B1B">
      <w:pPr>
        <w:keepNext/>
        <w:jc w:val="center"/>
        <w:rPr>
          <w:b/>
          <w:bCs/>
          <w:noProof/>
          <w:szCs w:val="26"/>
          <w:lang w:val="en-US"/>
        </w:rPr>
      </w:pPr>
    </w:p>
    <w:sdt>
      <w:sdtPr>
        <w:rPr>
          <w:b/>
          <w:noProof/>
          <w:sz w:val="28"/>
          <w:lang w:val="en-US"/>
        </w:rPr>
        <w:id w:val="1049731715"/>
        <w:lock w:val="sdtLocked"/>
        <w:placeholder>
          <w:docPart w:val="DefaultPlaceholder_-1854013440"/>
        </w:placeholder>
      </w:sdtPr>
      <w:sdtContent>
        <w:p w14:paraId="00BCE6E0" w14:textId="7CE92215" w:rsidR="009D7B1B" w:rsidRPr="00137F80" w:rsidRDefault="009D7B1B" w:rsidP="00E10B30">
          <w:pPr>
            <w:ind w:firstLine="0"/>
            <w:jc w:val="center"/>
            <w:rPr>
              <w:b/>
              <w:noProof/>
              <w:sz w:val="28"/>
              <w:lang w:val="en-US"/>
            </w:rPr>
          </w:pPr>
          <w:r w:rsidRPr="00137F80">
            <w:rPr>
              <w:b/>
              <w:noProof/>
              <w:sz w:val="28"/>
              <w:lang w:val="en-US"/>
            </w:rPr>
            <w:t>LUẬN VẶN</w:t>
          </w:r>
          <w:r w:rsidR="009A5AFA">
            <w:rPr>
              <w:b/>
              <w:noProof/>
              <w:sz w:val="28"/>
              <w:lang w:val="en-US"/>
            </w:rPr>
            <w:t xml:space="preserve"> (TIỂU LUẬN)</w:t>
          </w:r>
          <w:r w:rsidRPr="00137F80">
            <w:rPr>
              <w:b/>
              <w:noProof/>
              <w:sz w:val="28"/>
              <w:lang w:val="en-US"/>
            </w:rPr>
            <w:t xml:space="preserve"> TỐT NGHIỆP </w:t>
          </w:r>
          <w:r w:rsidR="00E10B30" w:rsidRPr="00137F80">
            <w:rPr>
              <w:b/>
              <w:noProof/>
              <w:sz w:val="28"/>
              <w:lang w:val="en-US"/>
            </w:rPr>
            <w:t>ĐẠI</w:t>
          </w:r>
          <w:r w:rsidRPr="00137F80">
            <w:rPr>
              <w:b/>
              <w:noProof/>
              <w:sz w:val="28"/>
              <w:lang w:val="en-US"/>
            </w:rPr>
            <w:t xml:space="preserve"> HỌC</w:t>
          </w:r>
        </w:p>
        <w:p w14:paraId="54866FB4" w14:textId="77777777" w:rsidR="009A5AFA" w:rsidRDefault="009D7B1B" w:rsidP="009D7B1B">
          <w:pPr>
            <w:ind w:firstLine="0"/>
            <w:jc w:val="center"/>
            <w:rPr>
              <w:b/>
              <w:noProof/>
              <w:sz w:val="28"/>
              <w:lang w:val="en-US"/>
            </w:rPr>
          </w:pPr>
          <w:r w:rsidRPr="00137F80">
            <w:rPr>
              <w:b/>
              <w:noProof/>
              <w:sz w:val="28"/>
              <w:lang w:val="en-US"/>
            </w:rPr>
            <w:t>NGÀNH KỸ THUẬT ĐIỀU KHIỂN &amp; TỰ ĐỘNG HÓA</w:t>
          </w:r>
        </w:p>
        <w:p w14:paraId="69F1D88B" w14:textId="3CA4F2B8" w:rsidR="009D7B1B" w:rsidRPr="00137F80" w:rsidRDefault="009A5AFA" w:rsidP="009D7B1B">
          <w:pPr>
            <w:ind w:firstLine="0"/>
            <w:jc w:val="center"/>
            <w:rPr>
              <w:b/>
              <w:noProof/>
              <w:sz w:val="28"/>
              <w:lang w:val="en-US"/>
            </w:rPr>
          </w:pPr>
          <w:r>
            <w:rPr>
              <w:b/>
              <w:noProof/>
              <w:sz w:val="28"/>
              <w:lang w:val="en-US"/>
            </w:rPr>
            <w:t xml:space="preserve">(Hoặc NGÀNH </w:t>
          </w:r>
          <w:r w:rsidRPr="005D178D">
            <w:rPr>
              <w:b/>
              <w:noProof/>
              <w:color w:val="FF0000"/>
              <w:sz w:val="28"/>
              <w:lang w:val="en-US"/>
            </w:rPr>
            <w:t xml:space="preserve">KỸ THUẬT </w:t>
          </w:r>
          <w:r>
            <w:rPr>
              <w:b/>
              <w:noProof/>
              <w:color w:val="FF0000"/>
              <w:sz w:val="28"/>
              <w:lang w:val="en-US"/>
            </w:rPr>
            <w:t xml:space="preserve">CƠ </w:t>
          </w:r>
          <w:r w:rsidRPr="005D178D">
            <w:rPr>
              <w:b/>
              <w:noProof/>
              <w:color w:val="FF0000"/>
              <w:sz w:val="28"/>
              <w:lang w:val="en-US"/>
            </w:rPr>
            <w:t>ĐI</w:t>
          </w:r>
          <w:r>
            <w:rPr>
              <w:b/>
              <w:noProof/>
              <w:color w:val="FF0000"/>
              <w:sz w:val="28"/>
              <w:lang w:val="en-US"/>
            </w:rPr>
            <w:t>ỆN TỬ)</w:t>
          </w:r>
        </w:p>
      </w:sdtContent>
    </w:sdt>
    <w:p w14:paraId="7E0D3D09" w14:textId="77777777" w:rsidR="00096896" w:rsidRPr="00137F80" w:rsidRDefault="00096896" w:rsidP="00096896">
      <w:pPr>
        <w:jc w:val="center"/>
        <w:rPr>
          <w:b/>
          <w:noProof/>
          <w:sz w:val="28"/>
          <w:lang w:val="en-US"/>
        </w:rPr>
      </w:pPr>
    </w:p>
    <w:p w14:paraId="5CEB8731" w14:textId="77777777" w:rsidR="00096896" w:rsidRPr="00137F80" w:rsidRDefault="00096896" w:rsidP="00096896">
      <w:pPr>
        <w:jc w:val="center"/>
        <w:rPr>
          <w:b/>
          <w:noProof/>
          <w:sz w:val="28"/>
          <w:lang w:val="en-US"/>
        </w:rPr>
      </w:pPr>
    </w:p>
    <w:p w14:paraId="02B221BC" w14:textId="77777777" w:rsidR="00096896" w:rsidRPr="00137F80" w:rsidRDefault="00096896" w:rsidP="00096896">
      <w:pPr>
        <w:jc w:val="center"/>
        <w:rPr>
          <w:b/>
          <w:noProof/>
          <w:sz w:val="28"/>
          <w:lang w:val="en-US"/>
        </w:rPr>
      </w:pPr>
    </w:p>
    <w:sdt>
      <w:sdtPr>
        <w:rPr>
          <w:b/>
          <w:bCs/>
          <w:noProof/>
          <w:szCs w:val="26"/>
          <w:lang w:val="en-US"/>
        </w:rPr>
        <w:id w:val="-358046423"/>
        <w:lock w:val="sdtLocked"/>
        <w:placeholder>
          <w:docPart w:val="DefaultPlaceholder_-1854013440"/>
        </w:placeholder>
      </w:sdtPr>
      <w:sdtEndPr>
        <w:rPr>
          <w:b w:val="0"/>
          <w:bCs w:val="0"/>
        </w:rPr>
      </w:sdtEndPr>
      <w:sdtContent>
        <w:p w14:paraId="06C4E086" w14:textId="77777777" w:rsidR="009D7B1B" w:rsidRPr="00137F80" w:rsidRDefault="009D7B1B" w:rsidP="00E10B30">
          <w:pPr>
            <w:keepNext/>
            <w:ind w:firstLine="0"/>
            <w:jc w:val="center"/>
            <w:rPr>
              <w:noProof/>
              <w:szCs w:val="26"/>
              <w:lang w:val="en-US"/>
            </w:rPr>
          </w:pPr>
          <w:r w:rsidRPr="00137F80">
            <w:rPr>
              <w:b/>
              <w:bCs/>
              <w:noProof/>
              <w:szCs w:val="26"/>
              <w:lang w:val="en-US"/>
            </w:rPr>
            <w:t>CÁN BỘ HƯỚNG DẪN</w:t>
          </w:r>
          <w:r w:rsidRPr="00137F80">
            <w:rPr>
              <w:noProof/>
              <w:szCs w:val="26"/>
              <w:lang w:val="en-US"/>
            </w:rPr>
            <w:t xml:space="preserve"> </w:t>
          </w:r>
        </w:p>
      </w:sdtContent>
    </w:sdt>
    <w:p w14:paraId="49E62323" w14:textId="0C65CFF2" w:rsidR="009D7B1B" w:rsidRPr="00137F80" w:rsidRDefault="003E0FDA" w:rsidP="00E10B30">
      <w:pPr>
        <w:keepNext/>
        <w:ind w:right="-514" w:firstLine="0"/>
        <w:jc w:val="center"/>
        <w:rPr>
          <w:noProof/>
          <w:szCs w:val="26"/>
          <w:lang w:val="en-US"/>
        </w:rPr>
      </w:pPr>
      <w:r>
        <w:rPr>
          <w:b/>
          <w:bCs/>
          <w:noProof/>
          <w:szCs w:val="26"/>
          <w:lang w:val="en-US"/>
        </w:rPr>
        <w:t>PGS</w:t>
      </w:r>
      <w:r w:rsidR="009D7B1B" w:rsidRPr="00137F80">
        <w:rPr>
          <w:b/>
          <w:bCs/>
          <w:noProof/>
          <w:szCs w:val="26"/>
          <w:lang w:val="en-US"/>
        </w:rPr>
        <w:t>. T</w:t>
      </w:r>
      <w:r>
        <w:rPr>
          <w:b/>
          <w:bCs/>
          <w:noProof/>
          <w:szCs w:val="26"/>
          <w:lang w:val="en-US"/>
        </w:rPr>
        <w:t>S</w:t>
      </w:r>
      <w:r w:rsidR="009D7B1B" w:rsidRPr="00137F80">
        <w:rPr>
          <w:b/>
          <w:bCs/>
          <w:noProof/>
          <w:szCs w:val="26"/>
          <w:lang w:val="en-US"/>
        </w:rPr>
        <w:t>. NGUYỄN VĂN A</w:t>
      </w:r>
      <w:r w:rsidR="009D7B1B" w:rsidRPr="00137F80">
        <w:rPr>
          <w:noProof/>
          <w:szCs w:val="26"/>
          <w:lang w:val="en-US"/>
        </w:rPr>
        <w:t xml:space="preserve"> </w:t>
      </w:r>
      <w:r w:rsidR="009D7B1B" w:rsidRPr="00137F80">
        <w:rPr>
          <w:i/>
          <w:iCs/>
          <w:noProof/>
          <w:szCs w:val="26"/>
          <w:lang w:val="en-US"/>
        </w:rPr>
        <w:t xml:space="preserve">(cỡ chữ 13, </w:t>
      </w:r>
      <w:r w:rsidR="009D7B1B" w:rsidRPr="00137F80">
        <w:rPr>
          <w:b/>
          <w:bCs/>
          <w:i/>
          <w:iCs/>
          <w:noProof/>
          <w:szCs w:val="26"/>
          <w:lang w:val="en-US"/>
        </w:rPr>
        <w:t>in đậm</w:t>
      </w:r>
      <w:r w:rsidR="009D7B1B" w:rsidRPr="00137F80">
        <w:rPr>
          <w:i/>
          <w:iCs/>
          <w:noProof/>
          <w:szCs w:val="26"/>
          <w:lang w:val="en-US"/>
        </w:rPr>
        <w:t>)</w:t>
      </w:r>
    </w:p>
    <w:p w14:paraId="63B1620A" w14:textId="77777777" w:rsidR="00096896" w:rsidRPr="00137F80" w:rsidRDefault="00096896" w:rsidP="00096896">
      <w:pPr>
        <w:jc w:val="center"/>
        <w:rPr>
          <w:b/>
          <w:noProof/>
          <w:sz w:val="28"/>
          <w:lang w:val="en-US"/>
        </w:rPr>
      </w:pPr>
    </w:p>
    <w:p w14:paraId="270B0E26" w14:textId="77777777" w:rsidR="00096896" w:rsidRPr="00137F80" w:rsidRDefault="00096896" w:rsidP="00096896">
      <w:pPr>
        <w:jc w:val="center"/>
        <w:rPr>
          <w:b/>
          <w:noProof/>
          <w:sz w:val="28"/>
          <w:lang w:val="en-US"/>
        </w:rPr>
      </w:pPr>
    </w:p>
    <w:p w14:paraId="71604CF3" w14:textId="77777777" w:rsidR="006A35EF" w:rsidRPr="00137F80" w:rsidRDefault="006A35EF" w:rsidP="006A35EF">
      <w:pPr>
        <w:jc w:val="center"/>
        <w:rPr>
          <w:b/>
          <w:bCs/>
          <w:noProof/>
          <w:sz w:val="28"/>
          <w:szCs w:val="26"/>
          <w:lang w:val="en-US"/>
        </w:rPr>
      </w:pPr>
    </w:p>
    <w:p w14:paraId="16750D3A" w14:textId="1D6DACFC" w:rsidR="00FC1818" w:rsidRPr="00137F80" w:rsidRDefault="00E923BD" w:rsidP="006A35EF">
      <w:pPr>
        <w:keepNext/>
        <w:ind w:firstLine="0"/>
        <w:jc w:val="center"/>
        <w:rPr>
          <w:noProof/>
          <w:lang w:val="en-US"/>
        </w:rPr>
      </w:pPr>
      <w:r w:rsidRPr="00E923BD">
        <w:rPr>
          <w:b/>
          <w:noProof/>
          <w:color w:val="FF0000"/>
          <w:sz w:val="28"/>
          <w:lang w:val="en-US"/>
        </w:rPr>
        <w:t xml:space="preserve">Tháng xx / </w:t>
      </w:r>
      <w:r w:rsidR="009D7B1B" w:rsidRPr="005D178D">
        <w:rPr>
          <w:b/>
          <w:bCs/>
          <w:noProof/>
          <w:color w:val="FF0000"/>
          <w:szCs w:val="26"/>
          <w:lang w:val="en-US"/>
        </w:rPr>
        <w:t>20</w:t>
      </w:r>
      <w:r>
        <w:rPr>
          <w:b/>
          <w:bCs/>
          <w:noProof/>
          <w:color w:val="FF0000"/>
          <w:szCs w:val="26"/>
          <w:lang w:val="en-US"/>
        </w:rPr>
        <w:t>xx</w:t>
      </w:r>
      <w:r w:rsidR="00FC1818" w:rsidRPr="00137F80">
        <w:rPr>
          <w:noProof/>
          <w:lang w:val="en-US"/>
        </w:rPr>
        <w:br w:type="page"/>
      </w:r>
    </w:p>
    <w:p w14:paraId="238922CB" w14:textId="77777777" w:rsidR="004919A5" w:rsidRPr="00137F80" w:rsidRDefault="004919A5" w:rsidP="00E10B30">
      <w:pPr>
        <w:keepNext/>
        <w:ind w:firstLine="0"/>
        <w:jc w:val="center"/>
        <w:rPr>
          <w:bCs/>
          <w:i/>
          <w:noProof/>
          <w:sz w:val="28"/>
          <w:szCs w:val="28"/>
          <w:lang w:val="en-US"/>
        </w:rPr>
      </w:pPr>
      <w:r w:rsidRPr="00137F80">
        <w:rPr>
          <w:b/>
          <w:noProof/>
          <w:color w:val="000000"/>
          <w:sz w:val="28"/>
          <w:szCs w:val="28"/>
          <w:lang w:val="en-US"/>
        </w:rPr>
        <w:lastRenderedPageBreak/>
        <w:t>CHẤP THUẬN CỦA HỘI ĐỒNG</w:t>
      </w:r>
    </w:p>
    <w:p w14:paraId="5F088C7A" w14:textId="77777777" w:rsidR="004919A5" w:rsidRPr="00137F80" w:rsidRDefault="004919A5" w:rsidP="004919A5">
      <w:pPr>
        <w:ind w:firstLine="720"/>
        <w:rPr>
          <w:noProof/>
          <w:color w:val="000000"/>
          <w:lang w:val="en-US"/>
        </w:rPr>
      </w:pPr>
    </w:p>
    <w:p w14:paraId="66021024" w14:textId="221DA25D" w:rsidR="004919A5" w:rsidRPr="00137F80" w:rsidRDefault="004919A5" w:rsidP="003D0BD5">
      <w:pPr>
        <w:rPr>
          <w:noProof/>
          <w:color w:val="000000"/>
          <w:szCs w:val="26"/>
          <w:lang w:val="en-US"/>
        </w:rPr>
      </w:pPr>
      <w:r w:rsidRPr="00137F80">
        <w:rPr>
          <w:noProof/>
          <w:color w:val="000000"/>
          <w:szCs w:val="26"/>
          <w:lang w:val="en-US"/>
        </w:rPr>
        <w:t>Luận văn này, với đề tựa là “</w:t>
      </w:r>
      <w:r w:rsidR="009A5AFA">
        <w:rPr>
          <w:noProof/>
          <w:color w:val="FF0000"/>
          <w:szCs w:val="26"/>
          <w:lang w:val="en-US"/>
        </w:rPr>
        <w:t>Ghi tên đề tài vào đây nhé</w:t>
      </w:r>
      <w:r w:rsidRPr="00137F80">
        <w:rPr>
          <w:caps/>
          <w:noProof/>
          <w:color w:val="000000"/>
          <w:szCs w:val="26"/>
          <w:lang w:val="en-US"/>
        </w:rPr>
        <w:t xml:space="preserve">”, </w:t>
      </w:r>
      <w:r w:rsidRPr="00137F80">
        <w:rPr>
          <w:noProof/>
          <w:color w:val="000000"/>
          <w:szCs w:val="26"/>
          <w:lang w:val="en-US"/>
        </w:rPr>
        <w:t xml:space="preserve">do </w:t>
      </w:r>
      <w:r w:rsidR="009A5AFA">
        <w:rPr>
          <w:noProof/>
          <w:color w:val="000000"/>
          <w:szCs w:val="26"/>
          <w:lang w:val="en-US"/>
        </w:rPr>
        <w:t>(</w:t>
      </w:r>
      <w:r w:rsidR="00251E75">
        <w:rPr>
          <w:noProof/>
          <w:color w:val="000000"/>
          <w:szCs w:val="26"/>
          <w:lang w:val="en-US"/>
        </w:rPr>
        <w:t>hai</w:t>
      </w:r>
      <w:r w:rsidR="009A5AFA">
        <w:rPr>
          <w:noProof/>
          <w:color w:val="000000"/>
          <w:szCs w:val="26"/>
          <w:lang w:val="en-US"/>
        </w:rPr>
        <w:t>)</w:t>
      </w:r>
      <w:r w:rsidR="00251E75">
        <w:rPr>
          <w:noProof/>
          <w:color w:val="000000"/>
          <w:szCs w:val="26"/>
          <w:lang w:val="en-US"/>
        </w:rPr>
        <w:t xml:space="preserve"> sinh </w:t>
      </w:r>
      <w:r w:rsidRPr="00137F80">
        <w:rPr>
          <w:noProof/>
          <w:color w:val="000000"/>
          <w:szCs w:val="26"/>
          <w:lang w:val="en-US"/>
        </w:rPr>
        <w:t xml:space="preserve">viên </w:t>
      </w:r>
      <w:r w:rsidR="009A5AFA">
        <w:rPr>
          <w:noProof/>
          <w:color w:val="000000"/>
          <w:szCs w:val="26"/>
          <w:lang w:val="en-US"/>
        </w:rPr>
        <w:t>&lt;</w:t>
      </w:r>
      <w:r w:rsidR="009A5AFA">
        <w:rPr>
          <w:noProof/>
          <w:color w:val="FF0000"/>
          <w:szCs w:val="26"/>
          <w:lang w:val="en-US"/>
        </w:rPr>
        <w:t>Lê</w:t>
      </w:r>
      <w:r w:rsidRPr="00137F80">
        <w:rPr>
          <w:noProof/>
          <w:color w:val="FF0000"/>
          <w:szCs w:val="26"/>
          <w:lang w:val="en-US"/>
        </w:rPr>
        <w:t xml:space="preserve"> </w:t>
      </w:r>
      <w:r w:rsidR="009A5AFA">
        <w:rPr>
          <w:noProof/>
          <w:color w:val="FF0000"/>
          <w:szCs w:val="26"/>
          <w:lang w:val="en-US"/>
        </w:rPr>
        <w:t>Văn</w:t>
      </w:r>
      <w:r w:rsidR="00251E75">
        <w:rPr>
          <w:noProof/>
          <w:color w:val="FF0000"/>
          <w:szCs w:val="26"/>
          <w:lang w:val="en-US"/>
        </w:rPr>
        <w:t xml:space="preserve"> </w:t>
      </w:r>
      <w:r w:rsidR="009A5AFA">
        <w:rPr>
          <w:noProof/>
          <w:color w:val="FF0000"/>
          <w:szCs w:val="26"/>
          <w:lang w:val="en-US"/>
        </w:rPr>
        <w:t>E&gt;</w:t>
      </w:r>
      <w:r w:rsidR="00251E75">
        <w:rPr>
          <w:noProof/>
          <w:color w:val="FF0000"/>
          <w:szCs w:val="26"/>
          <w:lang w:val="en-US"/>
        </w:rPr>
        <w:t xml:space="preserve"> và </w:t>
      </w:r>
      <w:r w:rsidR="009A5AFA">
        <w:rPr>
          <w:noProof/>
          <w:color w:val="FF0000"/>
          <w:szCs w:val="26"/>
          <w:lang w:val="en-US"/>
        </w:rPr>
        <w:t>&lt;</w:t>
      </w:r>
      <w:r w:rsidR="00251E75">
        <w:rPr>
          <w:noProof/>
          <w:color w:val="FF0000"/>
          <w:szCs w:val="26"/>
          <w:lang w:val="en-US"/>
        </w:rPr>
        <w:t>Lý Hoài</w:t>
      </w:r>
      <w:r w:rsidR="009A5AFA">
        <w:rPr>
          <w:noProof/>
          <w:color w:val="FF0000"/>
          <w:szCs w:val="26"/>
          <w:lang w:val="en-US"/>
        </w:rPr>
        <w:t xml:space="preserve"> D&gt;</w:t>
      </w:r>
      <w:r w:rsidRPr="00137F80">
        <w:rPr>
          <w:noProof/>
          <w:color w:val="000000"/>
          <w:szCs w:val="26"/>
          <w:lang w:val="en-US"/>
        </w:rPr>
        <w:t xml:space="preserve"> thực hiện theo sự hướng dẫn của </w:t>
      </w:r>
      <w:r w:rsidR="009A5AFA">
        <w:rPr>
          <w:noProof/>
          <w:color w:val="000000"/>
          <w:szCs w:val="26"/>
          <w:lang w:val="en-US"/>
        </w:rPr>
        <w:t>&lt;</w:t>
      </w:r>
      <w:r w:rsidR="009A5AFA">
        <w:rPr>
          <w:noProof/>
          <w:color w:val="FF0000"/>
          <w:szCs w:val="26"/>
          <w:lang w:val="en-US"/>
        </w:rPr>
        <w:t>ThS. Trần</w:t>
      </w:r>
      <w:r w:rsidR="00251E75">
        <w:rPr>
          <w:noProof/>
          <w:color w:val="FF0000"/>
          <w:szCs w:val="26"/>
          <w:lang w:val="en-US"/>
        </w:rPr>
        <w:t xml:space="preserve"> </w:t>
      </w:r>
      <w:r w:rsidR="009A5AFA">
        <w:rPr>
          <w:noProof/>
          <w:color w:val="FF0000"/>
          <w:szCs w:val="26"/>
          <w:lang w:val="en-US"/>
        </w:rPr>
        <w:t>… &gt;</w:t>
      </w:r>
      <w:r w:rsidRPr="00137F80">
        <w:rPr>
          <w:noProof/>
          <w:color w:val="000000"/>
          <w:szCs w:val="26"/>
          <w:lang w:val="en-US"/>
        </w:rPr>
        <w:t xml:space="preserve">. Luận văn đã báo cáo và được Hội đồng chấm luận văn thông qua ngày </w:t>
      </w:r>
      <w:r w:rsidR="006F4B88">
        <w:rPr>
          <w:noProof/>
          <w:color w:val="000000"/>
          <w:szCs w:val="26"/>
          <w:lang w:val="en-US"/>
        </w:rPr>
        <w:t>&lt;</w:t>
      </w:r>
      <w:r w:rsidR="006F4B88" w:rsidRPr="00E923BD">
        <w:rPr>
          <w:noProof/>
          <w:color w:val="FF0000"/>
          <w:szCs w:val="26"/>
          <w:lang w:val="en-US"/>
        </w:rPr>
        <w:t>ghi ngày nộp bản đã chỉnh sửa theo góp ý của Hội đồng</w:t>
      </w:r>
      <w:r w:rsidR="006F4B88">
        <w:rPr>
          <w:noProof/>
          <w:color w:val="000000"/>
          <w:szCs w:val="26"/>
          <w:lang w:val="en-US"/>
        </w:rPr>
        <w:t>&gt;</w:t>
      </w:r>
      <w:r w:rsidRPr="00137F80">
        <w:rPr>
          <w:noProof/>
          <w:color w:val="000000"/>
          <w:szCs w:val="26"/>
          <w:lang w:val="en-US"/>
        </w:rPr>
        <w:t>.</w:t>
      </w:r>
    </w:p>
    <w:p w14:paraId="78321D86" w14:textId="77777777" w:rsidR="004919A5" w:rsidRDefault="004919A5" w:rsidP="003D0BD5">
      <w:pPr>
        <w:rPr>
          <w:noProof/>
          <w:color w:val="000000"/>
          <w:szCs w:val="26"/>
          <w:lang w:val="en-US"/>
        </w:rPr>
      </w:pPr>
    </w:p>
    <w:p w14:paraId="41428E3D" w14:textId="77777777" w:rsidR="009A5AFA" w:rsidRPr="00137F80" w:rsidRDefault="009A5AFA" w:rsidP="003D0BD5">
      <w:pPr>
        <w:rPr>
          <w:noProof/>
          <w:color w:val="000000"/>
          <w:szCs w:val="26"/>
          <w:lang w:val="en-US"/>
        </w:rPr>
      </w:pPr>
    </w:p>
    <w:p w14:paraId="35A3A5D3" w14:textId="38B8EE20" w:rsidR="004919A5" w:rsidRPr="009A5AFA" w:rsidRDefault="006B5490" w:rsidP="009A5AFA">
      <w:pPr>
        <w:tabs>
          <w:tab w:val="center" w:pos="1276"/>
          <w:tab w:val="center" w:pos="4111"/>
          <w:tab w:val="center" w:pos="6946"/>
        </w:tabs>
        <w:ind w:firstLine="0"/>
        <w:rPr>
          <w:noProof/>
          <w:color w:val="7030A0"/>
          <w:szCs w:val="26"/>
          <w:lang w:val="en-US"/>
        </w:rPr>
      </w:pPr>
      <w:r w:rsidRPr="009A5AFA">
        <w:rPr>
          <w:noProof/>
          <w:color w:val="7030A0"/>
          <w:szCs w:val="26"/>
          <w:lang w:val="en-US"/>
        </w:rPr>
        <w:tab/>
      </w:r>
      <w:r w:rsidR="009A5AFA" w:rsidRPr="009A5AFA">
        <w:rPr>
          <w:noProof/>
          <w:color w:val="7030A0"/>
          <w:szCs w:val="26"/>
          <w:lang w:val="en-US"/>
        </w:rPr>
        <w:t>Thành viên Hội đồng</w:t>
      </w:r>
      <w:r w:rsidR="00631ADF" w:rsidRPr="009A5AFA">
        <w:rPr>
          <w:noProof/>
          <w:color w:val="7030A0"/>
          <w:szCs w:val="26"/>
          <w:lang w:val="en-US"/>
        </w:rPr>
        <w:t xml:space="preserve"> 1</w:t>
      </w:r>
      <w:r w:rsidR="00631ADF" w:rsidRPr="009A5AFA">
        <w:rPr>
          <w:noProof/>
          <w:color w:val="7030A0"/>
          <w:szCs w:val="26"/>
          <w:lang w:val="en-US"/>
        </w:rPr>
        <w:tab/>
      </w:r>
      <w:r w:rsidR="009A5AFA" w:rsidRPr="009A5AFA">
        <w:rPr>
          <w:noProof/>
          <w:color w:val="7030A0"/>
          <w:szCs w:val="26"/>
          <w:lang w:val="en-US"/>
        </w:rPr>
        <w:t>Thành viên Hội đồng 2</w:t>
      </w:r>
      <w:r w:rsidR="009A5AFA" w:rsidRPr="009A5AFA">
        <w:rPr>
          <w:noProof/>
          <w:color w:val="7030A0"/>
          <w:szCs w:val="26"/>
          <w:lang w:val="en-US"/>
        </w:rPr>
        <w:tab/>
        <w:t>Thành viên Hội đồng 3</w:t>
      </w:r>
    </w:p>
    <w:p w14:paraId="1DA4159A" w14:textId="631C001B" w:rsidR="004919A5" w:rsidRPr="009A5AFA" w:rsidRDefault="004919A5" w:rsidP="009A5AFA">
      <w:pPr>
        <w:tabs>
          <w:tab w:val="center" w:pos="1276"/>
          <w:tab w:val="center" w:pos="4111"/>
          <w:tab w:val="center" w:pos="6663"/>
        </w:tabs>
        <w:ind w:firstLine="0"/>
        <w:rPr>
          <w:i/>
          <w:noProof/>
          <w:color w:val="7030A0"/>
          <w:szCs w:val="26"/>
          <w:lang w:val="en-US"/>
        </w:rPr>
      </w:pPr>
      <w:r w:rsidRPr="009A5AFA">
        <w:rPr>
          <w:i/>
          <w:noProof/>
          <w:color w:val="7030A0"/>
          <w:szCs w:val="26"/>
          <w:lang w:val="en-US"/>
        </w:rPr>
        <w:tab/>
      </w:r>
      <w:r w:rsidR="009A5AFA" w:rsidRPr="009A5AFA">
        <w:rPr>
          <w:i/>
          <w:noProof/>
          <w:color w:val="7030A0"/>
          <w:szCs w:val="26"/>
          <w:lang w:val="en-US"/>
        </w:rPr>
        <w:t>(Cán bộ hướng dẫn)</w:t>
      </w:r>
      <w:r w:rsidRPr="009A5AFA">
        <w:rPr>
          <w:i/>
          <w:noProof/>
          <w:color w:val="7030A0"/>
          <w:szCs w:val="26"/>
          <w:lang w:val="en-US"/>
        </w:rPr>
        <w:tab/>
      </w:r>
    </w:p>
    <w:p w14:paraId="5E939F85" w14:textId="77777777" w:rsidR="004919A5" w:rsidRPr="009A5AFA" w:rsidRDefault="004919A5" w:rsidP="009A5AFA">
      <w:pPr>
        <w:tabs>
          <w:tab w:val="center" w:pos="1701"/>
          <w:tab w:val="center" w:pos="4111"/>
          <w:tab w:val="center" w:pos="6663"/>
        </w:tabs>
        <w:ind w:firstLine="0"/>
        <w:rPr>
          <w:i/>
          <w:noProof/>
          <w:color w:val="7030A0"/>
          <w:szCs w:val="26"/>
          <w:lang w:val="en-US"/>
        </w:rPr>
      </w:pPr>
    </w:p>
    <w:p w14:paraId="605BA2AE" w14:textId="77777777" w:rsidR="004919A5" w:rsidRPr="009A5AFA" w:rsidRDefault="004919A5" w:rsidP="009A5AFA">
      <w:pPr>
        <w:tabs>
          <w:tab w:val="center" w:pos="1701"/>
          <w:tab w:val="center" w:pos="4111"/>
          <w:tab w:val="center" w:pos="6663"/>
        </w:tabs>
        <w:ind w:firstLine="0"/>
        <w:rPr>
          <w:i/>
          <w:noProof/>
          <w:color w:val="7030A0"/>
          <w:szCs w:val="26"/>
          <w:lang w:val="en-US"/>
        </w:rPr>
      </w:pPr>
    </w:p>
    <w:p w14:paraId="31579EF1" w14:textId="77777777" w:rsidR="009A5AFA" w:rsidRPr="009A5AFA" w:rsidRDefault="009A5AFA" w:rsidP="009A5AFA">
      <w:pPr>
        <w:tabs>
          <w:tab w:val="center" w:pos="1701"/>
          <w:tab w:val="center" w:pos="4111"/>
          <w:tab w:val="center" w:pos="6663"/>
        </w:tabs>
        <w:ind w:firstLine="0"/>
        <w:rPr>
          <w:i/>
          <w:noProof/>
          <w:color w:val="7030A0"/>
          <w:szCs w:val="26"/>
          <w:lang w:val="en-US"/>
        </w:rPr>
      </w:pPr>
    </w:p>
    <w:p w14:paraId="367CE698" w14:textId="465E97BF" w:rsidR="004919A5" w:rsidRPr="009A5AFA" w:rsidRDefault="004919A5" w:rsidP="009A5AFA">
      <w:pPr>
        <w:tabs>
          <w:tab w:val="center" w:pos="1276"/>
          <w:tab w:val="center" w:pos="4111"/>
          <w:tab w:val="center" w:pos="6946"/>
        </w:tabs>
        <w:ind w:firstLine="0"/>
        <w:rPr>
          <w:b/>
          <w:caps/>
          <w:noProof/>
          <w:color w:val="7030A0"/>
          <w:sz w:val="24"/>
          <w:lang w:val="en-US"/>
        </w:rPr>
      </w:pPr>
      <w:r w:rsidRPr="009A5AFA">
        <w:rPr>
          <w:i/>
          <w:noProof/>
          <w:color w:val="7030A0"/>
          <w:sz w:val="24"/>
          <w:lang w:val="en-US"/>
        </w:rPr>
        <w:tab/>
      </w:r>
      <w:r w:rsidR="00281E30">
        <w:rPr>
          <w:b/>
          <w:noProof/>
          <w:color w:val="7030A0"/>
          <w:sz w:val="24"/>
          <w:lang w:val="en-US"/>
        </w:rPr>
        <w:t>ThS.</w:t>
      </w:r>
      <w:r w:rsidRPr="009A5AFA">
        <w:rPr>
          <w:b/>
          <w:caps/>
          <w:noProof/>
          <w:color w:val="7030A0"/>
          <w:sz w:val="24"/>
          <w:lang w:val="en-US"/>
        </w:rPr>
        <w:t xml:space="preserve"> </w:t>
      </w:r>
      <w:r w:rsidR="006B5490" w:rsidRPr="009A5AFA">
        <w:rPr>
          <w:b/>
          <w:caps/>
          <w:noProof/>
          <w:color w:val="7030A0"/>
          <w:sz w:val="24"/>
          <w:lang w:val="en-US"/>
        </w:rPr>
        <w:t xml:space="preserve">TRẦN </w:t>
      </w:r>
      <w:r w:rsidR="00E923BD" w:rsidRPr="009A5AFA">
        <w:rPr>
          <w:b/>
          <w:caps/>
          <w:noProof/>
          <w:color w:val="7030A0"/>
          <w:sz w:val="24"/>
          <w:lang w:val="en-US"/>
        </w:rPr>
        <w:t>VĂN A</w:t>
      </w:r>
      <w:r w:rsidRPr="009A5AFA">
        <w:rPr>
          <w:b/>
          <w:caps/>
          <w:noProof/>
          <w:color w:val="7030A0"/>
          <w:sz w:val="24"/>
          <w:lang w:val="en-US"/>
        </w:rPr>
        <w:tab/>
      </w:r>
      <w:r w:rsidR="00281E30">
        <w:rPr>
          <w:b/>
          <w:noProof/>
          <w:color w:val="7030A0"/>
          <w:sz w:val="24"/>
          <w:lang w:val="en-US"/>
        </w:rPr>
        <w:t>T</w:t>
      </w:r>
      <w:r w:rsidR="006B5490" w:rsidRPr="009A5AFA">
        <w:rPr>
          <w:b/>
          <w:noProof/>
          <w:color w:val="7030A0"/>
          <w:sz w:val="24"/>
          <w:lang w:val="en-US"/>
        </w:rPr>
        <w:t xml:space="preserve">S. </w:t>
      </w:r>
      <w:r w:rsidR="006B5490" w:rsidRPr="009A5AFA">
        <w:rPr>
          <w:b/>
          <w:caps/>
          <w:noProof/>
          <w:color w:val="7030A0"/>
          <w:sz w:val="24"/>
          <w:lang w:val="en-US"/>
        </w:rPr>
        <w:t xml:space="preserve">NGUYỄN </w:t>
      </w:r>
      <w:r w:rsidR="00E923BD" w:rsidRPr="009A5AFA">
        <w:rPr>
          <w:b/>
          <w:caps/>
          <w:noProof/>
          <w:color w:val="7030A0"/>
          <w:sz w:val="24"/>
          <w:lang w:val="en-US"/>
        </w:rPr>
        <w:t>THỊ B</w:t>
      </w:r>
      <w:r w:rsidR="009A5AFA" w:rsidRPr="009A5AFA">
        <w:rPr>
          <w:b/>
          <w:caps/>
          <w:noProof/>
          <w:color w:val="7030A0"/>
          <w:sz w:val="24"/>
          <w:lang w:val="en-US"/>
        </w:rPr>
        <w:tab/>
      </w:r>
      <w:r w:rsidR="009A5AFA" w:rsidRPr="009A5AFA">
        <w:rPr>
          <w:b/>
          <w:noProof/>
          <w:color w:val="7030A0"/>
          <w:sz w:val="24"/>
          <w:lang w:val="en-US"/>
        </w:rPr>
        <w:t xml:space="preserve">TS. </w:t>
      </w:r>
      <w:r w:rsidR="009A5AFA" w:rsidRPr="009A5AFA">
        <w:rPr>
          <w:b/>
          <w:caps/>
          <w:noProof/>
          <w:color w:val="7030A0"/>
          <w:sz w:val="24"/>
          <w:lang w:val="en-US"/>
        </w:rPr>
        <w:t>LÊ VĂN C</w:t>
      </w:r>
    </w:p>
    <w:p w14:paraId="5A40930C" w14:textId="77777777" w:rsidR="004919A5" w:rsidRPr="00137F80" w:rsidRDefault="004919A5" w:rsidP="006B5490">
      <w:pPr>
        <w:tabs>
          <w:tab w:val="center" w:pos="1701"/>
          <w:tab w:val="center" w:pos="6663"/>
        </w:tabs>
        <w:ind w:firstLine="0"/>
        <w:rPr>
          <w:noProof/>
          <w:color w:val="000000"/>
          <w:szCs w:val="26"/>
          <w:lang w:val="en-US"/>
        </w:rPr>
      </w:pPr>
    </w:p>
    <w:p w14:paraId="7A562C5E" w14:textId="77777777" w:rsidR="004919A5" w:rsidRPr="00137F80" w:rsidRDefault="004919A5" w:rsidP="006B5490">
      <w:pPr>
        <w:tabs>
          <w:tab w:val="center" w:pos="1701"/>
          <w:tab w:val="center" w:pos="6663"/>
        </w:tabs>
        <w:ind w:firstLine="0"/>
        <w:rPr>
          <w:noProof/>
          <w:color w:val="000000"/>
          <w:szCs w:val="26"/>
          <w:lang w:val="en-US"/>
        </w:rPr>
      </w:pPr>
    </w:p>
    <w:p w14:paraId="6AA5B83A" w14:textId="6D684F81" w:rsidR="00251E75" w:rsidRDefault="00251E75" w:rsidP="006B5490">
      <w:pPr>
        <w:tabs>
          <w:tab w:val="center" w:pos="1701"/>
          <w:tab w:val="center" w:pos="6663"/>
        </w:tabs>
        <w:ind w:firstLine="0"/>
        <w:rPr>
          <w:b/>
          <w:noProof/>
          <w:color w:val="000000"/>
          <w:szCs w:val="26"/>
          <w:lang w:val="en-US"/>
        </w:rPr>
      </w:pPr>
    </w:p>
    <w:p w14:paraId="55BF0C8F" w14:textId="04A29B89" w:rsidR="00251E75" w:rsidRPr="00281E30" w:rsidRDefault="00281E30" w:rsidP="006B5490">
      <w:pPr>
        <w:tabs>
          <w:tab w:val="center" w:pos="1701"/>
          <w:tab w:val="center" w:pos="6663"/>
        </w:tabs>
        <w:ind w:firstLine="0"/>
        <w:rPr>
          <w:b/>
          <w:i/>
          <w:noProof/>
          <w:color w:val="FF0000"/>
          <w:szCs w:val="26"/>
          <w:lang w:val="en-US"/>
        </w:rPr>
        <w:sectPr w:rsidR="00251E75" w:rsidRPr="00281E30" w:rsidSect="00226827">
          <w:footerReference w:type="default" r:id="rId8"/>
          <w:pgSz w:w="11906" w:h="16838" w:code="9"/>
          <w:pgMar w:top="1418" w:right="1418" w:bottom="1418" w:left="2268" w:header="567" w:footer="567" w:gutter="0"/>
          <w:cols w:space="720"/>
          <w:docGrid w:linePitch="360"/>
        </w:sectPr>
      </w:pPr>
      <w:r w:rsidRPr="00281E30">
        <w:rPr>
          <w:b/>
          <w:i/>
          <w:noProof/>
          <w:color w:val="FF0000"/>
          <w:szCs w:val="26"/>
          <w:lang w:val="en-US"/>
        </w:rPr>
        <w:t>(Lưu ý: Nêu là Tiểu luận tốt nghiệp thì ch</w:t>
      </w:r>
      <w:r>
        <w:rPr>
          <w:b/>
          <w:i/>
          <w:noProof/>
          <w:color w:val="FF0000"/>
          <w:szCs w:val="26"/>
          <w:lang w:val="en-US"/>
        </w:rPr>
        <w:t>ỉ ghi h</w:t>
      </w:r>
      <w:r w:rsidRPr="00281E30">
        <w:rPr>
          <w:b/>
          <w:i/>
          <w:noProof/>
          <w:color w:val="FF0000"/>
          <w:szCs w:val="26"/>
          <w:lang w:val="en-US"/>
        </w:rPr>
        <w:t>ọ tên của 2 thành viên HĐ</w:t>
      </w:r>
      <w:r>
        <w:rPr>
          <w:b/>
          <w:i/>
          <w:noProof/>
          <w:color w:val="FF0000"/>
          <w:szCs w:val="26"/>
          <w:lang w:val="en-US"/>
        </w:rPr>
        <w:t>, xóa bớt 1 thành viên HĐ</w:t>
      </w:r>
      <w:r w:rsidRPr="00281E30">
        <w:rPr>
          <w:b/>
          <w:i/>
          <w:noProof/>
          <w:color w:val="FF0000"/>
          <w:szCs w:val="26"/>
          <w:lang w:val="en-US"/>
        </w:rPr>
        <w:t>)</w:t>
      </w:r>
    </w:p>
    <w:p w14:paraId="5A5F2DF7" w14:textId="079B6220"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LỜI CẢM TẠ</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00031BDD" w:rsidRPr="00137F80">
        <w:rPr>
          <w:noProof/>
          <w:lang w:val="en-US"/>
        </w:rPr>
        <w:instrText>Lời cảm tạ</w:instrText>
      </w:r>
      <w:bookmarkEnd w:id="0"/>
      <w:bookmarkEnd w:id="1"/>
      <w:bookmarkEnd w:id="2"/>
      <w:bookmarkEnd w:id="3"/>
      <w:bookmarkEnd w:id="4"/>
      <w:bookmarkEnd w:id="5"/>
      <w:bookmarkEnd w:id="6"/>
      <w:r w:rsidR="006F164B" w:rsidRPr="00137F80">
        <w:rPr>
          <w:noProof/>
          <w:lang w:val="en-US"/>
        </w:rPr>
        <w:instrText xml:space="preserve">" \f C \l "1" </w:instrText>
      </w:r>
      <w:r w:rsidR="006F164B" w:rsidRPr="00137F80">
        <w:rPr>
          <w:b/>
          <w:noProof/>
          <w:color w:val="000000"/>
          <w:sz w:val="28"/>
          <w:szCs w:val="28"/>
          <w:lang w:val="en-US"/>
        </w:rPr>
        <w:fldChar w:fldCharType="end"/>
      </w:r>
    </w:p>
    <w:p w14:paraId="1073384C" w14:textId="77777777" w:rsidR="00AA545A" w:rsidRPr="00137F80" w:rsidRDefault="00AA545A" w:rsidP="00AA545A">
      <w:pPr>
        <w:ind w:firstLine="720"/>
        <w:rPr>
          <w:noProof/>
          <w:color w:val="000000"/>
          <w:szCs w:val="26"/>
          <w:lang w:val="en-US"/>
        </w:rPr>
      </w:pPr>
    </w:p>
    <w:p w14:paraId="2F436DBD" w14:textId="77777777" w:rsidR="00AA545A" w:rsidRPr="00137F80" w:rsidRDefault="00AA545A" w:rsidP="00AA545A">
      <w:pPr>
        <w:tabs>
          <w:tab w:val="center" w:pos="1701"/>
          <w:tab w:val="center" w:pos="6946"/>
        </w:tabs>
        <w:rPr>
          <w:noProof/>
          <w:szCs w:val="26"/>
          <w:lang w:val="en-US"/>
        </w:rPr>
      </w:pPr>
      <w:r w:rsidRPr="00137F80">
        <w:rPr>
          <w:noProof/>
          <w:szCs w:val="26"/>
          <w:lang w:val="en-US"/>
        </w:rPr>
        <w:t>Thường là lời cảm tạ đến người hướng dẫn, người giúp đỡ, người/đơn vị tài trợ/dự án/đề tài để luận văn/luận án được hoàn thành.</w:t>
      </w:r>
    </w:p>
    <w:p w14:paraId="48D5B2FE" w14:textId="46CFD386" w:rsidR="00AA545A" w:rsidRPr="00137F80" w:rsidRDefault="00AA545A" w:rsidP="00AA545A">
      <w:pPr>
        <w:tabs>
          <w:tab w:val="center" w:pos="1701"/>
          <w:tab w:val="center" w:pos="6946"/>
        </w:tabs>
        <w:rPr>
          <w:noProof/>
          <w:szCs w:val="26"/>
          <w:lang w:val="en-US"/>
        </w:rPr>
      </w:pPr>
      <w:r w:rsidRPr="00137F80">
        <w:rPr>
          <w:noProof/>
          <w:szCs w:val="26"/>
          <w:lang w:val="en-US"/>
        </w:rPr>
        <w:t>Đây là trang đầu tiên được đánh số trang bằng chữ số La-mã chữ thường cho đến trước trang đầu tiên của Chương 1. Trang này được đánh số i như bên dưới.</w:t>
      </w:r>
    </w:p>
    <w:p w14:paraId="4940911D" w14:textId="77777777" w:rsidR="00AA545A" w:rsidRPr="00137F80" w:rsidRDefault="00AA545A">
      <w:pPr>
        <w:spacing w:after="160" w:line="259" w:lineRule="auto"/>
        <w:rPr>
          <w:noProof/>
          <w:szCs w:val="26"/>
          <w:lang w:val="en-US"/>
        </w:rPr>
      </w:pPr>
      <w:r w:rsidRPr="00137F80">
        <w:rPr>
          <w:noProof/>
          <w:szCs w:val="26"/>
          <w:lang w:val="en-US"/>
        </w:rPr>
        <w:br w:type="page"/>
      </w:r>
    </w:p>
    <w:p w14:paraId="4D0BF361" w14:textId="15AF4815"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KÍNH TẶ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7" w:name="_Toc481594659"/>
      <w:bookmarkStart w:id="8" w:name="_Toc481594813"/>
      <w:bookmarkStart w:id="9" w:name="_Toc481594995"/>
      <w:bookmarkStart w:id="10" w:name="_Toc481595332"/>
      <w:bookmarkStart w:id="11" w:name="_Toc481671785"/>
      <w:bookmarkStart w:id="12" w:name="_Toc481671843"/>
      <w:bookmarkStart w:id="13" w:name="_Toc8651004"/>
      <w:r w:rsidR="006F164B" w:rsidRPr="00137F80">
        <w:rPr>
          <w:noProof/>
          <w:lang w:val="en-US"/>
        </w:rPr>
        <w:instrText>K</w:instrText>
      </w:r>
      <w:r w:rsidR="00031BDD" w:rsidRPr="00137F80">
        <w:rPr>
          <w:noProof/>
          <w:lang w:val="en-US"/>
        </w:rPr>
        <w:instrText>ính tặng</w:instrText>
      </w:r>
      <w:bookmarkEnd w:id="7"/>
      <w:bookmarkEnd w:id="8"/>
      <w:bookmarkEnd w:id="9"/>
      <w:bookmarkEnd w:id="10"/>
      <w:bookmarkEnd w:id="11"/>
      <w:bookmarkEnd w:id="12"/>
      <w:bookmarkEnd w:id="13"/>
      <w:r w:rsidR="006F164B" w:rsidRPr="00137F80">
        <w:rPr>
          <w:noProof/>
          <w:lang w:val="en-US"/>
        </w:rPr>
        <w:instrText xml:space="preserve">" \f C \l "1" </w:instrText>
      </w:r>
      <w:r w:rsidR="006F164B" w:rsidRPr="00137F80">
        <w:rPr>
          <w:b/>
          <w:noProof/>
          <w:color w:val="000000"/>
          <w:sz w:val="28"/>
          <w:szCs w:val="28"/>
          <w:lang w:val="en-US"/>
        </w:rPr>
        <w:fldChar w:fldCharType="end"/>
      </w:r>
    </w:p>
    <w:p w14:paraId="5E84B504" w14:textId="77777777" w:rsidR="00AA545A" w:rsidRPr="00137F80" w:rsidRDefault="00AA545A" w:rsidP="006A35EF">
      <w:pPr>
        <w:ind w:firstLine="0"/>
        <w:rPr>
          <w:noProof/>
          <w:color w:val="000000"/>
          <w:szCs w:val="26"/>
          <w:lang w:val="en-US"/>
        </w:rPr>
      </w:pPr>
    </w:p>
    <w:p w14:paraId="2421400F" w14:textId="77777777" w:rsidR="004919A5" w:rsidRPr="00137F80" w:rsidRDefault="00650DB6" w:rsidP="00AA545A">
      <w:pPr>
        <w:rPr>
          <w:noProof/>
          <w:szCs w:val="26"/>
          <w:lang w:val="en-US"/>
        </w:rPr>
      </w:pPr>
      <w:r w:rsidRPr="00137F80">
        <w:rPr>
          <w:noProof/>
          <w:szCs w:val="26"/>
          <w:lang w:val="en-US"/>
        </w:rPr>
        <w:t>Nếu không cần thiết, có thể bỏ trang này.</w:t>
      </w:r>
    </w:p>
    <w:p w14:paraId="2AA33E9E" w14:textId="77777777" w:rsidR="00650DB6" w:rsidRPr="00137F80" w:rsidRDefault="00650DB6">
      <w:pPr>
        <w:spacing w:after="160" w:line="259" w:lineRule="auto"/>
        <w:rPr>
          <w:noProof/>
          <w:szCs w:val="26"/>
          <w:lang w:val="en-US"/>
        </w:rPr>
      </w:pPr>
      <w:r w:rsidRPr="00137F80">
        <w:rPr>
          <w:noProof/>
          <w:szCs w:val="26"/>
          <w:lang w:val="en-US"/>
        </w:rPr>
        <w:br w:type="page"/>
      </w:r>
    </w:p>
    <w:p w14:paraId="53A5EB98" w14:textId="32F970E9"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TÓM TẮ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14" w:name="_Toc481594660"/>
      <w:bookmarkStart w:id="15" w:name="_Toc481594814"/>
      <w:bookmarkStart w:id="16" w:name="_Toc481594996"/>
      <w:bookmarkStart w:id="17" w:name="_Toc481595333"/>
      <w:bookmarkStart w:id="18" w:name="_Toc481671786"/>
      <w:bookmarkStart w:id="19" w:name="_Toc481671844"/>
      <w:bookmarkStart w:id="20" w:name="_Toc8651005"/>
      <w:r w:rsidR="006F164B" w:rsidRPr="00137F80">
        <w:rPr>
          <w:noProof/>
          <w:lang w:val="en-US"/>
        </w:rPr>
        <w:instrText>T</w:instrText>
      </w:r>
      <w:r w:rsidR="00116BFB" w:rsidRPr="00137F80">
        <w:rPr>
          <w:noProof/>
          <w:lang w:val="en-US"/>
        </w:rPr>
        <w:instrText>óm tắt</w:instrText>
      </w:r>
      <w:bookmarkEnd w:id="14"/>
      <w:bookmarkEnd w:id="15"/>
      <w:bookmarkEnd w:id="16"/>
      <w:bookmarkEnd w:id="17"/>
      <w:bookmarkEnd w:id="18"/>
      <w:bookmarkEnd w:id="19"/>
      <w:bookmarkEnd w:id="20"/>
      <w:r w:rsidR="006F164B" w:rsidRPr="00137F80">
        <w:rPr>
          <w:noProof/>
          <w:lang w:val="en-US"/>
        </w:rPr>
        <w:instrText>" \f</w:instrText>
      </w:r>
      <w:r w:rsidR="00116BFB" w:rsidRPr="00137F80">
        <w:rPr>
          <w:noProof/>
          <w:lang w:val="en-US"/>
        </w:rPr>
        <w:instrText xml:space="preserve"> </w:instrText>
      </w:r>
      <w:r w:rsidR="006F164B" w:rsidRPr="00137F80">
        <w:rPr>
          <w:noProof/>
          <w:lang w:val="en-US"/>
        </w:rPr>
        <w:instrText xml:space="preserve">C \l "1" </w:instrText>
      </w:r>
      <w:r w:rsidR="006F164B" w:rsidRPr="00137F80">
        <w:rPr>
          <w:b/>
          <w:noProof/>
          <w:color w:val="000000"/>
          <w:sz w:val="28"/>
          <w:szCs w:val="28"/>
          <w:lang w:val="en-US"/>
        </w:rPr>
        <w:fldChar w:fldCharType="end"/>
      </w:r>
    </w:p>
    <w:p w14:paraId="1F4C08E7" w14:textId="77777777" w:rsidR="00650DB6" w:rsidRPr="00137F80" w:rsidRDefault="00650DB6" w:rsidP="006A35EF">
      <w:pPr>
        <w:ind w:firstLine="0"/>
        <w:rPr>
          <w:noProof/>
          <w:color w:val="000000"/>
          <w:lang w:val="en-US"/>
        </w:rPr>
      </w:pPr>
    </w:p>
    <w:p w14:paraId="42FE41DC" w14:textId="27156300" w:rsidR="00650DB6" w:rsidRPr="00137F80" w:rsidRDefault="00650DB6" w:rsidP="00626BCC">
      <w:pPr>
        <w:pStyle w:val="LVTNText2"/>
        <w:rPr>
          <w:noProof/>
          <w:lang w:val="en-US"/>
        </w:rPr>
      </w:pPr>
      <w:r w:rsidRPr="00137F80">
        <w:rPr>
          <w:noProof/>
          <w:lang w:val="en-US"/>
        </w:rPr>
        <w:t xml:space="preserve">Khoảng 200-350 từ đối với luận văn </w:t>
      </w:r>
      <w:r w:rsidR="005163F0">
        <w:rPr>
          <w:noProof/>
          <w:lang w:val="en-US"/>
        </w:rPr>
        <w:t>đại</w:t>
      </w:r>
      <w:r w:rsidRPr="00137F80">
        <w:rPr>
          <w:noProof/>
          <w:lang w:val="en-US"/>
        </w:rPr>
        <w:t xml:space="preserve"> học</w:t>
      </w:r>
      <w:r w:rsidR="005163F0">
        <w:rPr>
          <w:noProof/>
          <w:lang w:val="en-US"/>
        </w:rPr>
        <w:t>.</w:t>
      </w:r>
      <w:r w:rsidRPr="00137F80">
        <w:rPr>
          <w:noProof/>
          <w:lang w:val="en-US"/>
        </w:rPr>
        <w:t xml:space="preserve"> Tóm tắt trình bày gồm 4 nội dung chính</w:t>
      </w:r>
      <w:r w:rsidR="00CB2832">
        <w:rPr>
          <w:noProof/>
          <w:lang w:val="en-US"/>
        </w:rPr>
        <w:t>:</w:t>
      </w:r>
      <w:r w:rsidRPr="00137F80">
        <w:rPr>
          <w:noProof/>
          <w:lang w:val="en-US"/>
        </w:rPr>
        <w:t xml:space="preserve"> </w:t>
      </w:r>
      <w:r w:rsidRPr="00137F80">
        <w:rPr>
          <w:i/>
          <w:noProof/>
          <w:lang w:val="en-US"/>
        </w:rPr>
        <w:t>(i)</w:t>
      </w:r>
      <w:r w:rsidRPr="00137F80">
        <w:rPr>
          <w:noProof/>
          <w:lang w:val="en-US"/>
        </w:rPr>
        <w:t xml:space="preserve"> giới thiệu về chủ đề nghiên cứu </w:t>
      </w:r>
      <w:r w:rsidR="0009129E" w:rsidRPr="00137F80">
        <w:rPr>
          <w:noProof/>
          <w:lang w:val="en-US"/>
        </w:rPr>
        <w:t>(thông qua đó thấy được ý nghĩa/hiệu quả</w:t>
      </w:r>
      <w:r w:rsidR="008D6DE5">
        <w:rPr>
          <w:noProof/>
          <w:lang w:val="en-US"/>
        </w:rPr>
        <w:t>/tính cấp thiết của việc</w:t>
      </w:r>
      <w:r w:rsidR="0009129E" w:rsidRPr="00137F80">
        <w:rPr>
          <w:noProof/>
          <w:lang w:val="en-US"/>
        </w:rPr>
        <w:t xml:space="preserve"> thực hiện đề tài) </w:t>
      </w:r>
      <w:r w:rsidRPr="00137F80">
        <w:rPr>
          <w:noProof/>
          <w:lang w:val="en-US"/>
        </w:rPr>
        <w:t xml:space="preserve">và mục tiêu của nghiên cứu; </w:t>
      </w:r>
      <w:r w:rsidRPr="00137F80">
        <w:rPr>
          <w:i/>
          <w:noProof/>
          <w:lang w:val="en-US"/>
        </w:rPr>
        <w:t>(ii)</w:t>
      </w:r>
      <w:r w:rsidRPr="00137F80">
        <w:rPr>
          <w:noProof/>
          <w:lang w:val="en-US"/>
        </w:rPr>
        <w:t xml:space="preserve"> mô tả những phương pháp chính của nghiên cứu; </w:t>
      </w:r>
      <w:r w:rsidRPr="00137F80">
        <w:rPr>
          <w:i/>
          <w:noProof/>
          <w:lang w:val="en-US"/>
        </w:rPr>
        <w:t xml:space="preserve">(iii) </w:t>
      </w:r>
      <w:r w:rsidRPr="00137F80">
        <w:rPr>
          <w:noProof/>
          <w:lang w:val="en-US"/>
        </w:rPr>
        <w:t xml:space="preserve">tóm lược các kết quả nghiên cứu đã đạt được và các nhận định chính; và </w:t>
      </w:r>
      <w:r w:rsidRPr="00137F80">
        <w:rPr>
          <w:i/>
          <w:noProof/>
          <w:lang w:val="en-US"/>
        </w:rPr>
        <w:t>(iv)</w:t>
      </w:r>
      <w:r w:rsidRPr="00137F80">
        <w:rPr>
          <w:noProof/>
          <w:lang w:val="en-US"/>
        </w:rPr>
        <w:t xml:space="preserve"> các kết luận và đề xuất chính (nếu có). Trong phần tóm tắt của luận văn nên tránh đưa biểu bảng hay hình (</w:t>
      </w:r>
      <w:r w:rsidRPr="00137F80">
        <w:rPr>
          <w:i/>
          <w:noProof/>
          <w:lang w:val="en-US"/>
        </w:rPr>
        <w:t>ngoại trừ</w:t>
      </w:r>
      <w:r w:rsidRPr="00137F80">
        <w:rPr>
          <w:noProof/>
          <w:lang w:val="en-US"/>
        </w:rPr>
        <w:t xml:space="preserve"> </w:t>
      </w:r>
      <w:r w:rsidRPr="00137F80">
        <w:rPr>
          <w:i/>
          <w:noProof/>
          <w:lang w:val="en-US"/>
        </w:rPr>
        <w:t>tóm tắt dùng trong các tắt hội nghị, hội thảo,... có thể dùng hình hay bảng</w:t>
      </w:r>
      <w:r w:rsidRPr="00137F80">
        <w:rPr>
          <w:noProof/>
          <w:lang w:val="en-US"/>
        </w:rPr>
        <w:t xml:space="preserve">) và </w:t>
      </w:r>
      <w:r w:rsidRPr="00137F80">
        <w:rPr>
          <w:b/>
          <w:noProof/>
          <w:lang w:val="en-US"/>
        </w:rPr>
        <w:t>KHÔNG</w:t>
      </w:r>
      <w:r w:rsidRPr="00137F80">
        <w:rPr>
          <w:noProof/>
          <w:lang w:val="en-US"/>
        </w:rPr>
        <w:t xml:space="preserve"> có trích dẫn tài liệu tham khảo.</w:t>
      </w:r>
    </w:p>
    <w:p w14:paraId="2F317AC0" w14:textId="77777777" w:rsidR="00650DB6" w:rsidRPr="00137F80" w:rsidRDefault="00650DB6" w:rsidP="00650DB6">
      <w:pPr>
        <w:rPr>
          <w:i/>
          <w:noProof/>
          <w:szCs w:val="26"/>
          <w:lang w:val="en-US"/>
        </w:rPr>
      </w:pPr>
    </w:p>
    <w:p w14:paraId="183EEBD3" w14:textId="39030BB6" w:rsidR="00650DB6" w:rsidRPr="00137F80" w:rsidRDefault="00650DB6" w:rsidP="00650DB6">
      <w:pPr>
        <w:rPr>
          <w:noProof/>
          <w:szCs w:val="26"/>
          <w:lang w:val="en-US"/>
        </w:rPr>
      </w:pPr>
      <w:r w:rsidRPr="005D178D">
        <w:rPr>
          <w:b/>
          <w:i/>
          <w:noProof/>
          <w:szCs w:val="26"/>
          <w:lang w:val="en-US"/>
        </w:rPr>
        <w:t>Từ khóa</w:t>
      </w:r>
      <w:r w:rsidRPr="00137F80">
        <w:rPr>
          <w:i/>
          <w:noProof/>
          <w:szCs w:val="26"/>
          <w:lang w:val="en-US"/>
        </w:rPr>
        <w:t xml:space="preserve">: </w:t>
      </w:r>
      <w:r w:rsidRPr="00137F80">
        <w:rPr>
          <w:noProof/>
          <w:szCs w:val="26"/>
          <w:lang w:val="en-US"/>
        </w:rPr>
        <w:t xml:space="preserve">không quá 6 từ, không sử dụng các từ “của”, “và”, không được viết tắt, chọn từ đơn giản có liên quan đến nội dung của báo cáo và được lặp lại nhiều lần trong báo cáo. </w:t>
      </w:r>
      <w:r w:rsidRPr="00137F80">
        <w:rPr>
          <w:i/>
          <w:noProof/>
          <w:szCs w:val="26"/>
          <w:lang w:val="en-US"/>
        </w:rPr>
        <w:t>Hạn chế lặp lại các từ đã xuất hiện ở tựa báo cáo</w:t>
      </w:r>
      <w:r w:rsidRPr="00137F80">
        <w:rPr>
          <w:noProof/>
          <w:szCs w:val="26"/>
          <w:lang w:val="en-US"/>
        </w:rPr>
        <w:t>.</w:t>
      </w:r>
      <w:r w:rsidR="00DD5B05" w:rsidRPr="00137F80">
        <w:rPr>
          <w:noProof/>
          <w:szCs w:val="26"/>
          <w:lang w:val="en-US"/>
        </w:rPr>
        <w:t xml:space="preserve"> C</w:t>
      </w:r>
      <w:r w:rsidR="00DD5B05" w:rsidRPr="00137F80">
        <w:rPr>
          <w:noProof/>
          <w:lang w:val="en-US"/>
        </w:rPr>
        <w:t>ác từ khóa ngăn cách bởi dấu phẩy (,).</w:t>
      </w:r>
    </w:p>
    <w:p w14:paraId="40E9A97C" w14:textId="77777777" w:rsidR="00650DB6" w:rsidRPr="00137F80" w:rsidRDefault="00650DB6">
      <w:pPr>
        <w:spacing w:after="160" w:line="259" w:lineRule="auto"/>
        <w:rPr>
          <w:noProof/>
          <w:szCs w:val="26"/>
          <w:lang w:val="en-US"/>
        </w:rPr>
      </w:pPr>
      <w:r w:rsidRPr="00137F80">
        <w:rPr>
          <w:noProof/>
          <w:szCs w:val="26"/>
          <w:lang w:val="en-US"/>
        </w:rPr>
        <w:br w:type="page"/>
      </w:r>
    </w:p>
    <w:p w14:paraId="5F17DDDA" w14:textId="7AF65BB4"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ABSTRAC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21" w:name="_Toc481594661"/>
      <w:bookmarkStart w:id="22" w:name="_Toc481594815"/>
      <w:bookmarkStart w:id="23" w:name="_Toc481594997"/>
      <w:bookmarkStart w:id="24" w:name="_Toc481595334"/>
      <w:bookmarkStart w:id="25" w:name="_Toc481671787"/>
      <w:bookmarkStart w:id="26" w:name="_Toc481671845"/>
      <w:bookmarkStart w:id="27" w:name="_Toc8651006"/>
      <w:r w:rsidR="006F164B" w:rsidRPr="00137F80">
        <w:rPr>
          <w:noProof/>
          <w:lang w:val="en-US"/>
        </w:rPr>
        <w:instrText>A</w:instrText>
      </w:r>
      <w:r w:rsidR="00FB47A8" w:rsidRPr="00137F80">
        <w:rPr>
          <w:noProof/>
          <w:lang w:val="en-US"/>
        </w:rPr>
        <w:instrText>bstract</w:instrText>
      </w:r>
      <w:bookmarkEnd w:id="21"/>
      <w:bookmarkEnd w:id="22"/>
      <w:bookmarkEnd w:id="23"/>
      <w:bookmarkEnd w:id="24"/>
      <w:bookmarkEnd w:id="25"/>
      <w:bookmarkEnd w:id="26"/>
      <w:bookmarkEnd w:id="27"/>
      <w:r w:rsidR="006F164B" w:rsidRPr="00137F80">
        <w:rPr>
          <w:noProof/>
          <w:lang w:val="en-US"/>
        </w:rPr>
        <w:instrText xml:space="preserve">" \f C \l "1" </w:instrText>
      </w:r>
      <w:r w:rsidR="006F164B" w:rsidRPr="00137F80">
        <w:rPr>
          <w:b/>
          <w:noProof/>
          <w:color w:val="000000"/>
          <w:sz w:val="28"/>
          <w:szCs w:val="28"/>
          <w:lang w:val="en-US"/>
        </w:rPr>
        <w:fldChar w:fldCharType="end"/>
      </w:r>
    </w:p>
    <w:p w14:paraId="31A6CBF0" w14:textId="77777777" w:rsidR="00650DB6" w:rsidRPr="00137F80" w:rsidRDefault="00650DB6" w:rsidP="006A35EF">
      <w:pPr>
        <w:ind w:firstLine="0"/>
        <w:rPr>
          <w:noProof/>
          <w:color w:val="000000"/>
          <w:szCs w:val="26"/>
          <w:lang w:val="en-US"/>
        </w:rPr>
      </w:pPr>
    </w:p>
    <w:p w14:paraId="66EA848F" w14:textId="29DF759D" w:rsidR="00650DB6" w:rsidRPr="00137F80" w:rsidRDefault="00650DB6" w:rsidP="00650DB6">
      <w:pPr>
        <w:rPr>
          <w:noProof/>
          <w:szCs w:val="26"/>
          <w:lang w:val="en-US"/>
        </w:rPr>
      </w:pPr>
      <w:r w:rsidRPr="00137F80">
        <w:rPr>
          <w:noProof/>
          <w:szCs w:val="26"/>
          <w:lang w:val="en-US"/>
        </w:rPr>
        <w:t>Put your English abstract here</w:t>
      </w:r>
      <w:r w:rsidR="005D178D">
        <w:rPr>
          <w:noProof/>
          <w:szCs w:val="26"/>
          <w:lang w:val="en-US"/>
        </w:rPr>
        <w:t xml:space="preserve"> (đây là bản dịch của trang Tóm tắt ở trên)</w:t>
      </w:r>
      <w:r w:rsidRPr="00137F80">
        <w:rPr>
          <w:noProof/>
          <w:szCs w:val="26"/>
          <w:lang w:val="en-US"/>
        </w:rPr>
        <w:t>.</w:t>
      </w:r>
    </w:p>
    <w:p w14:paraId="4DEC6200" w14:textId="77777777" w:rsidR="00650DB6" w:rsidRPr="00137F80" w:rsidRDefault="00650DB6" w:rsidP="00650DB6">
      <w:pPr>
        <w:rPr>
          <w:i/>
          <w:noProof/>
          <w:szCs w:val="26"/>
          <w:lang w:val="en-US"/>
        </w:rPr>
      </w:pPr>
    </w:p>
    <w:p w14:paraId="0078841A" w14:textId="635DA37F" w:rsidR="00650DB6" w:rsidRPr="00137F80" w:rsidRDefault="00650DB6" w:rsidP="00650DB6">
      <w:pPr>
        <w:rPr>
          <w:noProof/>
          <w:szCs w:val="26"/>
          <w:lang w:val="en-US"/>
        </w:rPr>
      </w:pPr>
      <w:r w:rsidRPr="005D178D">
        <w:rPr>
          <w:b/>
          <w:i/>
          <w:noProof/>
          <w:szCs w:val="26"/>
          <w:lang w:val="en-US"/>
        </w:rPr>
        <w:t>Keyword</w:t>
      </w:r>
      <w:r w:rsidRPr="00137F80">
        <w:rPr>
          <w:i/>
          <w:noProof/>
          <w:szCs w:val="26"/>
          <w:lang w:val="en-US"/>
        </w:rPr>
        <w:t xml:space="preserve">: </w:t>
      </w:r>
      <w:r w:rsidRPr="00137F80">
        <w:rPr>
          <w:noProof/>
          <w:szCs w:val="26"/>
          <w:lang w:val="en-US"/>
        </w:rPr>
        <w:t>keyword1, keyword2, keyword3, keyword4, keyword5, keyword6</w:t>
      </w:r>
      <w:r w:rsidR="009A5AFA">
        <w:rPr>
          <w:noProof/>
          <w:szCs w:val="26"/>
          <w:lang w:val="en-US"/>
        </w:rPr>
        <w:t xml:space="preserve"> </w:t>
      </w:r>
      <w:r w:rsidR="009A5AFA" w:rsidRPr="009A5AFA">
        <w:rPr>
          <w:noProof/>
          <w:color w:val="7030A0"/>
          <w:szCs w:val="26"/>
          <w:lang w:val="en-US"/>
        </w:rPr>
        <w:t>(</w:t>
      </w:r>
      <w:r w:rsidR="009A5AFA">
        <w:rPr>
          <w:noProof/>
          <w:color w:val="7030A0"/>
          <w:szCs w:val="26"/>
          <w:lang w:val="en-US"/>
        </w:rPr>
        <w:t xml:space="preserve">chính </w:t>
      </w:r>
      <w:r w:rsidR="009A5AFA" w:rsidRPr="009A5AFA">
        <w:rPr>
          <w:noProof/>
          <w:color w:val="7030A0"/>
          <w:szCs w:val="26"/>
          <w:lang w:val="en-US"/>
        </w:rPr>
        <w:t>là các từ khóa ở trên được dịch sang tiếng Anh)</w:t>
      </w:r>
    </w:p>
    <w:p w14:paraId="2A7094B7" w14:textId="77777777" w:rsidR="003B4E7F" w:rsidRPr="00137F80" w:rsidRDefault="003B4E7F">
      <w:pPr>
        <w:spacing w:after="160" w:line="259" w:lineRule="auto"/>
        <w:rPr>
          <w:noProof/>
          <w:szCs w:val="26"/>
          <w:lang w:val="en-US"/>
        </w:rPr>
      </w:pPr>
      <w:r w:rsidRPr="00137F80">
        <w:rPr>
          <w:noProof/>
          <w:szCs w:val="26"/>
          <w:lang w:val="en-US"/>
        </w:rPr>
        <w:br w:type="page"/>
      </w:r>
    </w:p>
    <w:p w14:paraId="3C05FDF5" w14:textId="22DCE8C0" w:rsidR="003B4E7F" w:rsidRPr="00137F80" w:rsidRDefault="003B4E7F" w:rsidP="004963CD">
      <w:pPr>
        <w:keepNext/>
        <w:ind w:firstLine="0"/>
        <w:jc w:val="center"/>
        <w:rPr>
          <w:b/>
          <w:noProof/>
          <w:color w:val="000000"/>
          <w:sz w:val="28"/>
          <w:szCs w:val="28"/>
          <w:lang w:val="en-US"/>
        </w:rPr>
      </w:pPr>
      <w:r w:rsidRPr="00137F80">
        <w:rPr>
          <w:b/>
          <w:noProof/>
          <w:color w:val="000000"/>
          <w:sz w:val="28"/>
          <w:szCs w:val="28"/>
          <w:lang w:val="en-US"/>
        </w:rPr>
        <w:lastRenderedPageBreak/>
        <w:t>LỜI CAM ĐOAN</w:t>
      </w:r>
      <w:r w:rsidR="00FB47A8" w:rsidRPr="00137F80">
        <w:rPr>
          <w:b/>
          <w:noProof/>
          <w:color w:val="000000"/>
          <w:sz w:val="28"/>
          <w:szCs w:val="28"/>
          <w:lang w:val="en-US"/>
        </w:rPr>
        <w:t xml:space="preserve"> </w:t>
      </w:r>
      <w:r w:rsidR="00FB47A8" w:rsidRPr="00137F80">
        <w:rPr>
          <w:b/>
          <w:noProof/>
          <w:color w:val="000000"/>
          <w:sz w:val="28"/>
          <w:szCs w:val="28"/>
          <w:lang w:val="en-US"/>
        </w:rPr>
        <w:fldChar w:fldCharType="begin"/>
      </w:r>
      <w:r w:rsidR="00FB47A8" w:rsidRPr="00137F80">
        <w:rPr>
          <w:noProof/>
          <w:lang w:val="en-US"/>
        </w:rPr>
        <w:instrText xml:space="preserve"> TC "</w:instrText>
      </w:r>
      <w:bookmarkStart w:id="28" w:name="_Toc481594662"/>
      <w:bookmarkStart w:id="29" w:name="_Toc481594816"/>
      <w:bookmarkStart w:id="30" w:name="_Toc481594998"/>
      <w:bookmarkStart w:id="31" w:name="_Toc481595335"/>
      <w:bookmarkStart w:id="32" w:name="_Toc481671788"/>
      <w:bookmarkStart w:id="33" w:name="_Toc481671846"/>
      <w:bookmarkStart w:id="34" w:name="_Toc8651007"/>
      <w:r w:rsidR="00FB47A8" w:rsidRPr="00137F80">
        <w:rPr>
          <w:noProof/>
          <w:lang w:val="en-US"/>
        </w:rPr>
        <w:instrText>Lời cam đoan</w:instrText>
      </w:r>
      <w:bookmarkEnd w:id="28"/>
      <w:bookmarkEnd w:id="29"/>
      <w:bookmarkEnd w:id="30"/>
      <w:bookmarkEnd w:id="31"/>
      <w:bookmarkEnd w:id="32"/>
      <w:bookmarkEnd w:id="33"/>
      <w:bookmarkEnd w:id="34"/>
      <w:r w:rsidR="00FB47A8" w:rsidRPr="00137F80">
        <w:rPr>
          <w:noProof/>
          <w:lang w:val="en-US"/>
        </w:rPr>
        <w:instrText xml:space="preserve">" \f C \l "1" </w:instrText>
      </w:r>
      <w:r w:rsidR="00FB47A8" w:rsidRPr="00137F80">
        <w:rPr>
          <w:b/>
          <w:noProof/>
          <w:color w:val="000000"/>
          <w:sz w:val="28"/>
          <w:szCs w:val="28"/>
          <w:lang w:val="en-US"/>
        </w:rPr>
        <w:fldChar w:fldCharType="end"/>
      </w:r>
    </w:p>
    <w:p w14:paraId="4CEC7E4D" w14:textId="77777777" w:rsidR="003B4E7F" w:rsidRPr="00137F80" w:rsidRDefault="003B4E7F" w:rsidP="006A35EF">
      <w:pPr>
        <w:ind w:firstLine="0"/>
        <w:rPr>
          <w:noProof/>
          <w:color w:val="000000"/>
          <w:lang w:val="en-US"/>
        </w:rPr>
      </w:pPr>
    </w:p>
    <w:p w14:paraId="27B62D7C" w14:textId="72B6295B" w:rsidR="003B4E7F" w:rsidRPr="00137F80" w:rsidRDefault="003B4E7F" w:rsidP="00E66593">
      <w:pPr>
        <w:rPr>
          <w:noProof/>
          <w:color w:val="000000"/>
          <w:szCs w:val="26"/>
          <w:lang w:val="en-US"/>
        </w:rPr>
      </w:pPr>
      <w:r w:rsidRPr="00137F80">
        <w:rPr>
          <w:noProof/>
          <w:color w:val="000000"/>
          <w:szCs w:val="26"/>
          <w:lang w:val="en-US"/>
        </w:rPr>
        <w:t xml:space="preserve">Tôi xin cam </w:t>
      </w:r>
      <w:r w:rsidR="00566607" w:rsidRPr="00137F80">
        <w:rPr>
          <w:noProof/>
          <w:color w:val="000000"/>
          <w:szCs w:val="26"/>
          <w:lang w:val="en-US"/>
        </w:rPr>
        <w:t>đoan</w:t>
      </w:r>
      <w:r w:rsidRPr="00137F80">
        <w:rPr>
          <w:noProof/>
          <w:color w:val="000000"/>
          <w:szCs w:val="26"/>
          <w:lang w:val="en-US"/>
        </w:rPr>
        <w:t xml:space="preserve"> luận văn này được hoàn thành dựa trên các kết quả nghiên cứu của tôi </w:t>
      </w:r>
      <w:r w:rsidR="00E66593" w:rsidRPr="00137F80">
        <w:rPr>
          <w:noProof/>
          <w:color w:val="000000"/>
          <w:szCs w:val="26"/>
          <w:lang w:val="en-US"/>
        </w:rPr>
        <w:t>(</w:t>
      </w:r>
      <w:r w:rsidRPr="00137F80">
        <w:rPr>
          <w:noProof/>
          <w:color w:val="000000"/>
          <w:szCs w:val="26"/>
          <w:lang w:val="en-US"/>
        </w:rPr>
        <w:t xml:space="preserve">trong khuôn khổ của đề tài/dự án “Tên </w:t>
      </w:r>
      <w:r w:rsidR="00456E5D">
        <w:rPr>
          <w:noProof/>
          <w:color w:val="000000"/>
          <w:szCs w:val="26"/>
          <w:lang w:val="en-US"/>
        </w:rPr>
        <w:t>đề tài/</w:t>
      </w:r>
      <w:r w:rsidRPr="00137F80">
        <w:rPr>
          <w:noProof/>
          <w:color w:val="000000"/>
          <w:szCs w:val="26"/>
          <w:lang w:val="en-US"/>
        </w:rPr>
        <w:t>dự án ……….</w:t>
      </w:r>
      <w:r w:rsidR="00622BFC">
        <w:rPr>
          <w:noProof/>
          <w:color w:val="000000"/>
          <w:szCs w:val="26"/>
          <w:lang w:val="en-US"/>
        </w:rPr>
        <w:t>”</w:t>
      </w:r>
      <w:r w:rsidR="00C60B12" w:rsidRPr="00137F80">
        <w:rPr>
          <w:noProof/>
          <w:color w:val="000000"/>
          <w:szCs w:val="26"/>
          <w:lang w:val="en-US"/>
        </w:rPr>
        <w:t xml:space="preserve">  </w:t>
      </w:r>
      <w:r w:rsidRPr="00137F80">
        <w:rPr>
          <w:noProof/>
          <w:color w:val="000000"/>
          <w:szCs w:val="26"/>
          <w:lang w:val="en-US"/>
        </w:rPr>
        <w:t xml:space="preserve"> Dự án có quyền sử dụng kết quả của luận văn này để phục vụ cho dự án</w:t>
      </w:r>
      <w:r w:rsidR="00E66593" w:rsidRPr="00137F80">
        <w:rPr>
          <w:noProof/>
          <w:color w:val="000000"/>
          <w:szCs w:val="26"/>
          <w:lang w:val="en-US"/>
        </w:rPr>
        <w:t>). Các số liệu, kết quả trình bày trong luận văn là trung thực và chưa từng được ai công bố trong bất kỳ công trình luận văn nào trước đây.</w:t>
      </w:r>
    </w:p>
    <w:p w14:paraId="12FBBBE7" w14:textId="77777777" w:rsidR="003B4E7F" w:rsidRPr="00137F80" w:rsidRDefault="00E66593" w:rsidP="009A5AFA">
      <w:pPr>
        <w:tabs>
          <w:tab w:val="center" w:pos="5670"/>
        </w:tabs>
        <w:rPr>
          <w:noProof/>
          <w:color w:val="000000"/>
          <w:szCs w:val="26"/>
          <w:lang w:val="en-US"/>
        </w:rPr>
      </w:pPr>
      <w:r w:rsidRPr="00137F80">
        <w:rPr>
          <w:noProof/>
          <w:color w:val="000000"/>
          <w:szCs w:val="26"/>
          <w:lang w:val="en-US"/>
        </w:rPr>
        <w:tab/>
      </w:r>
      <w:r w:rsidR="003B4E7F" w:rsidRPr="00137F80">
        <w:rPr>
          <w:noProof/>
          <w:color w:val="000000"/>
          <w:szCs w:val="26"/>
          <w:lang w:val="en-US"/>
        </w:rPr>
        <w:t>Ngày …………..</w:t>
      </w:r>
    </w:p>
    <w:p w14:paraId="5E6435D4" w14:textId="77777777" w:rsidR="003B4E7F" w:rsidRPr="00137F80" w:rsidRDefault="00E66593" w:rsidP="009A5AFA">
      <w:pPr>
        <w:tabs>
          <w:tab w:val="center" w:pos="5670"/>
        </w:tabs>
        <w:rPr>
          <w:noProof/>
          <w:color w:val="000000"/>
          <w:szCs w:val="26"/>
          <w:lang w:val="en-US"/>
        </w:rPr>
      </w:pPr>
      <w:r w:rsidRPr="00137F80">
        <w:rPr>
          <w:noProof/>
          <w:color w:val="000000"/>
          <w:szCs w:val="26"/>
          <w:lang w:val="en-US"/>
        </w:rPr>
        <w:tab/>
      </w:r>
      <w:r w:rsidR="003B4E7F" w:rsidRPr="00137F80">
        <w:rPr>
          <w:noProof/>
          <w:color w:val="000000"/>
          <w:szCs w:val="26"/>
          <w:lang w:val="en-US"/>
        </w:rPr>
        <w:t>Ký tên</w:t>
      </w:r>
    </w:p>
    <w:p w14:paraId="4571E699" w14:textId="77777777" w:rsidR="00E66593" w:rsidRPr="00137F80" w:rsidRDefault="00E66593" w:rsidP="00E66593">
      <w:pPr>
        <w:tabs>
          <w:tab w:val="center" w:pos="6663"/>
        </w:tabs>
        <w:rPr>
          <w:noProof/>
          <w:color w:val="000000"/>
          <w:szCs w:val="26"/>
          <w:lang w:val="en-US"/>
        </w:rPr>
      </w:pPr>
    </w:p>
    <w:p w14:paraId="3DA85A97" w14:textId="77777777" w:rsidR="00E66593" w:rsidRPr="00137F80" w:rsidRDefault="00E66593" w:rsidP="00E66593">
      <w:pPr>
        <w:tabs>
          <w:tab w:val="center" w:pos="6663"/>
        </w:tabs>
        <w:rPr>
          <w:noProof/>
          <w:color w:val="000000"/>
          <w:szCs w:val="26"/>
          <w:lang w:val="en-US"/>
        </w:rPr>
      </w:pPr>
    </w:p>
    <w:p w14:paraId="7EA838FB" w14:textId="77777777" w:rsidR="00E66593" w:rsidRPr="00137F80" w:rsidRDefault="00E66593" w:rsidP="00E66593">
      <w:pPr>
        <w:tabs>
          <w:tab w:val="center" w:pos="6663"/>
        </w:tabs>
        <w:rPr>
          <w:noProof/>
          <w:color w:val="000000"/>
          <w:szCs w:val="26"/>
          <w:lang w:val="en-US"/>
        </w:rPr>
      </w:pPr>
    </w:p>
    <w:p w14:paraId="169EE521" w14:textId="41F727C7" w:rsidR="003B4E7F" w:rsidRPr="00137F80" w:rsidRDefault="00E66593" w:rsidP="00E66593">
      <w:pPr>
        <w:tabs>
          <w:tab w:val="center" w:pos="6663"/>
        </w:tabs>
        <w:rPr>
          <w:noProof/>
          <w:color w:val="000000"/>
          <w:szCs w:val="26"/>
          <w:lang w:val="en-US"/>
        </w:rPr>
      </w:pPr>
      <w:r w:rsidRPr="00137F80">
        <w:rPr>
          <w:noProof/>
          <w:color w:val="000000"/>
          <w:szCs w:val="26"/>
          <w:lang w:val="en-US"/>
        </w:rPr>
        <w:tab/>
      </w:r>
      <w:r w:rsidR="00E923BD">
        <w:rPr>
          <w:noProof/>
          <w:color w:val="000000"/>
          <w:szCs w:val="26"/>
          <w:lang w:val="en-US"/>
        </w:rPr>
        <w:t xml:space="preserve">Họ </w:t>
      </w:r>
      <w:r w:rsidR="003B4E7F" w:rsidRPr="00137F80">
        <w:rPr>
          <w:noProof/>
          <w:color w:val="000000"/>
          <w:szCs w:val="26"/>
          <w:lang w:val="en-US"/>
        </w:rPr>
        <w:t xml:space="preserve">Tên của </w:t>
      </w:r>
      <w:r w:rsidR="004963CD" w:rsidRPr="00137F80">
        <w:rPr>
          <w:noProof/>
          <w:color w:val="000000"/>
          <w:szCs w:val="26"/>
          <w:lang w:val="en-US"/>
        </w:rPr>
        <w:t>sinh</w:t>
      </w:r>
      <w:r w:rsidR="003B4E7F" w:rsidRPr="00137F80">
        <w:rPr>
          <w:noProof/>
          <w:color w:val="000000"/>
          <w:szCs w:val="26"/>
          <w:lang w:val="en-US"/>
        </w:rPr>
        <w:t xml:space="preserve"> viên</w:t>
      </w:r>
      <w:r w:rsidR="009A5AFA">
        <w:rPr>
          <w:noProof/>
          <w:color w:val="000000"/>
          <w:szCs w:val="26"/>
          <w:lang w:val="en-US"/>
        </w:rPr>
        <w:t xml:space="preserve"> </w:t>
      </w:r>
      <w:r w:rsidR="009A5AFA" w:rsidRPr="009A5AFA">
        <w:rPr>
          <w:noProof/>
          <w:color w:val="7030A0"/>
          <w:szCs w:val="26"/>
          <w:lang w:val="en-US"/>
        </w:rPr>
        <w:t>(Nếu 2 SV thì ghi</w:t>
      </w:r>
      <w:r w:rsidR="009A5AFA">
        <w:rPr>
          <w:noProof/>
          <w:color w:val="7030A0"/>
          <w:szCs w:val="26"/>
          <w:lang w:val="en-US"/>
        </w:rPr>
        <w:t xml:space="preserve"> đủ</w:t>
      </w:r>
      <w:r w:rsidR="009A5AFA" w:rsidRPr="009A5AFA">
        <w:rPr>
          <w:noProof/>
          <w:color w:val="7030A0"/>
          <w:szCs w:val="26"/>
          <w:lang w:val="en-US"/>
        </w:rPr>
        <w:t xml:space="preserve"> </w:t>
      </w:r>
      <w:r w:rsidR="009A5AFA">
        <w:rPr>
          <w:noProof/>
          <w:color w:val="7030A0"/>
          <w:szCs w:val="26"/>
          <w:lang w:val="en-US"/>
        </w:rPr>
        <w:t xml:space="preserve">họ </w:t>
      </w:r>
      <w:r w:rsidR="009A5AFA" w:rsidRPr="009A5AFA">
        <w:rPr>
          <w:noProof/>
          <w:color w:val="7030A0"/>
          <w:szCs w:val="26"/>
          <w:lang w:val="en-US"/>
        </w:rPr>
        <w:t>tên</w:t>
      </w:r>
      <w:r w:rsidR="009A5AFA">
        <w:rPr>
          <w:noProof/>
          <w:color w:val="7030A0"/>
          <w:szCs w:val="26"/>
          <w:lang w:val="en-US"/>
        </w:rPr>
        <w:t xml:space="preserve"> của</w:t>
      </w:r>
      <w:r w:rsidR="009A5AFA" w:rsidRPr="009A5AFA">
        <w:rPr>
          <w:noProof/>
          <w:color w:val="7030A0"/>
          <w:szCs w:val="26"/>
          <w:lang w:val="en-US"/>
        </w:rPr>
        <w:t xml:space="preserve"> 2 SV vào)</w:t>
      </w:r>
      <w:r w:rsidR="003B4E7F" w:rsidRPr="009A5AFA">
        <w:rPr>
          <w:noProof/>
          <w:color w:val="7030A0"/>
          <w:szCs w:val="26"/>
          <w:lang w:val="en-US"/>
        </w:rPr>
        <w:t>.</w:t>
      </w:r>
    </w:p>
    <w:p w14:paraId="68C8E4D9" w14:textId="77777777" w:rsidR="008B64D9" w:rsidRPr="00137F80" w:rsidRDefault="008B64D9">
      <w:pPr>
        <w:spacing w:after="160" w:line="259" w:lineRule="auto"/>
        <w:rPr>
          <w:noProof/>
          <w:color w:val="000000"/>
          <w:szCs w:val="26"/>
          <w:lang w:val="en-US"/>
        </w:rPr>
      </w:pPr>
      <w:r w:rsidRPr="00137F80">
        <w:rPr>
          <w:noProof/>
          <w:color w:val="000000"/>
          <w:szCs w:val="26"/>
          <w:lang w:val="en-US"/>
        </w:rPr>
        <w:br w:type="page"/>
      </w:r>
    </w:p>
    <w:p w14:paraId="7E004C11" w14:textId="77777777" w:rsidR="008B64D9" w:rsidRPr="00137F80" w:rsidRDefault="008B64D9" w:rsidP="004963CD">
      <w:pPr>
        <w:keepNext/>
        <w:ind w:firstLine="0"/>
        <w:jc w:val="center"/>
        <w:rPr>
          <w:bCs/>
          <w:i/>
          <w:noProof/>
          <w:sz w:val="28"/>
          <w:szCs w:val="26"/>
          <w:lang w:val="en-US"/>
        </w:rPr>
      </w:pPr>
      <w:r w:rsidRPr="00137F80">
        <w:rPr>
          <w:b/>
          <w:bCs/>
          <w:noProof/>
          <w:sz w:val="28"/>
          <w:szCs w:val="26"/>
          <w:lang w:val="en-US"/>
        </w:rPr>
        <w:lastRenderedPageBreak/>
        <w:t xml:space="preserve">MỤC LỤC </w:t>
      </w:r>
      <w:r w:rsidRPr="00137F80">
        <w:rPr>
          <w:bCs/>
          <w:i/>
          <w:noProof/>
          <w:sz w:val="28"/>
          <w:szCs w:val="26"/>
          <w:lang w:val="en-US"/>
        </w:rPr>
        <w:t>(cỡ chữ 14)</w:t>
      </w:r>
    </w:p>
    <w:p w14:paraId="6C733650" w14:textId="77777777" w:rsidR="008B64D9" w:rsidRPr="00137F80" w:rsidRDefault="008B64D9" w:rsidP="008B64D9">
      <w:pPr>
        <w:pStyle w:val="BodyText2"/>
        <w:keepNext/>
        <w:rPr>
          <w:i/>
          <w:noProof/>
          <w:szCs w:val="26"/>
          <w:lang w:val="en-US"/>
        </w:rPr>
      </w:pPr>
      <w:r w:rsidRPr="00137F80">
        <w:rPr>
          <w:i/>
          <w:noProof/>
          <w:szCs w:val="26"/>
          <w:lang w:val="en-US"/>
        </w:rPr>
        <w:t>Chỉ ghi tới tiểu mục thứ 2 (hay thứ 3 nếu tính cả tiểu mục chương). Riêng phần phụ lục thì không trình bày chi tiết</w:t>
      </w:r>
      <w:r w:rsidR="00D937E1" w:rsidRPr="00137F80">
        <w:rPr>
          <w:i/>
          <w:noProof/>
          <w:szCs w:val="26"/>
          <w:lang w:val="en-US"/>
        </w:rPr>
        <w:t>. Bên dưới là ví dụ.</w:t>
      </w:r>
    </w:p>
    <w:p w14:paraId="1AF78AEF" w14:textId="77777777" w:rsidR="008B64D9" w:rsidRPr="00137F80" w:rsidRDefault="008B64D9" w:rsidP="008B64D9">
      <w:pPr>
        <w:keepNext/>
        <w:jc w:val="center"/>
        <w:rPr>
          <w:b/>
          <w:bCs/>
          <w:noProof/>
          <w:szCs w:val="26"/>
          <w:lang w:val="en-US"/>
        </w:rPr>
      </w:pPr>
    </w:p>
    <w:p w14:paraId="32FDD96B" w14:textId="548AC93C" w:rsidR="00A84C09" w:rsidRDefault="00613936">
      <w:pPr>
        <w:pStyle w:val="TOC1"/>
        <w:tabs>
          <w:tab w:val="right" w:leader="dot" w:pos="8211"/>
        </w:tabs>
        <w:rPr>
          <w:rFonts w:asciiTheme="minorHAnsi" w:eastAsiaTheme="minorEastAsia" w:hAnsiTheme="minorHAnsi" w:cstheme="minorBidi"/>
          <w:b w:val="0"/>
          <w:noProof/>
          <w:sz w:val="22"/>
          <w:szCs w:val="22"/>
          <w:lang w:val="en-US" w:eastAsia="ja-JP"/>
        </w:rPr>
      </w:pPr>
      <w:r w:rsidRPr="00137F80">
        <w:rPr>
          <w:b w:val="0"/>
          <w:noProof/>
          <w:color w:val="000000"/>
          <w:szCs w:val="26"/>
          <w:lang w:val="en-US"/>
        </w:rPr>
        <w:fldChar w:fldCharType="begin"/>
      </w:r>
      <w:r w:rsidRPr="00137F80">
        <w:rPr>
          <w:b w:val="0"/>
          <w:noProof/>
          <w:color w:val="000000"/>
          <w:szCs w:val="26"/>
          <w:lang w:val="en-US"/>
        </w:rPr>
        <w:instrText xml:space="preserve"> TOC \o "1-3" \f \h \z \u </w:instrText>
      </w:r>
      <w:r w:rsidRPr="00137F80">
        <w:rPr>
          <w:b w:val="0"/>
          <w:noProof/>
          <w:color w:val="000000"/>
          <w:szCs w:val="26"/>
          <w:lang w:val="en-US"/>
        </w:rPr>
        <w:fldChar w:fldCharType="separate"/>
      </w:r>
      <w:hyperlink w:anchor="_Toc8651003" w:history="1">
        <w:r w:rsidR="00A84C09" w:rsidRPr="00A81A5B">
          <w:rPr>
            <w:rStyle w:val="Hyperlink"/>
            <w:noProof/>
            <w:lang w:val="en-US"/>
          </w:rPr>
          <w:t>Lời cảm tạ</w:t>
        </w:r>
        <w:r w:rsidR="00A84C09">
          <w:rPr>
            <w:noProof/>
            <w:webHidden/>
          </w:rPr>
          <w:tab/>
        </w:r>
        <w:r w:rsidR="00A84C09">
          <w:rPr>
            <w:noProof/>
            <w:webHidden/>
          </w:rPr>
          <w:fldChar w:fldCharType="begin"/>
        </w:r>
        <w:r w:rsidR="00A84C09">
          <w:rPr>
            <w:noProof/>
            <w:webHidden/>
          </w:rPr>
          <w:instrText xml:space="preserve"> PAGEREF _Toc8651003 \h </w:instrText>
        </w:r>
        <w:r w:rsidR="00A84C09">
          <w:rPr>
            <w:noProof/>
            <w:webHidden/>
          </w:rPr>
        </w:r>
        <w:r w:rsidR="00A84C09">
          <w:rPr>
            <w:noProof/>
            <w:webHidden/>
          </w:rPr>
          <w:fldChar w:fldCharType="separate"/>
        </w:r>
        <w:r w:rsidR="00FD1864">
          <w:rPr>
            <w:noProof/>
            <w:webHidden/>
          </w:rPr>
          <w:t>i</w:t>
        </w:r>
        <w:r w:rsidR="00A84C09">
          <w:rPr>
            <w:noProof/>
            <w:webHidden/>
          </w:rPr>
          <w:fldChar w:fldCharType="end"/>
        </w:r>
      </w:hyperlink>
    </w:p>
    <w:p w14:paraId="4F8ABB88" w14:textId="7F74DE36"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4" w:history="1">
        <w:r w:rsidR="00A84C09" w:rsidRPr="00A81A5B">
          <w:rPr>
            <w:rStyle w:val="Hyperlink"/>
            <w:noProof/>
            <w:lang w:val="en-US"/>
          </w:rPr>
          <w:t>Kính tặng</w:t>
        </w:r>
        <w:r w:rsidR="00A84C09">
          <w:rPr>
            <w:noProof/>
            <w:webHidden/>
          </w:rPr>
          <w:tab/>
        </w:r>
        <w:r w:rsidR="00A84C09">
          <w:rPr>
            <w:noProof/>
            <w:webHidden/>
          </w:rPr>
          <w:fldChar w:fldCharType="begin"/>
        </w:r>
        <w:r w:rsidR="00A84C09">
          <w:rPr>
            <w:noProof/>
            <w:webHidden/>
          </w:rPr>
          <w:instrText xml:space="preserve"> PAGEREF _Toc8651004 \h </w:instrText>
        </w:r>
        <w:r w:rsidR="00A84C09">
          <w:rPr>
            <w:noProof/>
            <w:webHidden/>
          </w:rPr>
        </w:r>
        <w:r w:rsidR="00A84C09">
          <w:rPr>
            <w:noProof/>
            <w:webHidden/>
          </w:rPr>
          <w:fldChar w:fldCharType="separate"/>
        </w:r>
        <w:r w:rsidR="00FD1864">
          <w:rPr>
            <w:noProof/>
            <w:webHidden/>
          </w:rPr>
          <w:t>ii</w:t>
        </w:r>
        <w:r w:rsidR="00A84C09">
          <w:rPr>
            <w:noProof/>
            <w:webHidden/>
          </w:rPr>
          <w:fldChar w:fldCharType="end"/>
        </w:r>
      </w:hyperlink>
    </w:p>
    <w:p w14:paraId="18492C32" w14:textId="0CCE96BC"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5" w:history="1">
        <w:r w:rsidR="00A84C09" w:rsidRPr="00A81A5B">
          <w:rPr>
            <w:rStyle w:val="Hyperlink"/>
            <w:noProof/>
            <w:lang w:val="en-US"/>
          </w:rPr>
          <w:t>Tóm tắt</w:t>
        </w:r>
        <w:r w:rsidR="00A84C09">
          <w:rPr>
            <w:noProof/>
            <w:webHidden/>
          </w:rPr>
          <w:tab/>
        </w:r>
        <w:r w:rsidR="00A84C09">
          <w:rPr>
            <w:noProof/>
            <w:webHidden/>
          </w:rPr>
          <w:fldChar w:fldCharType="begin"/>
        </w:r>
        <w:r w:rsidR="00A84C09">
          <w:rPr>
            <w:noProof/>
            <w:webHidden/>
          </w:rPr>
          <w:instrText xml:space="preserve"> PAGEREF _Toc8651005 \h </w:instrText>
        </w:r>
        <w:r w:rsidR="00A84C09">
          <w:rPr>
            <w:noProof/>
            <w:webHidden/>
          </w:rPr>
        </w:r>
        <w:r w:rsidR="00A84C09">
          <w:rPr>
            <w:noProof/>
            <w:webHidden/>
          </w:rPr>
          <w:fldChar w:fldCharType="separate"/>
        </w:r>
        <w:r w:rsidR="00FD1864">
          <w:rPr>
            <w:noProof/>
            <w:webHidden/>
          </w:rPr>
          <w:t>iii</w:t>
        </w:r>
        <w:r w:rsidR="00A84C09">
          <w:rPr>
            <w:noProof/>
            <w:webHidden/>
          </w:rPr>
          <w:fldChar w:fldCharType="end"/>
        </w:r>
      </w:hyperlink>
    </w:p>
    <w:p w14:paraId="4A314132" w14:textId="0603F2A2"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6" w:history="1">
        <w:r w:rsidR="00A84C09" w:rsidRPr="00A81A5B">
          <w:rPr>
            <w:rStyle w:val="Hyperlink"/>
            <w:noProof/>
            <w:lang w:val="en-US"/>
          </w:rPr>
          <w:t>Abstract</w:t>
        </w:r>
        <w:r w:rsidR="00A84C09">
          <w:rPr>
            <w:noProof/>
            <w:webHidden/>
          </w:rPr>
          <w:tab/>
        </w:r>
        <w:r w:rsidR="00A84C09">
          <w:rPr>
            <w:noProof/>
            <w:webHidden/>
          </w:rPr>
          <w:fldChar w:fldCharType="begin"/>
        </w:r>
        <w:r w:rsidR="00A84C09">
          <w:rPr>
            <w:noProof/>
            <w:webHidden/>
          </w:rPr>
          <w:instrText xml:space="preserve"> PAGEREF _Toc8651006 \h </w:instrText>
        </w:r>
        <w:r w:rsidR="00A84C09">
          <w:rPr>
            <w:noProof/>
            <w:webHidden/>
          </w:rPr>
        </w:r>
        <w:r w:rsidR="00A84C09">
          <w:rPr>
            <w:noProof/>
            <w:webHidden/>
          </w:rPr>
          <w:fldChar w:fldCharType="separate"/>
        </w:r>
        <w:r w:rsidR="00FD1864">
          <w:rPr>
            <w:noProof/>
            <w:webHidden/>
          </w:rPr>
          <w:t>iv</w:t>
        </w:r>
        <w:r w:rsidR="00A84C09">
          <w:rPr>
            <w:noProof/>
            <w:webHidden/>
          </w:rPr>
          <w:fldChar w:fldCharType="end"/>
        </w:r>
      </w:hyperlink>
    </w:p>
    <w:p w14:paraId="5E9EFC7F" w14:textId="254A7D7C"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7" w:history="1">
        <w:r w:rsidR="00A84C09" w:rsidRPr="00A81A5B">
          <w:rPr>
            <w:rStyle w:val="Hyperlink"/>
            <w:noProof/>
            <w:lang w:val="en-US"/>
          </w:rPr>
          <w:t>Lời cam đoan</w:t>
        </w:r>
        <w:r w:rsidR="00A84C09">
          <w:rPr>
            <w:noProof/>
            <w:webHidden/>
          </w:rPr>
          <w:tab/>
        </w:r>
        <w:r w:rsidR="00A84C09">
          <w:rPr>
            <w:noProof/>
            <w:webHidden/>
          </w:rPr>
          <w:fldChar w:fldCharType="begin"/>
        </w:r>
        <w:r w:rsidR="00A84C09">
          <w:rPr>
            <w:noProof/>
            <w:webHidden/>
          </w:rPr>
          <w:instrText xml:space="preserve"> PAGEREF _Toc8651007 \h </w:instrText>
        </w:r>
        <w:r w:rsidR="00A84C09">
          <w:rPr>
            <w:noProof/>
            <w:webHidden/>
          </w:rPr>
        </w:r>
        <w:r w:rsidR="00A84C09">
          <w:rPr>
            <w:noProof/>
            <w:webHidden/>
          </w:rPr>
          <w:fldChar w:fldCharType="separate"/>
        </w:r>
        <w:r w:rsidR="00FD1864">
          <w:rPr>
            <w:noProof/>
            <w:webHidden/>
          </w:rPr>
          <w:t>v</w:t>
        </w:r>
        <w:r w:rsidR="00A84C09">
          <w:rPr>
            <w:noProof/>
            <w:webHidden/>
          </w:rPr>
          <w:fldChar w:fldCharType="end"/>
        </w:r>
      </w:hyperlink>
    </w:p>
    <w:p w14:paraId="14496C1B" w14:textId="234F2F37"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8" w:history="1">
        <w:r w:rsidR="00A84C09" w:rsidRPr="00A81A5B">
          <w:rPr>
            <w:rStyle w:val="Hyperlink"/>
            <w:noProof/>
            <w:lang w:val="en-US"/>
          </w:rPr>
          <w:t>Danh mục hình</w:t>
        </w:r>
        <w:r w:rsidR="00A84C09">
          <w:rPr>
            <w:noProof/>
            <w:webHidden/>
          </w:rPr>
          <w:tab/>
        </w:r>
        <w:r w:rsidR="00A84C09">
          <w:rPr>
            <w:noProof/>
            <w:webHidden/>
          </w:rPr>
          <w:fldChar w:fldCharType="begin"/>
        </w:r>
        <w:r w:rsidR="00A84C09">
          <w:rPr>
            <w:noProof/>
            <w:webHidden/>
          </w:rPr>
          <w:instrText xml:space="preserve"> PAGEREF _Toc8651008 \h </w:instrText>
        </w:r>
        <w:r w:rsidR="00A84C09">
          <w:rPr>
            <w:noProof/>
            <w:webHidden/>
          </w:rPr>
        </w:r>
        <w:r w:rsidR="00A84C09">
          <w:rPr>
            <w:noProof/>
            <w:webHidden/>
          </w:rPr>
          <w:fldChar w:fldCharType="separate"/>
        </w:r>
        <w:r w:rsidR="00FD1864">
          <w:rPr>
            <w:noProof/>
            <w:webHidden/>
          </w:rPr>
          <w:t>vii</w:t>
        </w:r>
        <w:r w:rsidR="00A84C09">
          <w:rPr>
            <w:noProof/>
            <w:webHidden/>
          </w:rPr>
          <w:fldChar w:fldCharType="end"/>
        </w:r>
      </w:hyperlink>
    </w:p>
    <w:p w14:paraId="5FC504B9" w14:textId="508969B5"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9" w:history="1">
        <w:r w:rsidR="00A84C09" w:rsidRPr="00A81A5B">
          <w:rPr>
            <w:rStyle w:val="Hyperlink"/>
            <w:noProof/>
            <w:lang w:val="en-US"/>
          </w:rPr>
          <w:t>Danh mục bảng</w:t>
        </w:r>
        <w:r w:rsidR="00A84C09">
          <w:rPr>
            <w:noProof/>
            <w:webHidden/>
          </w:rPr>
          <w:tab/>
        </w:r>
        <w:r w:rsidR="00A84C09">
          <w:rPr>
            <w:noProof/>
            <w:webHidden/>
          </w:rPr>
          <w:fldChar w:fldCharType="begin"/>
        </w:r>
        <w:r w:rsidR="00A84C09">
          <w:rPr>
            <w:noProof/>
            <w:webHidden/>
          </w:rPr>
          <w:instrText xml:space="preserve"> PAGEREF _Toc8651009 \h </w:instrText>
        </w:r>
        <w:r w:rsidR="00A84C09">
          <w:rPr>
            <w:noProof/>
            <w:webHidden/>
          </w:rPr>
        </w:r>
        <w:r w:rsidR="00A84C09">
          <w:rPr>
            <w:noProof/>
            <w:webHidden/>
          </w:rPr>
          <w:fldChar w:fldCharType="separate"/>
        </w:r>
        <w:r w:rsidR="00FD1864">
          <w:rPr>
            <w:noProof/>
            <w:webHidden/>
          </w:rPr>
          <w:t>viii</w:t>
        </w:r>
        <w:r w:rsidR="00A84C09">
          <w:rPr>
            <w:noProof/>
            <w:webHidden/>
          </w:rPr>
          <w:fldChar w:fldCharType="end"/>
        </w:r>
      </w:hyperlink>
    </w:p>
    <w:p w14:paraId="245320E6" w14:textId="6B471310"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10" w:history="1">
        <w:r w:rsidR="00A84C09" w:rsidRPr="00A81A5B">
          <w:rPr>
            <w:rStyle w:val="Hyperlink"/>
            <w:noProof/>
            <w:lang w:val="en-US"/>
          </w:rPr>
          <w:t>Danh mục từ viết tắt</w:t>
        </w:r>
        <w:r w:rsidR="00A84C09">
          <w:rPr>
            <w:noProof/>
            <w:webHidden/>
          </w:rPr>
          <w:tab/>
        </w:r>
        <w:r w:rsidR="00A84C09">
          <w:rPr>
            <w:noProof/>
            <w:webHidden/>
          </w:rPr>
          <w:fldChar w:fldCharType="begin"/>
        </w:r>
        <w:r w:rsidR="00A84C09">
          <w:rPr>
            <w:noProof/>
            <w:webHidden/>
          </w:rPr>
          <w:instrText xml:space="preserve"> PAGEREF _Toc8651010 \h </w:instrText>
        </w:r>
        <w:r w:rsidR="00A84C09">
          <w:rPr>
            <w:noProof/>
            <w:webHidden/>
          </w:rPr>
        </w:r>
        <w:r w:rsidR="00A84C09">
          <w:rPr>
            <w:noProof/>
            <w:webHidden/>
          </w:rPr>
          <w:fldChar w:fldCharType="separate"/>
        </w:r>
        <w:r w:rsidR="00FD1864">
          <w:rPr>
            <w:noProof/>
            <w:webHidden/>
          </w:rPr>
          <w:t>ix</w:t>
        </w:r>
        <w:r w:rsidR="00A84C09">
          <w:rPr>
            <w:noProof/>
            <w:webHidden/>
          </w:rPr>
          <w:fldChar w:fldCharType="end"/>
        </w:r>
      </w:hyperlink>
    </w:p>
    <w:p w14:paraId="2421DC6A" w14:textId="1828B504" w:rsidR="00A84C09" w:rsidRDefault="00690A2F">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11" w:history="1">
        <w:r w:rsidR="00A84C09" w:rsidRPr="00A81A5B">
          <w:rPr>
            <w:rStyle w:val="Hyperlink"/>
            <w:noProof/>
            <w:lang w:val="en-US"/>
          </w:rPr>
          <w:t>Chương 1:</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Hướng dẫn về định dạng</w:t>
        </w:r>
        <w:r w:rsidR="00A84C09">
          <w:rPr>
            <w:noProof/>
            <w:webHidden/>
          </w:rPr>
          <w:tab/>
        </w:r>
        <w:r w:rsidR="00A84C09">
          <w:rPr>
            <w:noProof/>
            <w:webHidden/>
          </w:rPr>
          <w:fldChar w:fldCharType="begin"/>
        </w:r>
        <w:r w:rsidR="00A84C09">
          <w:rPr>
            <w:noProof/>
            <w:webHidden/>
          </w:rPr>
          <w:instrText xml:space="preserve"> PAGEREF _Toc8651011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4211A593" w14:textId="79AA8C35" w:rsidR="00A84C09" w:rsidRDefault="00690A2F">
      <w:pPr>
        <w:pStyle w:val="TOC2"/>
        <w:rPr>
          <w:rFonts w:asciiTheme="minorHAnsi" w:hAnsiTheme="minorHAnsi" w:cstheme="minorBidi"/>
          <w:noProof/>
          <w:sz w:val="22"/>
          <w:lang w:val="en-US" w:eastAsia="ja-JP"/>
        </w:rPr>
      </w:pPr>
      <w:hyperlink w:anchor="_Toc8651012" w:history="1">
        <w:r w:rsidR="00A84C09" w:rsidRPr="00A81A5B">
          <w:rPr>
            <w:rStyle w:val="Hyperlink"/>
            <w:noProof/>
            <w:lang w:val="en-US"/>
          </w:rPr>
          <w:t>1.1</w:t>
        </w:r>
        <w:r w:rsidR="00A84C09">
          <w:rPr>
            <w:rFonts w:asciiTheme="minorHAnsi" w:hAnsiTheme="minorHAnsi" w:cstheme="minorBidi"/>
            <w:noProof/>
            <w:sz w:val="22"/>
            <w:lang w:val="en-US" w:eastAsia="ja-JP"/>
          </w:rPr>
          <w:tab/>
        </w:r>
        <w:r w:rsidR="00A84C09" w:rsidRPr="00A81A5B">
          <w:rPr>
            <w:rStyle w:val="Hyperlink"/>
            <w:noProof/>
            <w:lang w:val="en-US"/>
          </w:rPr>
          <w:t>Lề trang, cách khoảng (tab) và các dấu trong câu</w:t>
        </w:r>
        <w:r w:rsidR="00A84C09">
          <w:rPr>
            <w:noProof/>
            <w:webHidden/>
          </w:rPr>
          <w:tab/>
        </w:r>
        <w:r w:rsidR="00A84C09">
          <w:rPr>
            <w:noProof/>
            <w:webHidden/>
          </w:rPr>
          <w:fldChar w:fldCharType="begin"/>
        </w:r>
        <w:r w:rsidR="00A84C09">
          <w:rPr>
            <w:noProof/>
            <w:webHidden/>
          </w:rPr>
          <w:instrText xml:space="preserve"> PAGEREF _Toc8651012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3A09D4CA" w14:textId="6F56EF2F" w:rsidR="00A84C09" w:rsidRDefault="00690A2F">
      <w:pPr>
        <w:pStyle w:val="TOC2"/>
        <w:rPr>
          <w:rFonts w:asciiTheme="minorHAnsi" w:hAnsiTheme="minorHAnsi" w:cstheme="minorBidi"/>
          <w:noProof/>
          <w:sz w:val="22"/>
          <w:lang w:val="en-US" w:eastAsia="ja-JP"/>
        </w:rPr>
      </w:pPr>
      <w:hyperlink w:anchor="_Toc8651013" w:history="1">
        <w:r w:rsidR="00A84C09" w:rsidRPr="00A81A5B">
          <w:rPr>
            <w:rStyle w:val="Hyperlink"/>
            <w:noProof/>
            <w:lang w:val="en-US"/>
          </w:rPr>
          <w:t>1.2</w:t>
        </w:r>
        <w:r w:rsidR="00A84C09">
          <w:rPr>
            <w:rFonts w:asciiTheme="minorHAnsi" w:hAnsiTheme="minorHAnsi" w:cstheme="minorBidi"/>
            <w:noProof/>
            <w:sz w:val="22"/>
            <w:lang w:val="en-US" w:eastAsia="ja-JP"/>
          </w:rPr>
          <w:tab/>
        </w:r>
        <w:r w:rsidR="00A84C09" w:rsidRPr="00A81A5B">
          <w:rPr>
            <w:rStyle w:val="Hyperlink"/>
            <w:noProof/>
            <w:lang w:val="en-US"/>
          </w:rPr>
          <w:t>Kiểu chữ và cỡ chữ</w:t>
        </w:r>
        <w:r w:rsidR="00A84C09">
          <w:rPr>
            <w:noProof/>
            <w:webHidden/>
          </w:rPr>
          <w:tab/>
        </w:r>
        <w:r w:rsidR="00A84C09">
          <w:rPr>
            <w:noProof/>
            <w:webHidden/>
          </w:rPr>
          <w:fldChar w:fldCharType="begin"/>
        </w:r>
        <w:r w:rsidR="00A84C09">
          <w:rPr>
            <w:noProof/>
            <w:webHidden/>
          </w:rPr>
          <w:instrText xml:space="preserve"> PAGEREF _Toc8651013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263521CD" w14:textId="521B6521" w:rsidR="00A84C09" w:rsidRDefault="00690A2F">
      <w:pPr>
        <w:pStyle w:val="TOC2"/>
        <w:rPr>
          <w:rFonts w:asciiTheme="minorHAnsi" w:hAnsiTheme="minorHAnsi" w:cstheme="minorBidi"/>
          <w:noProof/>
          <w:sz w:val="22"/>
          <w:lang w:val="en-US" w:eastAsia="ja-JP"/>
        </w:rPr>
      </w:pPr>
      <w:hyperlink w:anchor="_Toc8651014" w:history="1">
        <w:r w:rsidR="00A84C09" w:rsidRPr="00A81A5B">
          <w:rPr>
            <w:rStyle w:val="Hyperlink"/>
            <w:noProof/>
            <w:lang w:val="en-US"/>
          </w:rPr>
          <w:t>1.3</w:t>
        </w:r>
        <w:r w:rsidR="00A84C09">
          <w:rPr>
            <w:rFonts w:asciiTheme="minorHAnsi" w:hAnsiTheme="minorHAnsi" w:cstheme="minorBidi"/>
            <w:noProof/>
            <w:sz w:val="22"/>
            <w:lang w:val="en-US" w:eastAsia="ja-JP"/>
          </w:rPr>
          <w:tab/>
        </w:r>
        <w:r w:rsidR="00A84C09" w:rsidRPr="00A81A5B">
          <w:rPr>
            <w:rStyle w:val="Hyperlink"/>
            <w:noProof/>
            <w:lang w:val="en-US"/>
          </w:rPr>
          <w:t>Cách dòng</w:t>
        </w:r>
        <w:r w:rsidR="00A84C09">
          <w:rPr>
            <w:noProof/>
            <w:webHidden/>
          </w:rPr>
          <w:tab/>
        </w:r>
        <w:r w:rsidR="00A84C09">
          <w:rPr>
            <w:noProof/>
            <w:webHidden/>
          </w:rPr>
          <w:fldChar w:fldCharType="begin"/>
        </w:r>
        <w:r w:rsidR="00A84C09">
          <w:rPr>
            <w:noProof/>
            <w:webHidden/>
          </w:rPr>
          <w:instrText xml:space="preserve"> PAGEREF _Toc8651014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5F5E75D6" w14:textId="1FE72D8E" w:rsidR="00A84C09" w:rsidRDefault="00690A2F">
      <w:pPr>
        <w:pStyle w:val="TOC2"/>
        <w:rPr>
          <w:rFonts w:asciiTheme="minorHAnsi" w:hAnsiTheme="minorHAnsi" w:cstheme="minorBidi"/>
          <w:noProof/>
          <w:sz w:val="22"/>
          <w:lang w:val="en-US" w:eastAsia="ja-JP"/>
        </w:rPr>
      </w:pPr>
      <w:hyperlink w:anchor="_Toc8651015" w:history="1">
        <w:r w:rsidR="00A84C09" w:rsidRPr="00A81A5B">
          <w:rPr>
            <w:rStyle w:val="Hyperlink"/>
            <w:noProof/>
            <w:lang w:val="en-US"/>
          </w:rPr>
          <w:t>1.4</w:t>
        </w:r>
        <w:r w:rsidR="00A84C09">
          <w:rPr>
            <w:rFonts w:asciiTheme="minorHAnsi" w:hAnsiTheme="minorHAnsi" w:cstheme="minorBidi"/>
            <w:noProof/>
            <w:sz w:val="22"/>
            <w:lang w:val="en-US" w:eastAsia="ja-JP"/>
          </w:rPr>
          <w:tab/>
        </w:r>
        <w:r w:rsidR="00A84C09" w:rsidRPr="00A81A5B">
          <w:rPr>
            <w:rStyle w:val="Hyperlink"/>
            <w:noProof/>
            <w:lang w:val="en-US"/>
          </w:rPr>
          <w:t>Trình bày hình ảnh</w:t>
        </w:r>
        <w:r w:rsidR="00A84C09">
          <w:rPr>
            <w:noProof/>
            <w:webHidden/>
          </w:rPr>
          <w:tab/>
        </w:r>
        <w:r w:rsidR="00A84C09">
          <w:rPr>
            <w:noProof/>
            <w:webHidden/>
          </w:rPr>
          <w:fldChar w:fldCharType="begin"/>
        </w:r>
        <w:r w:rsidR="00A84C09">
          <w:rPr>
            <w:noProof/>
            <w:webHidden/>
          </w:rPr>
          <w:instrText xml:space="preserve"> PAGEREF _Toc8651015 \h </w:instrText>
        </w:r>
        <w:r w:rsidR="00A84C09">
          <w:rPr>
            <w:noProof/>
            <w:webHidden/>
          </w:rPr>
        </w:r>
        <w:r w:rsidR="00A84C09">
          <w:rPr>
            <w:noProof/>
            <w:webHidden/>
          </w:rPr>
          <w:fldChar w:fldCharType="separate"/>
        </w:r>
        <w:r w:rsidR="00FD1864">
          <w:rPr>
            <w:noProof/>
            <w:webHidden/>
          </w:rPr>
          <w:t>2</w:t>
        </w:r>
        <w:r w:rsidR="00A84C09">
          <w:rPr>
            <w:noProof/>
            <w:webHidden/>
          </w:rPr>
          <w:fldChar w:fldCharType="end"/>
        </w:r>
      </w:hyperlink>
    </w:p>
    <w:p w14:paraId="45DB6DB5" w14:textId="4D760888" w:rsidR="00A84C09" w:rsidRDefault="00690A2F">
      <w:pPr>
        <w:pStyle w:val="TOC2"/>
        <w:rPr>
          <w:rFonts w:asciiTheme="minorHAnsi" w:hAnsiTheme="minorHAnsi" w:cstheme="minorBidi"/>
          <w:noProof/>
          <w:sz w:val="22"/>
          <w:lang w:val="en-US" w:eastAsia="ja-JP"/>
        </w:rPr>
      </w:pPr>
      <w:hyperlink w:anchor="_Toc8651016" w:history="1">
        <w:r w:rsidR="00A84C09" w:rsidRPr="00A81A5B">
          <w:rPr>
            <w:rStyle w:val="Hyperlink"/>
            <w:noProof/>
            <w:lang w:val="en-US"/>
          </w:rPr>
          <w:t>1.5</w:t>
        </w:r>
        <w:r w:rsidR="00A84C09">
          <w:rPr>
            <w:rFonts w:asciiTheme="minorHAnsi" w:hAnsiTheme="minorHAnsi" w:cstheme="minorBidi"/>
            <w:noProof/>
            <w:sz w:val="22"/>
            <w:lang w:val="en-US" w:eastAsia="ja-JP"/>
          </w:rPr>
          <w:tab/>
        </w:r>
        <w:r w:rsidR="00A84C09" w:rsidRPr="00A81A5B">
          <w:rPr>
            <w:rStyle w:val="Hyperlink"/>
            <w:noProof/>
            <w:lang w:val="en-US"/>
          </w:rPr>
          <w:t>Trình bày bảng</w:t>
        </w:r>
        <w:r w:rsidR="00A84C09">
          <w:rPr>
            <w:noProof/>
            <w:webHidden/>
          </w:rPr>
          <w:tab/>
        </w:r>
        <w:r w:rsidR="00A84C09">
          <w:rPr>
            <w:noProof/>
            <w:webHidden/>
          </w:rPr>
          <w:fldChar w:fldCharType="begin"/>
        </w:r>
        <w:r w:rsidR="00A84C09">
          <w:rPr>
            <w:noProof/>
            <w:webHidden/>
          </w:rPr>
          <w:instrText xml:space="preserve"> PAGEREF _Toc8651016 \h </w:instrText>
        </w:r>
        <w:r w:rsidR="00A84C09">
          <w:rPr>
            <w:noProof/>
            <w:webHidden/>
          </w:rPr>
        </w:r>
        <w:r w:rsidR="00A84C09">
          <w:rPr>
            <w:noProof/>
            <w:webHidden/>
          </w:rPr>
          <w:fldChar w:fldCharType="separate"/>
        </w:r>
        <w:r w:rsidR="00FD1864">
          <w:rPr>
            <w:noProof/>
            <w:webHidden/>
          </w:rPr>
          <w:t>4</w:t>
        </w:r>
        <w:r w:rsidR="00A84C09">
          <w:rPr>
            <w:noProof/>
            <w:webHidden/>
          </w:rPr>
          <w:fldChar w:fldCharType="end"/>
        </w:r>
      </w:hyperlink>
    </w:p>
    <w:p w14:paraId="0E0C7FDD" w14:textId="548BA8EC" w:rsidR="00A84C09" w:rsidRDefault="00690A2F">
      <w:pPr>
        <w:pStyle w:val="TOC2"/>
        <w:rPr>
          <w:rFonts w:asciiTheme="minorHAnsi" w:hAnsiTheme="minorHAnsi" w:cstheme="minorBidi"/>
          <w:noProof/>
          <w:sz w:val="22"/>
          <w:lang w:val="en-US" w:eastAsia="ja-JP"/>
        </w:rPr>
      </w:pPr>
      <w:hyperlink w:anchor="_Toc8651017" w:history="1">
        <w:r w:rsidR="00A84C09" w:rsidRPr="00A81A5B">
          <w:rPr>
            <w:rStyle w:val="Hyperlink"/>
            <w:noProof/>
            <w:lang w:val="en-US"/>
          </w:rPr>
          <w:t>1.6</w:t>
        </w:r>
        <w:r w:rsidR="00A84C09">
          <w:rPr>
            <w:rFonts w:asciiTheme="minorHAnsi" w:hAnsiTheme="minorHAnsi" w:cstheme="minorBidi"/>
            <w:noProof/>
            <w:sz w:val="22"/>
            <w:lang w:val="en-US" w:eastAsia="ja-JP"/>
          </w:rPr>
          <w:tab/>
        </w:r>
        <w:r w:rsidR="00A84C09" w:rsidRPr="00A81A5B">
          <w:rPr>
            <w:rStyle w:val="Hyperlink"/>
            <w:noProof/>
            <w:lang w:val="en-US"/>
          </w:rPr>
          <w:t>Công thức toán học</w:t>
        </w:r>
        <w:r w:rsidR="00A84C09">
          <w:rPr>
            <w:noProof/>
            <w:webHidden/>
          </w:rPr>
          <w:tab/>
        </w:r>
        <w:r w:rsidR="00A84C09">
          <w:rPr>
            <w:noProof/>
            <w:webHidden/>
          </w:rPr>
          <w:fldChar w:fldCharType="begin"/>
        </w:r>
        <w:r w:rsidR="00A84C09">
          <w:rPr>
            <w:noProof/>
            <w:webHidden/>
          </w:rPr>
          <w:instrText xml:space="preserve"> PAGEREF _Toc8651017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1092033A" w14:textId="78D31852" w:rsidR="00A84C09" w:rsidRDefault="00690A2F">
      <w:pPr>
        <w:pStyle w:val="TOC2"/>
        <w:rPr>
          <w:rFonts w:asciiTheme="minorHAnsi" w:hAnsiTheme="minorHAnsi" w:cstheme="minorBidi"/>
          <w:noProof/>
          <w:sz w:val="22"/>
          <w:lang w:val="en-US" w:eastAsia="ja-JP"/>
        </w:rPr>
      </w:pPr>
      <w:hyperlink w:anchor="_Toc8651018" w:history="1">
        <w:r w:rsidR="00A84C09" w:rsidRPr="00A81A5B">
          <w:rPr>
            <w:rStyle w:val="Hyperlink"/>
            <w:noProof/>
            <w:lang w:val="en-US"/>
          </w:rPr>
          <w:t>1.7</w:t>
        </w:r>
        <w:r w:rsidR="00A84C09">
          <w:rPr>
            <w:rFonts w:asciiTheme="minorHAnsi" w:hAnsiTheme="minorHAnsi" w:cstheme="minorBidi"/>
            <w:noProof/>
            <w:sz w:val="22"/>
            <w:lang w:val="en-US" w:eastAsia="ja-JP"/>
          </w:rPr>
          <w:tab/>
        </w:r>
        <w:r w:rsidR="00A84C09" w:rsidRPr="00A81A5B">
          <w:rPr>
            <w:rStyle w:val="Hyperlink"/>
            <w:noProof/>
            <w:lang w:val="en-US"/>
          </w:rPr>
          <w:t>Đơn vị toán học</w:t>
        </w:r>
        <w:r w:rsidR="00A84C09">
          <w:rPr>
            <w:noProof/>
            <w:webHidden/>
          </w:rPr>
          <w:tab/>
        </w:r>
        <w:r w:rsidR="00A84C09">
          <w:rPr>
            <w:noProof/>
            <w:webHidden/>
          </w:rPr>
          <w:fldChar w:fldCharType="begin"/>
        </w:r>
        <w:r w:rsidR="00A84C09">
          <w:rPr>
            <w:noProof/>
            <w:webHidden/>
          </w:rPr>
          <w:instrText xml:space="preserve"> PAGEREF _Toc8651018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4C92758D" w14:textId="51F36780" w:rsidR="00A84C09" w:rsidRDefault="00690A2F">
      <w:pPr>
        <w:pStyle w:val="TOC2"/>
        <w:rPr>
          <w:rFonts w:asciiTheme="minorHAnsi" w:hAnsiTheme="minorHAnsi" w:cstheme="minorBidi"/>
          <w:noProof/>
          <w:sz w:val="22"/>
          <w:lang w:val="en-US" w:eastAsia="ja-JP"/>
        </w:rPr>
      </w:pPr>
      <w:hyperlink w:anchor="_Toc8651019" w:history="1">
        <w:r w:rsidR="00A84C09" w:rsidRPr="00A81A5B">
          <w:rPr>
            <w:rStyle w:val="Hyperlink"/>
            <w:noProof/>
            <w:lang w:val="en-US"/>
          </w:rPr>
          <w:t>1.8</w:t>
        </w:r>
        <w:r w:rsidR="00A84C09">
          <w:rPr>
            <w:rFonts w:asciiTheme="minorHAnsi" w:hAnsiTheme="minorHAnsi" w:cstheme="minorBidi"/>
            <w:noProof/>
            <w:sz w:val="22"/>
            <w:lang w:val="en-US" w:eastAsia="ja-JP"/>
          </w:rPr>
          <w:tab/>
        </w:r>
        <w:r w:rsidR="00A84C09" w:rsidRPr="00A81A5B">
          <w:rPr>
            <w:rStyle w:val="Hyperlink"/>
            <w:noProof/>
            <w:lang w:val="en-US"/>
          </w:rPr>
          <w:t>Trích dẫn tài liệu tham khảo</w:t>
        </w:r>
        <w:r w:rsidR="00A84C09">
          <w:rPr>
            <w:noProof/>
            <w:webHidden/>
          </w:rPr>
          <w:tab/>
        </w:r>
        <w:r w:rsidR="00A84C09">
          <w:rPr>
            <w:noProof/>
            <w:webHidden/>
          </w:rPr>
          <w:fldChar w:fldCharType="begin"/>
        </w:r>
        <w:r w:rsidR="00A84C09">
          <w:rPr>
            <w:noProof/>
            <w:webHidden/>
          </w:rPr>
          <w:instrText xml:space="preserve"> PAGEREF _Toc8651019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29B485E1" w14:textId="1CFF2C2A" w:rsidR="00A84C09" w:rsidRDefault="00690A2F">
      <w:pPr>
        <w:pStyle w:val="TOC3"/>
        <w:rPr>
          <w:rFonts w:asciiTheme="minorHAnsi" w:eastAsiaTheme="minorEastAsia" w:hAnsiTheme="minorHAnsi" w:cstheme="minorBidi"/>
          <w:noProof/>
          <w:sz w:val="22"/>
          <w:szCs w:val="22"/>
          <w:lang w:val="en-US" w:eastAsia="ja-JP"/>
        </w:rPr>
      </w:pPr>
      <w:hyperlink w:anchor="_Toc8651020" w:history="1">
        <w:r w:rsidR="00A84C09" w:rsidRPr="00A81A5B">
          <w:rPr>
            <w:rStyle w:val="Hyperlink"/>
            <w:noProof/>
            <w:lang w:val="en-US"/>
          </w:rPr>
          <w:t>1.8.1</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Quy cách áp dụng</w:t>
        </w:r>
        <w:r w:rsidR="00A84C09">
          <w:rPr>
            <w:noProof/>
            <w:webHidden/>
          </w:rPr>
          <w:tab/>
        </w:r>
        <w:r w:rsidR="00A84C09">
          <w:rPr>
            <w:noProof/>
            <w:webHidden/>
          </w:rPr>
          <w:fldChar w:fldCharType="begin"/>
        </w:r>
        <w:r w:rsidR="00A84C09">
          <w:rPr>
            <w:noProof/>
            <w:webHidden/>
          </w:rPr>
          <w:instrText xml:space="preserve"> PAGEREF _Toc8651020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0D80D28C" w14:textId="42281DFA" w:rsidR="00A84C09" w:rsidRDefault="00690A2F">
      <w:pPr>
        <w:pStyle w:val="TOC3"/>
        <w:rPr>
          <w:rFonts w:asciiTheme="minorHAnsi" w:eastAsiaTheme="minorEastAsia" w:hAnsiTheme="minorHAnsi" w:cstheme="minorBidi"/>
          <w:noProof/>
          <w:sz w:val="22"/>
          <w:szCs w:val="22"/>
          <w:lang w:val="en-US" w:eastAsia="ja-JP"/>
        </w:rPr>
      </w:pPr>
      <w:hyperlink w:anchor="_Toc8651021" w:history="1">
        <w:r w:rsidR="00A84C09" w:rsidRPr="00A81A5B">
          <w:rPr>
            <w:rStyle w:val="Hyperlink"/>
            <w:noProof/>
            <w:lang w:val="en-US"/>
          </w:rPr>
          <w:t>1.8.2</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Công cụ trích dẫn và tạo danh mục tài liệu tham khảo</w:t>
        </w:r>
        <w:r w:rsidR="00A84C09">
          <w:rPr>
            <w:noProof/>
            <w:webHidden/>
          </w:rPr>
          <w:tab/>
        </w:r>
        <w:r w:rsidR="00A84C09">
          <w:rPr>
            <w:noProof/>
            <w:webHidden/>
          </w:rPr>
          <w:fldChar w:fldCharType="begin"/>
        </w:r>
        <w:r w:rsidR="00A84C09">
          <w:rPr>
            <w:noProof/>
            <w:webHidden/>
          </w:rPr>
          <w:instrText xml:space="preserve"> PAGEREF _Toc8651021 \h </w:instrText>
        </w:r>
        <w:r w:rsidR="00A84C09">
          <w:rPr>
            <w:noProof/>
            <w:webHidden/>
          </w:rPr>
        </w:r>
        <w:r w:rsidR="00A84C09">
          <w:rPr>
            <w:noProof/>
            <w:webHidden/>
          </w:rPr>
          <w:fldChar w:fldCharType="separate"/>
        </w:r>
        <w:r w:rsidR="00FD1864">
          <w:rPr>
            <w:noProof/>
            <w:webHidden/>
          </w:rPr>
          <w:t>11</w:t>
        </w:r>
        <w:r w:rsidR="00A84C09">
          <w:rPr>
            <w:noProof/>
            <w:webHidden/>
          </w:rPr>
          <w:fldChar w:fldCharType="end"/>
        </w:r>
      </w:hyperlink>
    </w:p>
    <w:p w14:paraId="2219F51E" w14:textId="247A4DFC" w:rsidR="00A84C09" w:rsidRDefault="00690A2F">
      <w:pPr>
        <w:pStyle w:val="TOC2"/>
        <w:rPr>
          <w:rFonts w:asciiTheme="minorHAnsi" w:hAnsiTheme="minorHAnsi" w:cstheme="minorBidi"/>
          <w:noProof/>
          <w:sz w:val="22"/>
          <w:lang w:val="en-US" w:eastAsia="ja-JP"/>
        </w:rPr>
      </w:pPr>
      <w:hyperlink w:anchor="_Toc8651022" w:history="1">
        <w:r w:rsidR="00A84C09" w:rsidRPr="00A81A5B">
          <w:rPr>
            <w:rStyle w:val="Hyperlink"/>
            <w:noProof/>
            <w:lang w:val="en-US"/>
          </w:rPr>
          <w:t>1.9</w:t>
        </w:r>
        <w:r w:rsidR="00A84C09">
          <w:rPr>
            <w:rFonts w:asciiTheme="minorHAnsi" w:hAnsiTheme="minorHAnsi" w:cstheme="minorBidi"/>
            <w:noProof/>
            <w:sz w:val="22"/>
            <w:lang w:val="en-US" w:eastAsia="ja-JP"/>
          </w:rPr>
          <w:tab/>
        </w:r>
        <w:r w:rsidR="00A84C09" w:rsidRPr="00A81A5B">
          <w:rPr>
            <w:rStyle w:val="Hyperlink"/>
            <w:noProof/>
            <w:lang w:val="en-US"/>
          </w:rPr>
          <w:t>Các style được soạn sẵn cho việc trình bày luận văn</w:t>
        </w:r>
        <w:r w:rsidR="00A84C09">
          <w:rPr>
            <w:noProof/>
            <w:webHidden/>
          </w:rPr>
          <w:tab/>
        </w:r>
        <w:r w:rsidR="00A84C09">
          <w:rPr>
            <w:noProof/>
            <w:webHidden/>
          </w:rPr>
          <w:fldChar w:fldCharType="begin"/>
        </w:r>
        <w:r w:rsidR="00A84C09">
          <w:rPr>
            <w:noProof/>
            <w:webHidden/>
          </w:rPr>
          <w:instrText xml:space="preserve"> PAGEREF _Toc8651022 \h </w:instrText>
        </w:r>
        <w:r w:rsidR="00A84C09">
          <w:rPr>
            <w:noProof/>
            <w:webHidden/>
          </w:rPr>
        </w:r>
        <w:r w:rsidR="00A84C09">
          <w:rPr>
            <w:noProof/>
            <w:webHidden/>
          </w:rPr>
          <w:fldChar w:fldCharType="separate"/>
        </w:r>
        <w:r w:rsidR="00FD1864">
          <w:rPr>
            <w:noProof/>
            <w:webHidden/>
          </w:rPr>
          <w:t>12</w:t>
        </w:r>
        <w:r w:rsidR="00A84C09">
          <w:rPr>
            <w:noProof/>
            <w:webHidden/>
          </w:rPr>
          <w:fldChar w:fldCharType="end"/>
        </w:r>
      </w:hyperlink>
    </w:p>
    <w:p w14:paraId="58DD3279" w14:textId="5EFA44AC" w:rsidR="00A84C09" w:rsidRDefault="00690A2F">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23" w:history="1">
        <w:r w:rsidR="00A84C09" w:rsidRPr="00A81A5B">
          <w:rPr>
            <w:rStyle w:val="Hyperlink"/>
            <w:noProof/>
            <w:lang w:val="en-US"/>
          </w:rPr>
          <w:t>Chương 2:</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Nội dung các chương</w:t>
        </w:r>
        <w:r w:rsidR="00A84C09">
          <w:rPr>
            <w:noProof/>
            <w:webHidden/>
          </w:rPr>
          <w:tab/>
        </w:r>
        <w:r w:rsidR="00A84C09">
          <w:rPr>
            <w:noProof/>
            <w:webHidden/>
          </w:rPr>
          <w:fldChar w:fldCharType="begin"/>
        </w:r>
        <w:r w:rsidR="00A84C09">
          <w:rPr>
            <w:noProof/>
            <w:webHidden/>
          </w:rPr>
          <w:instrText xml:space="preserve"> PAGEREF _Toc8651023 \h </w:instrText>
        </w:r>
        <w:r w:rsidR="00A84C09">
          <w:rPr>
            <w:noProof/>
            <w:webHidden/>
          </w:rPr>
        </w:r>
        <w:r w:rsidR="00A84C09">
          <w:rPr>
            <w:noProof/>
            <w:webHidden/>
          </w:rPr>
          <w:fldChar w:fldCharType="separate"/>
        </w:r>
        <w:r w:rsidR="00FD1864">
          <w:rPr>
            <w:noProof/>
            <w:webHidden/>
          </w:rPr>
          <w:t>13</w:t>
        </w:r>
        <w:r w:rsidR="00A84C09">
          <w:rPr>
            <w:noProof/>
            <w:webHidden/>
          </w:rPr>
          <w:fldChar w:fldCharType="end"/>
        </w:r>
      </w:hyperlink>
    </w:p>
    <w:p w14:paraId="38E63D19" w14:textId="4B0169DF"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4" w:history="1">
        <w:r w:rsidR="00A84C09" w:rsidRPr="00A81A5B">
          <w:rPr>
            <w:rStyle w:val="Hyperlink"/>
            <w:noProof/>
            <w:lang w:val="en-US"/>
          </w:rPr>
          <w:t>Tài liệu tham khảo</w:t>
        </w:r>
        <w:r w:rsidR="00A84C09">
          <w:rPr>
            <w:noProof/>
            <w:webHidden/>
          </w:rPr>
          <w:tab/>
        </w:r>
        <w:r w:rsidR="00A84C09">
          <w:rPr>
            <w:noProof/>
            <w:webHidden/>
          </w:rPr>
          <w:fldChar w:fldCharType="begin"/>
        </w:r>
        <w:r w:rsidR="00A84C09">
          <w:rPr>
            <w:noProof/>
            <w:webHidden/>
          </w:rPr>
          <w:instrText xml:space="preserve"> PAGEREF _Toc8651024 \h </w:instrText>
        </w:r>
        <w:r w:rsidR="00A84C09">
          <w:rPr>
            <w:noProof/>
            <w:webHidden/>
          </w:rPr>
        </w:r>
        <w:r w:rsidR="00A84C09">
          <w:rPr>
            <w:noProof/>
            <w:webHidden/>
          </w:rPr>
          <w:fldChar w:fldCharType="separate"/>
        </w:r>
        <w:r w:rsidR="00FD1864">
          <w:rPr>
            <w:noProof/>
            <w:webHidden/>
          </w:rPr>
          <w:t>14</w:t>
        </w:r>
        <w:r w:rsidR="00A84C09">
          <w:rPr>
            <w:noProof/>
            <w:webHidden/>
          </w:rPr>
          <w:fldChar w:fldCharType="end"/>
        </w:r>
      </w:hyperlink>
    </w:p>
    <w:p w14:paraId="73C2CC8F" w14:textId="212A258C"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5" w:history="1">
        <w:r w:rsidR="00A84C09" w:rsidRPr="00A81A5B">
          <w:rPr>
            <w:rStyle w:val="Hyperlink"/>
            <w:noProof/>
            <w:lang w:val="en-US"/>
          </w:rPr>
          <w:t>Phụ lục A</w:t>
        </w:r>
        <w:r w:rsidR="00A84C09">
          <w:rPr>
            <w:noProof/>
            <w:webHidden/>
          </w:rPr>
          <w:tab/>
        </w:r>
        <w:r w:rsidR="00A84C09">
          <w:rPr>
            <w:noProof/>
            <w:webHidden/>
          </w:rPr>
          <w:fldChar w:fldCharType="begin"/>
        </w:r>
        <w:r w:rsidR="00A84C09">
          <w:rPr>
            <w:noProof/>
            <w:webHidden/>
          </w:rPr>
          <w:instrText xml:space="preserve"> PAGEREF _Toc8651025 \h </w:instrText>
        </w:r>
        <w:r w:rsidR="00A84C09">
          <w:rPr>
            <w:noProof/>
            <w:webHidden/>
          </w:rPr>
        </w:r>
        <w:r w:rsidR="00A84C09">
          <w:rPr>
            <w:noProof/>
            <w:webHidden/>
          </w:rPr>
          <w:fldChar w:fldCharType="separate"/>
        </w:r>
        <w:r w:rsidR="00FD1864">
          <w:rPr>
            <w:noProof/>
            <w:webHidden/>
          </w:rPr>
          <w:t>16</w:t>
        </w:r>
        <w:r w:rsidR="00A84C09">
          <w:rPr>
            <w:noProof/>
            <w:webHidden/>
          </w:rPr>
          <w:fldChar w:fldCharType="end"/>
        </w:r>
      </w:hyperlink>
    </w:p>
    <w:p w14:paraId="132E7A0C" w14:textId="3B3B3944"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6" w:history="1">
        <w:r w:rsidR="00A84C09" w:rsidRPr="00A81A5B">
          <w:rPr>
            <w:rStyle w:val="Hyperlink"/>
            <w:noProof/>
            <w:lang w:val="en-US"/>
          </w:rPr>
          <w:t>Phụ lục B</w:t>
        </w:r>
        <w:r w:rsidR="00A84C09">
          <w:rPr>
            <w:noProof/>
            <w:webHidden/>
          </w:rPr>
          <w:tab/>
        </w:r>
        <w:r w:rsidR="00A84C09">
          <w:rPr>
            <w:noProof/>
            <w:webHidden/>
          </w:rPr>
          <w:fldChar w:fldCharType="begin"/>
        </w:r>
        <w:r w:rsidR="00A84C09">
          <w:rPr>
            <w:noProof/>
            <w:webHidden/>
          </w:rPr>
          <w:instrText xml:space="preserve"> PAGEREF _Toc8651026 \h </w:instrText>
        </w:r>
        <w:r w:rsidR="00A84C09">
          <w:rPr>
            <w:noProof/>
            <w:webHidden/>
          </w:rPr>
        </w:r>
        <w:r w:rsidR="00A84C09">
          <w:rPr>
            <w:noProof/>
            <w:webHidden/>
          </w:rPr>
          <w:fldChar w:fldCharType="separate"/>
        </w:r>
        <w:r w:rsidR="00FD1864">
          <w:rPr>
            <w:noProof/>
            <w:webHidden/>
          </w:rPr>
          <w:t>19</w:t>
        </w:r>
        <w:r w:rsidR="00A84C09">
          <w:rPr>
            <w:noProof/>
            <w:webHidden/>
          </w:rPr>
          <w:fldChar w:fldCharType="end"/>
        </w:r>
      </w:hyperlink>
    </w:p>
    <w:p w14:paraId="790CC7A4" w14:textId="1CDC4857" w:rsidR="00A84C09" w:rsidRDefault="00690A2F">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7" w:history="1">
        <w:r w:rsidR="00A84C09" w:rsidRPr="00A81A5B">
          <w:rPr>
            <w:rStyle w:val="Hyperlink"/>
            <w:noProof/>
            <w:lang w:val="en-US"/>
          </w:rPr>
          <w:t>Phụ lục C</w:t>
        </w:r>
        <w:r w:rsidR="00A84C09">
          <w:rPr>
            <w:noProof/>
            <w:webHidden/>
          </w:rPr>
          <w:tab/>
        </w:r>
        <w:r w:rsidR="00A84C09">
          <w:rPr>
            <w:noProof/>
            <w:webHidden/>
          </w:rPr>
          <w:fldChar w:fldCharType="begin"/>
        </w:r>
        <w:r w:rsidR="00A84C09">
          <w:rPr>
            <w:noProof/>
            <w:webHidden/>
          </w:rPr>
          <w:instrText xml:space="preserve"> PAGEREF _Toc8651027 \h </w:instrText>
        </w:r>
        <w:r w:rsidR="00A84C09">
          <w:rPr>
            <w:noProof/>
            <w:webHidden/>
          </w:rPr>
        </w:r>
        <w:r w:rsidR="00A84C09">
          <w:rPr>
            <w:noProof/>
            <w:webHidden/>
          </w:rPr>
          <w:fldChar w:fldCharType="separate"/>
        </w:r>
        <w:r w:rsidR="00FD1864">
          <w:rPr>
            <w:noProof/>
            <w:webHidden/>
          </w:rPr>
          <w:t>20</w:t>
        </w:r>
        <w:r w:rsidR="00A84C09">
          <w:rPr>
            <w:noProof/>
            <w:webHidden/>
          </w:rPr>
          <w:fldChar w:fldCharType="end"/>
        </w:r>
      </w:hyperlink>
    </w:p>
    <w:p w14:paraId="36F641C4" w14:textId="7E467493" w:rsidR="00A74365" w:rsidRPr="00137F80" w:rsidRDefault="00613936" w:rsidP="00A84C09">
      <w:pPr>
        <w:rPr>
          <w:noProof/>
          <w:color w:val="000000"/>
          <w:szCs w:val="26"/>
          <w:lang w:val="en-US"/>
        </w:rPr>
      </w:pPr>
      <w:r w:rsidRPr="00137F80">
        <w:rPr>
          <w:b/>
          <w:noProof/>
          <w:color w:val="000000"/>
          <w:szCs w:val="26"/>
          <w:lang w:val="en-US"/>
        </w:rPr>
        <w:fldChar w:fldCharType="end"/>
      </w:r>
      <w:r w:rsidR="00A74365" w:rsidRPr="00137F80">
        <w:rPr>
          <w:noProof/>
          <w:color w:val="000000"/>
          <w:szCs w:val="26"/>
          <w:lang w:val="en-US"/>
        </w:rPr>
        <w:br w:type="page"/>
      </w:r>
    </w:p>
    <w:p w14:paraId="2045D2E6" w14:textId="4B9D4B03"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 xml:space="preserve">DANH </w:t>
      </w:r>
      <w:r w:rsidR="00036747" w:rsidRPr="00137F80">
        <w:rPr>
          <w:b/>
          <w:noProof/>
          <w:color w:val="000000"/>
          <w:sz w:val="28"/>
          <w:szCs w:val="28"/>
          <w:lang w:val="en-US"/>
        </w:rPr>
        <w:t>MỤC</w:t>
      </w:r>
      <w:r w:rsidRPr="00137F80">
        <w:rPr>
          <w:b/>
          <w:noProof/>
          <w:color w:val="000000"/>
          <w:sz w:val="28"/>
          <w:szCs w:val="28"/>
          <w:lang w:val="en-US"/>
        </w:rPr>
        <w:t xml:space="preserve"> HÌNH</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35" w:name="_Toc481594663"/>
      <w:bookmarkStart w:id="36" w:name="_Toc481594817"/>
      <w:bookmarkStart w:id="37" w:name="_Toc481594999"/>
      <w:bookmarkStart w:id="38" w:name="_Toc481595336"/>
      <w:bookmarkStart w:id="39" w:name="_Toc481671789"/>
      <w:bookmarkStart w:id="40" w:name="_Toc481671847"/>
      <w:bookmarkStart w:id="41" w:name="_Toc8651008"/>
      <w:r w:rsidR="006F164B" w:rsidRPr="00137F80">
        <w:rPr>
          <w:noProof/>
          <w:lang w:val="en-US"/>
        </w:rPr>
        <w:instrText>D</w:instrText>
      </w:r>
      <w:r w:rsidR="00FB47A8" w:rsidRPr="00137F80">
        <w:rPr>
          <w:noProof/>
          <w:lang w:val="en-US"/>
        </w:rPr>
        <w:instrText>anh mục hình</w:instrText>
      </w:r>
      <w:bookmarkEnd w:id="35"/>
      <w:bookmarkEnd w:id="36"/>
      <w:bookmarkEnd w:id="37"/>
      <w:bookmarkEnd w:id="38"/>
      <w:bookmarkEnd w:id="39"/>
      <w:bookmarkEnd w:id="40"/>
      <w:bookmarkEnd w:id="41"/>
      <w:r w:rsidR="006F164B" w:rsidRPr="00137F80">
        <w:rPr>
          <w:noProof/>
          <w:lang w:val="en-US"/>
        </w:rPr>
        <w:instrText xml:space="preserve">" \f C \l "1" </w:instrText>
      </w:r>
      <w:r w:rsidR="006F164B" w:rsidRPr="00137F80">
        <w:rPr>
          <w:b/>
          <w:noProof/>
          <w:color w:val="000000"/>
          <w:sz w:val="28"/>
          <w:szCs w:val="28"/>
          <w:lang w:val="en-US"/>
        </w:rPr>
        <w:fldChar w:fldCharType="end"/>
      </w:r>
    </w:p>
    <w:p w14:paraId="31B87B1A" w14:textId="77777777" w:rsidR="00A74365" w:rsidRPr="00137F80" w:rsidRDefault="00A74365" w:rsidP="00EB6DD9">
      <w:pPr>
        <w:ind w:firstLine="0"/>
        <w:rPr>
          <w:noProof/>
          <w:color w:val="000000"/>
          <w:lang w:val="en-US"/>
        </w:rPr>
      </w:pPr>
    </w:p>
    <w:p w14:paraId="3E70BCFB" w14:textId="6D198ED3" w:rsidR="00A84C09"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c "Hình" </w:instrText>
      </w:r>
      <w:r w:rsidRPr="00137F80">
        <w:rPr>
          <w:noProof/>
          <w:color w:val="000000"/>
          <w:szCs w:val="26"/>
          <w:lang w:val="en-US"/>
        </w:rPr>
        <w:fldChar w:fldCharType="separate"/>
      </w:r>
      <w:r w:rsidR="00A84C09" w:rsidRPr="00BD527E">
        <w:rPr>
          <w:b/>
          <w:noProof/>
          <w:lang w:val="en-US"/>
        </w:rPr>
        <w:t>Hình 1.1</w:t>
      </w:r>
      <w:r w:rsidR="00A84C09">
        <w:rPr>
          <w:rFonts w:asciiTheme="minorHAnsi" w:hAnsiTheme="minorHAnsi"/>
          <w:noProof/>
          <w:sz w:val="22"/>
          <w:lang w:val="en-US"/>
        </w:rPr>
        <w:tab/>
      </w:r>
      <w:r w:rsidR="00A84C09" w:rsidRPr="00BD527E">
        <w:rPr>
          <w:noProof/>
          <w:lang w:val="en-US"/>
        </w:rPr>
        <w:t>Sơ đồ tổng quát hệ thống.</w:t>
      </w:r>
      <w:r w:rsidR="00A84C09">
        <w:rPr>
          <w:noProof/>
        </w:rPr>
        <w:tab/>
      </w:r>
      <w:r w:rsidR="00A84C09">
        <w:rPr>
          <w:noProof/>
        </w:rPr>
        <w:fldChar w:fldCharType="begin"/>
      </w:r>
      <w:r w:rsidR="00A84C09">
        <w:rPr>
          <w:noProof/>
        </w:rPr>
        <w:instrText xml:space="preserve"> PAGEREF _Toc8651028 \h </w:instrText>
      </w:r>
      <w:r w:rsidR="00A84C09">
        <w:rPr>
          <w:noProof/>
        </w:rPr>
      </w:r>
      <w:r w:rsidR="00A84C09">
        <w:rPr>
          <w:noProof/>
        </w:rPr>
        <w:fldChar w:fldCharType="separate"/>
      </w:r>
      <w:r w:rsidR="00A84C09">
        <w:rPr>
          <w:noProof/>
        </w:rPr>
        <w:t>3</w:t>
      </w:r>
      <w:r w:rsidR="00A84C09">
        <w:rPr>
          <w:noProof/>
        </w:rPr>
        <w:fldChar w:fldCharType="end"/>
      </w:r>
    </w:p>
    <w:p w14:paraId="060EB1F1" w14:textId="66864E2C" w:rsidR="00A84C09" w:rsidRDefault="00A84C09">
      <w:pPr>
        <w:pStyle w:val="TableofFigures"/>
        <w:tabs>
          <w:tab w:val="right" w:leader="dot" w:pos="8211"/>
        </w:tabs>
        <w:rPr>
          <w:rFonts w:asciiTheme="minorHAnsi" w:hAnsiTheme="minorHAnsi"/>
          <w:noProof/>
          <w:sz w:val="22"/>
          <w:lang w:val="en-US"/>
        </w:rPr>
      </w:pPr>
      <w:r w:rsidRPr="00BD527E">
        <w:rPr>
          <w:b/>
          <w:noProof/>
          <w:lang w:val="en-US"/>
        </w:rPr>
        <w:t>Hình 1.2</w:t>
      </w:r>
      <w:r>
        <w:rPr>
          <w:rFonts w:asciiTheme="minorHAnsi" w:hAnsiTheme="minorHAnsi"/>
          <w:noProof/>
          <w:sz w:val="22"/>
          <w:lang w:val="en-US"/>
        </w:rPr>
        <w:tab/>
      </w:r>
      <w:r w:rsidRPr="00BD527E">
        <w:rPr>
          <w:noProof/>
          <w:lang w:val="en-US"/>
        </w:rPr>
        <w:t>Interactive PLS function for contrast enhancement and thresholding: (a) the original image; (b) the PLS function for contrast enhancement; (c) the enhanced image; (d) the PLS function for thresholding; and (e) the binary image produced by thresholding.</w:t>
      </w:r>
      <w:r>
        <w:rPr>
          <w:noProof/>
        </w:rPr>
        <w:tab/>
      </w:r>
      <w:r>
        <w:rPr>
          <w:noProof/>
        </w:rPr>
        <w:fldChar w:fldCharType="begin"/>
      </w:r>
      <w:r>
        <w:rPr>
          <w:noProof/>
        </w:rPr>
        <w:instrText xml:space="preserve"> PAGEREF _Toc8651029 \h </w:instrText>
      </w:r>
      <w:r>
        <w:rPr>
          <w:noProof/>
        </w:rPr>
      </w:r>
      <w:r>
        <w:rPr>
          <w:noProof/>
        </w:rPr>
        <w:fldChar w:fldCharType="separate"/>
      </w:r>
      <w:r>
        <w:rPr>
          <w:noProof/>
        </w:rPr>
        <w:t>3</w:t>
      </w:r>
      <w:r>
        <w:rPr>
          <w:noProof/>
        </w:rPr>
        <w:fldChar w:fldCharType="end"/>
      </w:r>
    </w:p>
    <w:p w14:paraId="6CC38644" w14:textId="6CA9856E" w:rsidR="00A74365" w:rsidRPr="00137F80" w:rsidRDefault="003D1C7E" w:rsidP="003D1C7E">
      <w:pPr>
        <w:ind w:firstLine="0"/>
        <w:rPr>
          <w:noProof/>
          <w:color w:val="000000"/>
          <w:szCs w:val="26"/>
          <w:lang w:val="en-US"/>
        </w:rPr>
      </w:pPr>
      <w:r w:rsidRPr="00137F80">
        <w:rPr>
          <w:noProof/>
          <w:color w:val="000000"/>
          <w:szCs w:val="26"/>
          <w:lang w:val="en-US"/>
        </w:rPr>
        <w:fldChar w:fldCharType="end"/>
      </w:r>
    </w:p>
    <w:p w14:paraId="2402CAD4" w14:textId="7E7B00A7" w:rsidR="00983E93" w:rsidRPr="00137F80" w:rsidRDefault="00A74365" w:rsidP="004963CD">
      <w:pPr>
        <w:keepNext/>
        <w:ind w:firstLine="0"/>
        <w:jc w:val="center"/>
        <w:rPr>
          <w:b/>
          <w:noProof/>
          <w:color w:val="000000"/>
          <w:sz w:val="28"/>
          <w:szCs w:val="28"/>
          <w:lang w:val="en-US"/>
        </w:rPr>
      </w:pPr>
      <w:r w:rsidRPr="00137F80">
        <w:rPr>
          <w:noProof/>
          <w:color w:val="000000"/>
          <w:szCs w:val="26"/>
          <w:lang w:val="en-US"/>
        </w:rPr>
        <w:br w:type="page"/>
      </w:r>
      <w:r w:rsidR="00983E93" w:rsidRPr="00137F80">
        <w:rPr>
          <w:b/>
          <w:noProof/>
          <w:color w:val="000000"/>
          <w:sz w:val="28"/>
          <w:szCs w:val="28"/>
          <w:lang w:val="en-US"/>
        </w:rPr>
        <w:lastRenderedPageBreak/>
        <w:t>DANH MỤC BẢ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42" w:name="_Toc481594664"/>
      <w:bookmarkStart w:id="43" w:name="_Toc481594818"/>
      <w:bookmarkStart w:id="44" w:name="_Toc481595000"/>
      <w:bookmarkStart w:id="45" w:name="_Toc481595337"/>
      <w:bookmarkStart w:id="46" w:name="_Toc481671790"/>
      <w:bookmarkStart w:id="47" w:name="_Toc481671848"/>
      <w:bookmarkStart w:id="48" w:name="_Toc8651009"/>
      <w:r w:rsidR="006F164B" w:rsidRPr="00137F80">
        <w:rPr>
          <w:noProof/>
          <w:lang w:val="en-US"/>
        </w:rPr>
        <w:instrText>D</w:instrText>
      </w:r>
      <w:r w:rsidR="00FB47A8" w:rsidRPr="00137F80">
        <w:rPr>
          <w:noProof/>
          <w:lang w:val="en-US"/>
        </w:rPr>
        <w:instrText>anh mục bảng</w:instrText>
      </w:r>
      <w:bookmarkEnd w:id="42"/>
      <w:bookmarkEnd w:id="43"/>
      <w:bookmarkEnd w:id="44"/>
      <w:bookmarkEnd w:id="45"/>
      <w:bookmarkEnd w:id="46"/>
      <w:bookmarkEnd w:id="47"/>
      <w:bookmarkEnd w:id="48"/>
      <w:r w:rsidR="006F164B" w:rsidRPr="00137F80">
        <w:rPr>
          <w:noProof/>
          <w:lang w:val="en-US"/>
        </w:rPr>
        <w:instrText xml:space="preserve">" \f C \l "1" </w:instrText>
      </w:r>
      <w:r w:rsidR="006F164B" w:rsidRPr="00137F80">
        <w:rPr>
          <w:b/>
          <w:noProof/>
          <w:color w:val="000000"/>
          <w:sz w:val="28"/>
          <w:szCs w:val="28"/>
          <w:lang w:val="en-US"/>
        </w:rPr>
        <w:fldChar w:fldCharType="end"/>
      </w:r>
    </w:p>
    <w:p w14:paraId="1A2BDEB1" w14:textId="77777777" w:rsidR="00983E93" w:rsidRPr="00137F80" w:rsidRDefault="00983E93" w:rsidP="00983E93">
      <w:pPr>
        <w:ind w:firstLine="0"/>
        <w:rPr>
          <w:noProof/>
          <w:color w:val="000000"/>
          <w:szCs w:val="26"/>
          <w:lang w:val="en-US"/>
        </w:rPr>
      </w:pPr>
    </w:p>
    <w:p w14:paraId="23CBA98A" w14:textId="44B4C1FF" w:rsidR="00516489" w:rsidRPr="00137F80"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h \z \c "Bảng" </w:instrText>
      </w:r>
      <w:r w:rsidRPr="00137F80">
        <w:rPr>
          <w:noProof/>
          <w:color w:val="000000"/>
          <w:szCs w:val="26"/>
          <w:lang w:val="en-US"/>
        </w:rPr>
        <w:fldChar w:fldCharType="separate"/>
      </w:r>
      <w:hyperlink w:anchor="_Toc481838958" w:history="1">
        <w:r w:rsidR="00516489" w:rsidRPr="00137F80">
          <w:rPr>
            <w:rStyle w:val="Hyperlink"/>
            <w:b/>
            <w:noProof/>
            <w:lang w:val="en-US"/>
          </w:rPr>
          <w:t>Bảng 1.1</w:t>
        </w:r>
        <w:r w:rsidR="00516489" w:rsidRPr="00137F80">
          <w:rPr>
            <w:rFonts w:asciiTheme="minorHAnsi" w:hAnsiTheme="minorHAnsi"/>
            <w:noProof/>
            <w:sz w:val="22"/>
            <w:lang w:val="en-US"/>
          </w:rPr>
          <w:tab/>
        </w:r>
        <w:r w:rsidR="00516489" w:rsidRPr="00137F80">
          <w:rPr>
            <w:rStyle w:val="Hyperlink"/>
            <w:noProof/>
            <w:lang w:val="en-US"/>
          </w:rPr>
          <w:t>Một ví dụ về bảng</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8 \h </w:instrText>
        </w:r>
        <w:r w:rsidR="00516489" w:rsidRPr="00137F80">
          <w:rPr>
            <w:noProof/>
            <w:webHidden/>
            <w:lang w:val="en-US"/>
          </w:rPr>
        </w:r>
        <w:r w:rsidR="00516489" w:rsidRPr="00137F80">
          <w:rPr>
            <w:noProof/>
            <w:webHidden/>
            <w:lang w:val="en-US"/>
          </w:rPr>
          <w:fldChar w:fldCharType="separate"/>
        </w:r>
        <w:r w:rsidR="00A84C09">
          <w:rPr>
            <w:noProof/>
            <w:webHidden/>
            <w:lang w:val="en-US"/>
          </w:rPr>
          <w:t>5</w:t>
        </w:r>
        <w:r w:rsidR="00516489" w:rsidRPr="00137F80">
          <w:rPr>
            <w:noProof/>
            <w:webHidden/>
            <w:lang w:val="en-US"/>
          </w:rPr>
          <w:fldChar w:fldCharType="end"/>
        </w:r>
      </w:hyperlink>
    </w:p>
    <w:p w14:paraId="5733D96A" w14:textId="3008FB2C" w:rsidR="00516489" w:rsidRPr="00137F80" w:rsidRDefault="00690A2F">
      <w:pPr>
        <w:pStyle w:val="TableofFigures"/>
        <w:tabs>
          <w:tab w:val="right" w:leader="dot" w:pos="8211"/>
        </w:tabs>
        <w:rPr>
          <w:rFonts w:asciiTheme="minorHAnsi" w:hAnsiTheme="minorHAnsi"/>
          <w:noProof/>
          <w:sz w:val="22"/>
          <w:lang w:val="en-US"/>
        </w:rPr>
      </w:pPr>
      <w:hyperlink w:anchor="_Toc481838959" w:history="1">
        <w:r w:rsidR="00516489" w:rsidRPr="00137F80">
          <w:rPr>
            <w:rStyle w:val="Hyperlink"/>
            <w:b/>
            <w:noProof/>
            <w:lang w:val="en-US"/>
          </w:rPr>
          <w:t>Bảng 1.2</w:t>
        </w:r>
        <w:r w:rsidR="00516489" w:rsidRPr="00137F80">
          <w:rPr>
            <w:rFonts w:asciiTheme="minorHAnsi" w:hAnsiTheme="minorHAnsi"/>
            <w:noProof/>
            <w:sz w:val="22"/>
            <w:lang w:val="en-US"/>
          </w:rPr>
          <w:tab/>
        </w:r>
        <w:r w:rsidR="00516489" w:rsidRPr="00137F80">
          <w:rPr>
            <w:rStyle w:val="Hyperlink"/>
            <w:noProof/>
            <w:lang w:val="en-US"/>
          </w:rPr>
          <w:t>Ví dụ về một số trường hợp trích dẫn tài liệu tham khảo</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9 \h </w:instrText>
        </w:r>
        <w:r w:rsidR="00516489" w:rsidRPr="00137F80">
          <w:rPr>
            <w:noProof/>
            <w:webHidden/>
            <w:lang w:val="en-US"/>
          </w:rPr>
        </w:r>
        <w:r w:rsidR="00516489" w:rsidRPr="00137F80">
          <w:rPr>
            <w:noProof/>
            <w:webHidden/>
            <w:lang w:val="en-US"/>
          </w:rPr>
          <w:fldChar w:fldCharType="separate"/>
        </w:r>
        <w:r w:rsidR="00A84C09">
          <w:rPr>
            <w:noProof/>
            <w:webHidden/>
            <w:lang w:val="en-US"/>
          </w:rPr>
          <w:t>6</w:t>
        </w:r>
        <w:r w:rsidR="00516489" w:rsidRPr="00137F80">
          <w:rPr>
            <w:noProof/>
            <w:webHidden/>
            <w:lang w:val="en-US"/>
          </w:rPr>
          <w:fldChar w:fldCharType="end"/>
        </w:r>
      </w:hyperlink>
    </w:p>
    <w:p w14:paraId="7B289FE1" w14:textId="57DF9BE2" w:rsidR="00516489" w:rsidRPr="00137F80" w:rsidRDefault="00690A2F">
      <w:pPr>
        <w:pStyle w:val="TableofFigures"/>
        <w:tabs>
          <w:tab w:val="right" w:leader="dot" w:pos="8211"/>
        </w:tabs>
        <w:rPr>
          <w:rFonts w:asciiTheme="minorHAnsi" w:hAnsiTheme="minorHAnsi"/>
          <w:noProof/>
          <w:sz w:val="22"/>
          <w:lang w:val="en-US"/>
        </w:rPr>
      </w:pPr>
      <w:hyperlink w:anchor="_Toc481838960" w:history="1">
        <w:r w:rsidR="00516489" w:rsidRPr="00137F80">
          <w:rPr>
            <w:rStyle w:val="Hyperlink"/>
            <w:b/>
            <w:noProof/>
            <w:lang w:val="en-US"/>
          </w:rPr>
          <w:t>Bảng 1.3</w:t>
        </w:r>
        <w:r w:rsidR="00516489" w:rsidRPr="00137F80">
          <w:rPr>
            <w:rFonts w:asciiTheme="minorHAnsi" w:hAnsiTheme="minorHAnsi"/>
            <w:noProof/>
            <w:sz w:val="22"/>
            <w:lang w:val="en-US"/>
          </w:rPr>
          <w:tab/>
        </w:r>
        <w:r w:rsidR="00516489" w:rsidRPr="00137F80">
          <w:rPr>
            <w:rStyle w:val="Hyperlink"/>
            <w:noProof/>
            <w:lang w:val="en-US"/>
          </w:rPr>
          <w:t>Các style soạn sẵn cho việc trình bày luận văn</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60 \h </w:instrText>
        </w:r>
        <w:r w:rsidR="00516489" w:rsidRPr="00137F80">
          <w:rPr>
            <w:noProof/>
            <w:webHidden/>
            <w:lang w:val="en-US"/>
          </w:rPr>
        </w:r>
        <w:r w:rsidR="00516489" w:rsidRPr="00137F80">
          <w:rPr>
            <w:noProof/>
            <w:webHidden/>
            <w:lang w:val="en-US"/>
          </w:rPr>
          <w:fldChar w:fldCharType="separate"/>
        </w:r>
        <w:r w:rsidR="00A84C09">
          <w:rPr>
            <w:noProof/>
            <w:webHidden/>
            <w:lang w:val="en-US"/>
          </w:rPr>
          <w:t>12</w:t>
        </w:r>
        <w:r w:rsidR="00516489" w:rsidRPr="00137F80">
          <w:rPr>
            <w:noProof/>
            <w:webHidden/>
            <w:lang w:val="en-US"/>
          </w:rPr>
          <w:fldChar w:fldCharType="end"/>
        </w:r>
      </w:hyperlink>
    </w:p>
    <w:p w14:paraId="5BFB49AE" w14:textId="4C563F6A" w:rsidR="00983E93" w:rsidRPr="00137F80" w:rsidRDefault="003D1C7E" w:rsidP="00983E93">
      <w:pPr>
        <w:tabs>
          <w:tab w:val="right" w:leader="dot" w:pos="8221"/>
        </w:tabs>
        <w:ind w:firstLine="0"/>
        <w:rPr>
          <w:noProof/>
          <w:color w:val="000000"/>
          <w:szCs w:val="26"/>
          <w:lang w:val="en-US"/>
        </w:rPr>
      </w:pPr>
      <w:r w:rsidRPr="00137F80">
        <w:rPr>
          <w:noProof/>
          <w:color w:val="000000"/>
          <w:szCs w:val="26"/>
          <w:lang w:val="en-US"/>
        </w:rPr>
        <w:fldChar w:fldCharType="end"/>
      </w:r>
    </w:p>
    <w:p w14:paraId="52467B6A" w14:textId="53648C1C" w:rsidR="00983E93" w:rsidRPr="00137F80" w:rsidRDefault="00983E93" w:rsidP="00983E93">
      <w:pPr>
        <w:tabs>
          <w:tab w:val="right" w:pos="7655"/>
        </w:tabs>
        <w:ind w:firstLine="0"/>
        <w:jc w:val="left"/>
        <w:rPr>
          <w:noProof/>
          <w:color w:val="000000"/>
          <w:szCs w:val="26"/>
          <w:lang w:val="en-US"/>
        </w:rPr>
      </w:pPr>
    </w:p>
    <w:p w14:paraId="74F97E3A" w14:textId="77777777" w:rsidR="00983E93" w:rsidRPr="00137F80" w:rsidRDefault="00983E93" w:rsidP="00983E93">
      <w:pPr>
        <w:rPr>
          <w:b/>
          <w:noProof/>
          <w:color w:val="000000"/>
          <w:sz w:val="28"/>
          <w:szCs w:val="28"/>
          <w:lang w:val="en-US"/>
        </w:rPr>
      </w:pPr>
      <w:r w:rsidRPr="00137F80">
        <w:rPr>
          <w:b/>
          <w:noProof/>
          <w:color w:val="000000"/>
          <w:sz w:val="28"/>
          <w:szCs w:val="28"/>
          <w:lang w:val="en-US"/>
        </w:rPr>
        <w:br w:type="page"/>
      </w:r>
    </w:p>
    <w:p w14:paraId="226C666A" w14:textId="2DAA0F54"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DANH MỤC TỪ VIẾT TẮT</w:t>
      </w:r>
      <w:r w:rsidR="009A3158" w:rsidRPr="00137F80">
        <w:rPr>
          <w:b/>
          <w:noProof/>
          <w:color w:val="000000"/>
          <w:sz w:val="28"/>
          <w:szCs w:val="28"/>
          <w:lang w:val="en-US"/>
        </w:rPr>
        <w:t xml:space="preserve"> </w:t>
      </w:r>
      <w:r w:rsidR="009A3158" w:rsidRPr="00137F80">
        <w:rPr>
          <w:b/>
          <w:noProof/>
          <w:color w:val="000000"/>
          <w:sz w:val="28"/>
          <w:szCs w:val="28"/>
          <w:lang w:val="en-US"/>
        </w:rPr>
        <w:fldChar w:fldCharType="begin"/>
      </w:r>
      <w:r w:rsidR="009A3158" w:rsidRPr="00137F80">
        <w:rPr>
          <w:noProof/>
          <w:lang w:val="en-US"/>
        </w:rPr>
        <w:instrText xml:space="preserve"> TC "</w:instrText>
      </w:r>
      <w:bookmarkStart w:id="49" w:name="_Toc481671791"/>
      <w:bookmarkStart w:id="50" w:name="_Toc481671849"/>
      <w:bookmarkStart w:id="51" w:name="_Toc8651010"/>
      <w:r w:rsidR="009A3158" w:rsidRPr="00137F80">
        <w:rPr>
          <w:noProof/>
          <w:lang w:val="en-US"/>
        </w:rPr>
        <w:instrText>Danh mục từ viết tắt</w:instrText>
      </w:r>
      <w:bookmarkEnd w:id="49"/>
      <w:bookmarkEnd w:id="50"/>
      <w:bookmarkEnd w:id="51"/>
      <w:r w:rsidR="009A3158" w:rsidRPr="00137F80">
        <w:rPr>
          <w:noProof/>
          <w:lang w:val="en-US"/>
        </w:rPr>
        <w:instrText xml:space="preserve">" \f C \l "1" </w:instrText>
      </w:r>
      <w:r w:rsidR="009A3158" w:rsidRPr="00137F80">
        <w:rPr>
          <w:b/>
          <w:noProof/>
          <w:color w:val="000000"/>
          <w:sz w:val="28"/>
          <w:szCs w:val="28"/>
          <w:lang w:val="en-US"/>
        </w:rPr>
        <w:fldChar w:fldCharType="end"/>
      </w:r>
    </w:p>
    <w:p w14:paraId="33A1C75A" w14:textId="77777777" w:rsidR="00A74365" w:rsidRPr="00137F80" w:rsidRDefault="00A74365" w:rsidP="00F85D9D">
      <w:pPr>
        <w:ind w:firstLine="0"/>
        <w:jc w:val="center"/>
        <w:rPr>
          <w:i/>
          <w:noProof/>
          <w:color w:val="000000"/>
          <w:lang w:val="en-US"/>
        </w:rPr>
      </w:pPr>
    </w:p>
    <w:tbl>
      <w:tblPr>
        <w:tblW w:w="8467" w:type="dxa"/>
        <w:tblLook w:val="04A0" w:firstRow="1" w:lastRow="0" w:firstColumn="1" w:lastColumn="0" w:noHBand="0" w:noVBand="1"/>
      </w:tblPr>
      <w:tblGrid>
        <w:gridCol w:w="2835"/>
        <w:gridCol w:w="5632"/>
      </w:tblGrid>
      <w:tr w:rsidR="006A35EF" w:rsidRPr="00137F80" w14:paraId="2DDA2F3B" w14:textId="77777777" w:rsidTr="00EB368C">
        <w:tc>
          <w:tcPr>
            <w:tcW w:w="2835" w:type="dxa"/>
            <w:shd w:val="clear" w:color="auto" w:fill="auto"/>
          </w:tcPr>
          <w:p w14:paraId="60698F2D" w14:textId="77777777" w:rsidR="006A35EF" w:rsidRPr="00137F80" w:rsidRDefault="006A35EF" w:rsidP="00B519EC">
            <w:pPr>
              <w:ind w:firstLine="0"/>
              <w:rPr>
                <w:b/>
                <w:noProof/>
                <w:szCs w:val="26"/>
                <w:lang w:val="en-US"/>
              </w:rPr>
            </w:pPr>
            <w:r w:rsidRPr="00137F80">
              <w:rPr>
                <w:b/>
                <w:noProof/>
                <w:szCs w:val="26"/>
                <w:lang w:val="en-US"/>
              </w:rPr>
              <w:t>Thuật ngữ viết tắt</w:t>
            </w:r>
          </w:p>
        </w:tc>
        <w:tc>
          <w:tcPr>
            <w:tcW w:w="5632" w:type="dxa"/>
            <w:shd w:val="clear" w:color="auto" w:fill="auto"/>
          </w:tcPr>
          <w:p w14:paraId="4CA69620" w14:textId="77777777" w:rsidR="006A35EF" w:rsidRPr="00137F80" w:rsidRDefault="006A35EF" w:rsidP="006A35EF">
            <w:pPr>
              <w:rPr>
                <w:b/>
                <w:noProof/>
                <w:szCs w:val="26"/>
                <w:lang w:val="en-US"/>
              </w:rPr>
            </w:pPr>
            <w:r w:rsidRPr="00137F80">
              <w:rPr>
                <w:b/>
                <w:noProof/>
                <w:szCs w:val="26"/>
                <w:lang w:val="en-US"/>
              </w:rPr>
              <w:t>Diễn giải</w:t>
            </w:r>
          </w:p>
        </w:tc>
      </w:tr>
      <w:tr w:rsidR="006A35EF" w:rsidRPr="00137F80" w14:paraId="7C0714C1" w14:textId="77777777" w:rsidTr="00EB368C">
        <w:tc>
          <w:tcPr>
            <w:tcW w:w="2835" w:type="dxa"/>
            <w:shd w:val="clear" w:color="auto" w:fill="auto"/>
          </w:tcPr>
          <w:p w14:paraId="2652A99A" w14:textId="77777777" w:rsidR="006A35EF" w:rsidRPr="00137F80" w:rsidRDefault="006A35EF" w:rsidP="00B519EC">
            <w:pPr>
              <w:ind w:firstLine="0"/>
              <w:rPr>
                <w:noProof/>
                <w:szCs w:val="26"/>
                <w:lang w:val="en-US"/>
              </w:rPr>
            </w:pPr>
            <w:r w:rsidRPr="00137F80">
              <w:rPr>
                <w:noProof/>
                <w:szCs w:val="26"/>
                <w:lang w:val="en-US"/>
              </w:rPr>
              <w:t>DGPS</w:t>
            </w:r>
          </w:p>
        </w:tc>
        <w:tc>
          <w:tcPr>
            <w:tcW w:w="5632" w:type="dxa"/>
            <w:shd w:val="clear" w:color="auto" w:fill="auto"/>
          </w:tcPr>
          <w:p w14:paraId="4C413124" w14:textId="77777777" w:rsidR="006A35EF" w:rsidRPr="00137F80" w:rsidRDefault="006A35EF" w:rsidP="006A35EF">
            <w:pPr>
              <w:rPr>
                <w:noProof/>
                <w:szCs w:val="26"/>
                <w:lang w:val="en-US"/>
              </w:rPr>
            </w:pPr>
            <w:r w:rsidRPr="00137F80">
              <w:rPr>
                <w:noProof/>
                <w:szCs w:val="26"/>
                <w:lang w:val="en-US"/>
              </w:rPr>
              <w:t>Differential GPS</w:t>
            </w:r>
          </w:p>
        </w:tc>
      </w:tr>
      <w:tr w:rsidR="006A35EF" w:rsidRPr="00137F80" w14:paraId="1F7E071E" w14:textId="77777777" w:rsidTr="00EB368C">
        <w:tc>
          <w:tcPr>
            <w:tcW w:w="2835" w:type="dxa"/>
            <w:shd w:val="clear" w:color="auto" w:fill="auto"/>
          </w:tcPr>
          <w:p w14:paraId="36B438C9" w14:textId="77777777" w:rsidR="006A35EF" w:rsidRPr="00137F80" w:rsidRDefault="006A35EF" w:rsidP="00B519EC">
            <w:pPr>
              <w:ind w:firstLine="0"/>
              <w:rPr>
                <w:noProof/>
                <w:szCs w:val="26"/>
                <w:lang w:val="en-US"/>
              </w:rPr>
            </w:pPr>
            <w:r w:rsidRPr="00137F80">
              <w:rPr>
                <w:noProof/>
                <w:szCs w:val="26"/>
                <w:lang w:val="en-US"/>
              </w:rPr>
              <w:t>GPS</w:t>
            </w:r>
          </w:p>
        </w:tc>
        <w:tc>
          <w:tcPr>
            <w:tcW w:w="5632" w:type="dxa"/>
            <w:shd w:val="clear" w:color="auto" w:fill="auto"/>
          </w:tcPr>
          <w:p w14:paraId="3AF3367C" w14:textId="77777777" w:rsidR="006A35EF" w:rsidRPr="00137F80" w:rsidRDefault="006A35EF" w:rsidP="006A35EF">
            <w:pPr>
              <w:rPr>
                <w:noProof/>
                <w:szCs w:val="26"/>
                <w:lang w:val="en-US"/>
              </w:rPr>
            </w:pPr>
            <w:r w:rsidRPr="00137F80">
              <w:rPr>
                <w:noProof/>
                <w:szCs w:val="26"/>
                <w:lang w:val="en-US"/>
              </w:rPr>
              <w:t>Global Positioning System</w:t>
            </w:r>
          </w:p>
        </w:tc>
      </w:tr>
      <w:tr w:rsidR="006A35EF" w:rsidRPr="00137F80" w14:paraId="32D9B46C" w14:textId="77777777" w:rsidTr="00EB368C">
        <w:tc>
          <w:tcPr>
            <w:tcW w:w="2835" w:type="dxa"/>
            <w:shd w:val="clear" w:color="auto" w:fill="auto"/>
          </w:tcPr>
          <w:p w14:paraId="40E3DC18" w14:textId="77777777" w:rsidR="006A35EF" w:rsidRPr="00137F80" w:rsidRDefault="006A35EF" w:rsidP="00B519EC">
            <w:pPr>
              <w:ind w:firstLine="0"/>
              <w:rPr>
                <w:noProof/>
                <w:szCs w:val="26"/>
                <w:lang w:val="en-US"/>
              </w:rPr>
            </w:pPr>
            <w:r w:rsidRPr="00137F80">
              <w:rPr>
                <w:noProof/>
                <w:szCs w:val="26"/>
                <w:lang w:val="en-US"/>
              </w:rPr>
              <w:t>GNSS</w:t>
            </w:r>
          </w:p>
        </w:tc>
        <w:tc>
          <w:tcPr>
            <w:tcW w:w="5632" w:type="dxa"/>
            <w:shd w:val="clear" w:color="auto" w:fill="auto"/>
          </w:tcPr>
          <w:p w14:paraId="007F6887" w14:textId="77777777" w:rsidR="006A35EF" w:rsidRPr="00137F80" w:rsidRDefault="006A35EF" w:rsidP="006A35EF">
            <w:pPr>
              <w:rPr>
                <w:noProof/>
                <w:szCs w:val="26"/>
                <w:lang w:val="en-US"/>
              </w:rPr>
            </w:pPr>
            <w:r w:rsidRPr="00137F80">
              <w:rPr>
                <w:noProof/>
                <w:szCs w:val="26"/>
                <w:lang w:val="en-US"/>
              </w:rPr>
              <w:t>Global Navigation Satellite System</w:t>
            </w:r>
          </w:p>
        </w:tc>
      </w:tr>
      <w:tr w:rsidR="006A35EF" w:rsidRPr="00137F80" w14:paraId="3C052AB5" w14:textId="77777777" w:rsidTr="00EB368C">
        <w:tc>
          <w:tcPr>
            <w:tcW w:w="2835" w:type="dxa"/>
            <w:shd w:val="clear" w:color="auto" w:fill="auto"/>
          </w:tcPr>
          <w:p w14:paraId="64EB619C" w14:textId="77777777" w:rsidR="006A35EF" w:rsidRPr="00137F80" w:rsidRDefault="006A35EF" w:rsidP="00B519EC">
            <w:pPr>
              <w:ind w:firstLine="0"/>
              <w:rPr>
                <w:noProof/>
                <w:szCs w:val="26"/>
                <w:lang w:val="en-US"/>
              </w:rPr>
            </w:pPr>
            <w:r w:rsidRPr="00137F80">
              <w:rPr>
                <w:noProof/>
                <w:szCs w:val="26"/>
                <w:lang w:val="en-US"/>
              </w:rPr>
              <w:t>PPP</w:t>
            </w:r>
          </w:p>
        </w:tc>
        <w:tc>
          <w:tcPr>
            <w:tcW w:w="5632" w:type="dxa"/>
            <w:shd w:val="clear" w:color="auto" w:fill="auto"/>
          </w:tcPr>
          <w:p w14:paraId="350C82DD" w14:textId="77777777" w:rsidR="006A35EF" w:rsidRPr="00137F80" w:rsidRDefault="006A35EF" w:rsidP="006A35EF">
            <w:pPr>
              <w:rPr>
                <w:noProof/>
                <w:szCs w:val="26"/>
                <w:lang w:val="en-US"/>
              </w:rPr>
            </w:pPr>
            <w:r w:rsidRPr="00137F80">
              <w:rPr>
                <w:noProof/>
                <w:szCs w:val="26"/>
                <w:lang w:val="en-US"/>
              </w:rPr>
              <w:t>Precise Point Positioning</w:t>
            </w:r>
          </w:p>
        </w:tc>
      </w:tr>
      <w:tr w:rsidR="006A35EF" w:rsidRPr="00137F80" w14:paraId="1B4D3227" w14:textId="77777777" w:rsidTr="00EB368C">
        <w:tc>
          <w:tcPr>
            <w:tcW w:w="2835" w:type="dxa"/>
            <w:shd w:val="clear" w:color="auto" w:fill="auto"/>
          </w:tcPr>
          <w:p w14:paraId="2D44341A" w14:textId="77777777" w:rsidR="006A35EF" w:rsidRPr="00137F80" w:rsidRDefault="006A35EF" w:rsidP="00B519EC">
            <w:pPr>
              <w:ind w:firstLine="0"/>
              <w:rPr>
                <w:noProof/>
                <w:szCs w:val="26"/>
                <w:lang w:val="en-US"/>
              </w:rPr>
            </w:pPr>
            <w:r w:rsidRPr="00137F80">
              <w:rPr>
                <w:noProof/>
                <w:szCs w:val="26"/>
                <w:lang w:val="en-US"/>
              </w:rPr>
              <w:t>RTK</w:t>
            </w:r>
          </w:p>
        </w:tc>
        <w:tc>
          <w:tcPr>
            <w:tcW w:w="5632" w:type="dxa"/>
            <w:shd w:val="clear" w:color="auto" w:fill="auto"/>
          </w:tcPr>
          <w:p w14:paraId="2C8F94D3" w14:textId="77777777" w:rsidR="006A35EF" w:rsidRPr="00137F80" w:rsidRDefault="006A35EF" w:rsidP="006A35EF">
            <w:pPr>
              <w:rPr>
                <w:noProof/>
                <w:szCs w:val="26"/>
                <w:lang w:val="en-US"/>
              </w:rPr>
            </w:pPr>
            <w:r w:rsidRPr="00137F80">
              <w:rPr>
                <w:noProof/>
                <w:szCs w:val="26"/>
                <w:lang w:val="en-US"/>
              </w:rPr>
              <w:t>Real-Time Kinematic</w:t>
            </w:r>
          </w:p>
        </w:tc>
      </w:tr>
      <w:tr w:rsidR="006A35EF" w:rsidRPr="00137F80" w14:paraId="32A89E28" w14:textId="77777777" w:rsidTr="00EB368C">
        <w:tc>
          <w:tcPr>
            <w:tcW w:w="2835" w:type="dxa"/>
            <w:shd w:val="clear" w:color="auto" w:fill="auto"/>
          </w:tcPr>
          <w:p w14:paraId="7B89D14A" w14:textId="77777777" w:rsidR="006A35EF" w:rsidRPr="00137F80" w:rsidRDefault="006A35EF" w:rsidP="00B519EC">
            <w:pPr>
              <w:ind w:firstLine="0"/>
              <w:rPr>
                <w:noProof/>
                <w:szCs w:val="26"/>
                <w:lang w:val="en-US"/>
              </w:rPr>
            </w:pPr>
            <w:r w:rsidRPr="00137F80">
              <w:rPr>
                <w:noProof/>
                <w:szCs w:val="26"/>
                <w:lang w:val="en-US"/>
              </w:rPr>
              <w:t>SBAS</w:t>
            </w:r>
          </w:p>
        </w:tc>
        <w:tc>
          <w:tcPr>
            <w:tcW w:w="5632" w:type="dxa"/>
            <w:shd w:val="clear" w:color="auto" w:fill="auto"/>
          </w:tcPr>
          <w:p w14:paraId="712EFCE4" w14:textId="77777777" w:rsidR="006A35EF" w:rsidRPr="00137F80" w:rsidRDefault="006A35EF" w:rsidP="006A35EF">
            <w:pPr>
              <w:rPr>
                <w:noProof/>
                <w:szCs w:val="26"/>
                <w:lang w:val="en-US"/>
              </w:rPr>
            </w:pPr>
            <w:r w:rsidRPr="00137F80">
              <w:rPr>
                <w:noProof/>
                <w:szCs w:val="26"/>
                <w:lang w:val="en-US"/>
              </w:rPr>
              <w:t>Satellite-Based Augmentation Systems</w:t>
            </w:r>
          </w:p>
        </w:tc>
      </w:tr>
      <w:tr w:rsidR="006A35EF" w:rsidRPr="00137F80" w14:paraId="055D7555" w14:textId="77777777" w:rsidTr="00EB368C">
        <w:tc>
          <w:tcPr>
            <w:tcW w:w="2835" w:type="dxa"/>
            <w:shd w:val="clear" w:color="auto" w:fill="auto"/>
          </w:tcPr>
          <w:p w14:paraId="09C82A98" w14:textId="77777777" w:rsidR="006A35EF" w:rsidRPr="00137F80" w:rsidRDefault="006A35EF" w:rsidP="006A35EF">
            <w:pPr>
              <w:rPr>
                <w:noProof/>
                <w:szCs w:val="26"/>
                <w:lang w:val="en-US"/>
              </w:rPr>
            </w:pPr>
          </w:p>
        </w:tc>
        <w:tc>
          <w:tcPr>
            <w:tcW w:w="5632" w:type="dxa"/>
            <w:shd w:val="clear" w:color="auto" w:fill="auto"/>
          </w:tcPr>
          <w:p w14:paraId="5F16B653" w14:textId="77777777" w:rsidR="006A35EF" w:rsidRPr="00137F80" w:rsidRDefault="006A35EF" w:rsidP="006A35EF">
            <w:pPr>
              <w:rPr>
                <w:noProof/>
                <w:szCs w:val="26"/>
                <w:lang w:val="en-US"/>
              </w:rPr>
            </w:pPr>
          </w:p>
        </w:tc>
      </w:tr>
    </w:tbl>
    <w:p w14:paraId="6D6AF5EC" w14:textId="77777777" w:rsidR="00A74365" w:rsidRPr="00137F80" w:rsidRDefault="00A74365" w:rsidP="00A74365">
      <w:pPr>
        <w:ind w:firstLine="0"/>
        <w:rPr>
          <w:noProof/>
          <w:color w:val="000000"/>
          <w:szCs w:val="26"/>
          <w:lang w:val="en-US"/>
        </w:rPr>
      </w:pPr>
    </w:p>
    <w:p w14:paraId="3B6959D8" w14:textId="77777777" w:rsidR="00A74365" w:rsidRPr="00137F80" w:rsidRDefault="00F85D9D" w:rsidP="008B64D9">
      <w:pPr>
        <w:rPr>
          <w:b/>
          <w:i/>
          <w:noProof/>
          <w:color w:val="000000"/>
          <w:szCs w:val="26"/>
          <w:lang w:val="en-US"/>
        </w:rPr>
      </w:pPr>
      <w:r w:rsidRPr="00137F80">
        <w:rPr>
          <w:b/>
          <w:noProof/>
          <w:color w:val="000000"/>
          <w:szCs w:val="26"/>
          <w:lang w:val="en-US"/>
        </w:rPr>
        <w:t>Lưu ý: N</w:t>
      </w:r>
      <w:r w:rsidRPr="00137F80">
        <w:rPr>
          <w:b/>
          <w:i/>
          <w:noProof/>
          <w:color w:val="000000"/>
          <w:szCs w:val="26"/>
          <w:lang w:val="en-US"/>
        </w:rPr>
        <w:t>ếu không có từ viết tắt thì xóa trang này</w:t>
      </w:r>
    </w:p>
    <w:p w14:paraId="0697AEC4" w14:textId="7BF6CAE4" w:rsidR="00F6238F" w:rsidRPr="00137F80" w:rsidRDefault="00F6238F">
      <w:pPr>
        <w:rPr>
          <w:b/>
          <w:noProof/>
          <w:color w:val="000000"/>
          <w:szCs w:val="26"/>
          <w:lang w:val="en-US"/>
        </w:rPr>
      </w:pPr>
    </w:p>
    <w:p w14:paraId="7D0EAF28" w14:textId="77777777" w:rsidR="00F6238F" w:rsidRPr="00137F80" w:rsidRDefault="00F6238F">
      <w:pPr>
        <w:rPr>
          <w:b/>
          <w:noProof/>
          <w:color w:val="000000"/>
          <w:szCs w:val="26"/>
          <w:lang w:val="en-US"/>
        </w:rPr>
      </w:pPr>
    </w:p>
    <w:p w14:paraId="26F8C856" w14:textId="5DE681D3" w:rsidR="00490FF3" w:rsidRPr="00137F80" w:rsidRDefault="00490FF3" w:rsidP="006F164B">
      <w:pPr>
        <w:rPr>
          <w:noProof/>
          <w:lang w:val="en-US"/>
        </w:rPr>
        <w:sectPr w:rsidR="00490FF3" w:rsidRPr="00137F80" w:rsidSect="008B64D9">
          <w:footerReference w:type="default" r:id="rId9"/>
          <w:pgSz w:w="11907" w:h="16840" w:code="9"/>
          <w:pgMar w:top="1418" w:right="1418" w:bottom="1418" w:left="2268" w:header="567" w:footer="567" w:gutter="0"/>
          <w:pgNumType w:fmt="lowerRoman" w:start="1"/>
          <w:cols w:space="720"/>
          <w:docGrid w:linePitch="360"/>
        </w:sectPr>
      </w:pPr>
    </w:p>
    <w:p w14:paraId="0106069F" w14:textId="2D07ED5C" w:rsidR="00E4702D" w:rsidRPr="00137F80" w:rsidRDefault="00516489" w:rsidP="00C82573">
      <w:pPr>
        <w:pStyle w:val="LVTNH1"/>
        <w:spacing w:after="600"/>
        <w:rPr>
          <w:noProof/>
          <w:lang w:val="en-US"/>
        </w:rPr>
      </w:pPr>
      <w:bookmarkStart w:id="52" w:name="_Toc481594665"/>
      <w:bookmarkStart w:id="53" w:name="_Toc481594727"/>
      <w:bookmarkStart w:id="54" w:name="_Toc481594819"/>
      <w:bookmarkStart w:id="55" w:name="_Toc481595001"/>
      <w:bookmarkStart w:id="56" w:name="_Toc481595269"/>
      <w:bookmarkStart w:id="57" w:name="_Toc481595338"/>
      <w:bookmarkStart w:id="58" w:name="_Toc481671792"/>
      <w:bookmarkStart w:id="59" w:name="_Toc481671850"/>
      <w:bookmarkStart w:id="60" w:name="_Toc8651011"/>
      <w:r w:rsidRPr="00137F80">
        <w:rPr>
          <w:noProof/>
          <w:lang w:val="en-US"/>
        </w:rPr>
        <w:lastRenderedPageBreak/>
        <w:t xml:space="preserve">Hướng dẫn </w:t>
      </w:r>
      <w:r w:rsidR="00695CD8" w:rsidRPr="00137F80">
        <w:rPr>
          <w:noProof/>
          <w:lang w:val="en-US"/>
        </w:rPr>
        <w:t>về định dạng</w:t>
      </w:r>
      <w:bookmarkEnd w:id="52"/>
      <w:bookmarkEnd w:id="53"/>
      <w:bookmarkEnd w:id="54"/>
      <w:bookmarkEnd w:id="55"/>
      <w:bookmarkEnd w:id="56"/>
      <w:bookmarkEnd w:id="57"/>
      <w:bookmarkEnd w:id="58"/>
      <w:bookmarkEnd w:id="59"/>
      <w:bookmarkEnd w:id="60"/>
    </w:p>
    <w:p w14:paraId="6E0CF3D8" w14:textId="4581868D" w:rsidR="003C4B83" w:rsidRPr="00137F80" w:rsidRDefault="003C4B83" w:rsidP="003C4B83">
      <w:pPr>
        <w:pStyle w:val="LVTNText1"/>
        <w:rPr>
          <w:noProof/>
          <w:lang w:val="en-US"/>
        </w:rPr>
      </w:pPr>
      <w:r w:rsidRPr="00137F80">
        <w:rPr>
          <w:noProof/>
          <w:lang w:val="en-US"/>
        </w:rPr>
        <w:t>Nội dung dưới đây trình bày tất cả các thông tin về định dạng văn bản cho các thành phần như kích thước trang in, kiểu chữ, spacing, tiêu đề, hình ảnh bảng biểu, v.v. Các định dạng này được lưu lại dưới dạng style để các bạn sinh viên dễ áp dụng. Vì thế, các bạn sinh viên cần hiểu và biết cách sử dụng style trong Microsoft Word. Cuối chương là một bảng tổng hợp liệt kê các style mẫu được soạn.</w:t>
      </w:r>
    </w:p>
    <w:p w14:paraId="0FD8A210" w14:textId="55ED1BDA" w:rsidR="00FD50B8" w:rsidRPr="00137F80" w:rsidRDefault="00FD50B8" w:rsidP="00A9032E">
      <w:pPr>
        <w:pStyle w:val="LVTNH2"/>
        <w:rPr>
          <w:noProof/>
          <w:lang w:val="en-US"/>
        </w:rPr>
      </w:pPr>
      <w:bookmarkStart w:id="61" w:name="_Toc481593823"/>
      <w:bookmarkStart w:id="62" w:name="_Toc481594029"/>
      <w:bookmarkStart w:id="63" w:name="_Toc481594666"/>
      <w:bookmarkStart w:id="64" w:name="_Toc481594728"/>
      <w:bookmarkStart w:id="65" w:name="_Toc481594820"/>
      <w:bookmarkStart w:id="66" w:name="_Toc481595002"/>
      <w:bookmarkStart w:id="67" w:name="_Toc481595270"/>
      <w:bookmarkStart w:id="68" w:name="_Toc481595339"/>
      <w:bookmarkStart w:id="69" w:name="_Toc481671793"/>
      <w:bookmarkStart w:id="70" w:name="_Toc481671851"/>
      <w:bookmarkStart w:id="71" w:name="_Toc8651012"/>
      <w:r w:rsidRPr="00137F80">
        <w:rPr>
          <w:noProof/>
          <w:lang w:val="en-US"/>
        </w:rPr>
        <w:t>Lề trang, cách khoảng (tab) và các dấu trong câu</w:t>
      </w:r>
      <w:bookmarkEnd w:id="61"/>
      <w:bookmarkEnd w:id="62"/>
      <w:bookmarkEnd w:id="63"/>
      <w:bookmarkEnd w:id="64"/>
      <w:bookmarkEnd w:id="65"/>
      <w:bookmarkEnd w:id="66"/>
      <w:bookmarkEnd w:id="67"/>
      <w:bookmarkEnd w:id="68"/>
      <w:bookmarkEnd w:id="69"/>
      <w:bookmarkEnd w:id="70"/>
      <w:bookmarkEnd w:id="71"/>
    </w:p>
    <w:p w14:paraId="04CDF517" w14:textId="77777777" w:rsidR="00FD50B8" w:rsidRPr="00137F80" w:rsidRDefault="00FD50B8" w:rsidP="008A7D3E">
      <w:pPr>
        <w:pStyle w:val="LVTNText1"/>
        <w:rPr>
          <w:noProof/>
          <w:lang w:val="en-US"/>
        </w:rPr>
      </w:pPr>
      <w:r w:rsidRPr="00137F80">
        <w:rPr>
          <w:noProof/>
          <w:lang w:val="en-US"/>
        </w:rPr>
        <w:t>Lề trang phải thống nhất trong toàn luận văn, lề trái là 4 cm, các lề còn lại (phải, trên, dưới) là 2,5 cm. File này đã được format canh lề theo quy định.</w:t>
      </w:r>
    </w:p>
    <w:p w14:paraId="6C402C73" w14:textId="77777777" w:rsidR="00FD50B8" w:rsidRPr="00137F80" w:rsidRDefault="00FD50B8" w:rsidP="000D10B2">
      <w:pPr>
        <w:pStyle w:val="LVTNText2"/>
        <w:rPr>
          <w:noProof/>
          <w:lang w:val="en-US"/>
        </w:rPr>
      </w:pPr>
      <w:r w:rsidRPr="00137F80">
        <w:rPr>
          <w:noProof/>
          <w:lang w:val="en-US"/>
        </w:rPr>
        <w:t>Cách khoảng (tab) là 1,0 cm. Header và footer là 1,0 cm.</w:t>
      </w:r>
    </w:p>
    <w:p w14:paraId="74F62159" w14:textId="239CA871" w:rsidR="00FD50B8" w:rsidRPr="00137F80" w:rsidRDefault="00FD50B8" w:rsidP="00A9032E">
      <w:pPr>
        <w:pStyle w:val="LVTNH2"/>
        <w:rPr>
          <w:noProof/>
          <w:lang w:val="en-US"/>
        </w:rPr>
      </w:pPr>
      <w:bookmarkStart w:id="72" w:name="_Toc481593824"/>
      <w:bookmarkStart w:id="73" w:name="_Toc481594030"/>
      <w:bookmarkStart w:id="74" w:name="_Toc481594667"/>
      <w:bookmarkStart w:id="75" w:name="_Toc481594729"/>
      <w:bookmarkStart w:id="76" w:name="_Toc481594821"/>
      <w:bookmarkStart w:id="77" w:name="_Toc481595003"/>
      <w:bookmarkStart w:id="78" w:name="_Toc481595271"/>
      <w:bookmarkStart w:id="79" w:name="_Toc481595340"/>
      <w:bookmarkStart w:id="80" w:name="_Toc481671794"/>
      <w:bookmarkStart w:id="81" w:name="_Toc481671852"/>
      <w:bookmarkStart w:id="82" w:name="_Toc8651013"/>
      <w:r w:rsidRPr="00137F80">
        <w:rPr>
          <w:noProof/>
          <w:lang w:val="en-US"/>
        </w:rPr>
        <w:t>Kiểu chữ và cỡ chữ</w:t>
      </w:r>
      <w:bookmarkEnd w:id="72"/>
      <w:bookmarkEnd w:id="73"/>
      <w:bookmarkEnd w:id="74"/>
      <w:bookmarkEnd w:id="75"/>
      <w:bookmarkEnd w:id="76"/>
      <w:bookmarkEnd w:id="77"/>
      <w:bookmarkEnd w:id="78"/>
      <w:bookmarkEnd w:id="79"/>
      <w:bookmarkEnd w:id="80"/>
      <w:bookmarkEnd w:id="81"/>
      <w:bookmarkEnd w:id="82"/>
    </w:p>
    <w:p w14:paraId="216A50FD" w14:textId="77777777" w:rsidR="00FD50B8" w:rsidRPr="00137F80" w:rsidRDefault="00FD50B8" w:rsidP="008A7D3E">
      <w:pPr>
        <w:pStyle w:val="LVTNText1"/>
        <w:rPr>
          <w:noProof/>
          <w:lang w:val="en-US"/>
        </w:rPr>
      </w:pPr>
      <w:r w:rsidRPr="00137F80">
        <w:rPr>
          <w:noProof/>
          <w:lang w:val="en-US"/>
        </w:rPr>
        <w:t>Luận văn phải thống nhất kiểu và cỡ chữ như sau :</w:t>
      </w:r>
    </w:p>
    <w:p w14:paraId="06B1C4EB"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In đậm các tiểu mục</w:t>
      </w:r>
      <w:r w:rsidRPr="00137F80">
        <w:rPr>
          <w:noProof/>
          <w:color w:val="000000"/>
          <w:szCs w:val="26"/>
          <w:lang w:val="en-US"/>
        </w:rPr>
        <w:t xml:space="preserve">. </w:t>
      </w:r>
    </w:p>
    <w:p w14:paraId="6CDC180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 xml:space="preserve">Kiểu chữ qui định là </w:t>
      </w:r>
      <w:r w:rsidRPr="00137F80">
        <w:rPr>
          <w:b/>
          <w:noProof/>
          <w:color w:val="000000"/>
          <w:szCs w:val="26"/>
          <w:lang w:val="en-US"/>
        </w:rPr>
        <w:t>Times New Roman.</w:t>
      </w:r>
    </w:p>
    <w:p w14:paraId="5292A846"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Cỡ chữ 13</w:t>
      </w:r>
      <w:r w:rsidRPr="00137F80">
        <w:rPr>
          <w:noProof/>
          <w:color w:val="000000"/>
          <w:szCs w:val="26"/>
          <w:lang w:val="en-US"/>
        </w:rPr>
        <w:t xml:space="preserve">. </w:t>
      </w:r>
    </w:p>
    <w:p w14:paraId="5F4E564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Phần phụ chú cuối trang (footnotes) và phần ghi chú cho bảng thì cỡ chữ 10.</w:t>
      </w:r>
    </w:p>
    <w:p w14:paraId="5B50BB42" w14:textId="6933EA7C"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Cỡ chữ và số trong các bảng là 12, những trường hợp đặc biệt có thể là 11.</w:t>
      </w:r>
    </w:p>
    <w:p w14:paraId="07B797DA" w14:textId="5A9AAC32" w:rsidR="00A073F6" w:rsidRPr="00137F80" w:rsidRDefault="00A073F6" w:rsidP="00FD50B8">
      <w:pPr>
        <w:numPr>
          <w:ilvl w:val="0"/>
          <w:numId w:val="1"/>
        </w:numPr>
        <w:spacing w:before="0"/>
        <w:ind w:left="924" w:hanging="357"/>
        <w:rPr>
          <w:noProof/>
          <w:color w:val="000000"/>
          <w:szCs w:val="26"/>
          <w:lang w:val="en-US"/>
        </w:rPr>
      </w:pPr>
      <w:r w:rsidRPr="00137F80">
        <w:rPr>
          <w:noProof/>
          <w:color w:val="000000"/>
          <w:szCs w:val="26"/>
          <w:lang w:val="en-US"/>
        </w:rPr>
        <w:t>Tiêu đề chương sẽ được tự động chuyển sang kiểu chữ in hoa. Tuy nhiên, cần được viết hoa ký tự đầu tiên của tiêu đề và viết thường các ký tự còn lại để hiện thị đúng định dạng trong Mục Lục. Ví dụ: tiêu đề chương này được hiển thị là «</w:t>
      </w:r>
      <w:r w:rsidRPr="00137F80">
        <w:rPr>
          <w:b/>
          <w:noProof/>
          <w:color w:val="000000"/>
          <w:szCs w:val="26"/>
          <w:lang w:val="en-US"/>
        </w:rPr>
        <w:t>GIỚI THIỆU VỀ ĐỊNH DẠNG</w:t>
      </w:r>
      <w:r w:rsidRPr="00137F80">
        <w:rPr>
          <w:noProof/>
          <w:color w:val="000000"/>
          <w:szCs w:val="26"/>
          <w:lang w:val="en-US"/>
        </w:rPr>
        <w:t>» nhưng chỉ cần gõ «Giới thiệu về định dạng». Số thứ tự chương và nhãn «</w:t>
      </w:r>
      <w:r w:rsidRPr="00137F80">
        <w:rPr>
          <w:b/>
          <w:noProof/>
          <w:color w:val="000000"/>
          <w:szCs w:val="26"/>
          <w:lang w:val="en-US"/>
        </w:rPr>
        <w:t>CHƯƠNG 1</w:t>
      </w:r>
      <w:r w:rsidRPr="00137F80">
        <w:rPr>
          <w:noProof/>
          <w:color w:val="000000"/>
          <w:szCs w:val="26"/>
          <w:lang w:val="en-US"/>
        </w:rPr>
        <w:t xml:space="preserve">» được tạo tự động khi sử dụng style </w:t>
      </w:r>
      <w:r w:rsidRPr="00137F80">
        <w:rPr>
          <w:b/>
          <w:noProof/>
          <w:color w:val="000000"/>
          <w:szCs w:val="26"/>
          <w:lang w:val="en-US"/>
        </w:rPr>
        <w:t>LVTN_H1.</w:t>
      </w:r>
    </w:p>
    <w:p w14:paraId="432CA82C" w14:textId="16368797" w:rsidR="00FD50B8" w:rsidRPr="00137F80" w:rsidRDefault="00FD50B8" w:rsidP="00A9032E">
      <w:pPr>
        <w:pStyle w:val="LVTNH2"/>
        <w:rPr>
          <w:noProof/>
          <w:lang w:val="en-US"/>
        </w:rPr>
      </w:pPr>
      <w:bookmarkStart w:id="83" w:name="_Toc481593825"/>
      <w:bookmarkStart w:id="84" w:name="_Toc481594031"/>
      <w:bookmarkStart w:id="85" w:name="_Toc481594668"/>
      <w:bookmarkStart w:id="86" w:name="_Toc481594730"/>
      <w:bookmarkStart w:id="87" w:name="_Toc481594822"/>
      <w:bookmarkStart w:id="88" w:name="_Toc481595004"/>
      <w:bookmarkStart w:id="89" w:name="_Toc481595272"/>
      <w:bookmarkStart w:id="90" w:name="_Toc481595341"/>
      <w:bookmarkStart w:id="91" w:name="_Toc481671795"/>
      <w:bookmarkStart w:id="92" w:name="_Toc481671853"/>
      <w:bookmarkStart w:id="93" w:name="_Toc8651014"/>
      <w:r w:rsidRPr="00137F80">
        <w:rPr>
          <w:noProof/>
          <w:lang w:val="en-US"/>
        </w:rPr>
        <w:t>Cách dòng</w:t>
      </w:r>
      <w:bookmarkEnd w:id="83"/>
      <w:bookmarkEnd w:id="84"/>
      <w:bookmarkEnd w:id="85"/>
      <w:bookmarkEnd w:id="86"/>
      <w:bookmarkEnd w:id="87"/>
      <w:bookmarkEnd w:id="88"/>
      <w:bookmarkEnd w:id="89"/>
      <w:bookmarkEnd w:id="90"/>
      <w:bookmarkEnd w:id="91"/>
      <w:bookmarkEnd w:id="92"/>
      <w:bookmarkEnd w:id="93"/>
    </w:p>
    <w:p w14:paraId="233C679E" w14:textId="77777777" w:rsidR="00E4702D" w:rsidRPr="00137F80" w:rsidRDefault="00E4702D" w:rsidP="008A7D3E">
      <w:pPr>
        <w:pStyle w:val="LVTNText1"/>
        <w:rPr>
          <w:noProof/>
          <w:lang w:val="en-US"/>
        </w:rPr>
      </w:pPr>
      <w:r w:rsidRPr="00137F80">
        <w:rPr>
          <w:noProof/>
          <w:lang w:val="en-US"/>
        </w:rPr>
        <w:t>Luận văn phải được trình bày cách dòng là 1,2 (</w:t>
      </w:r>
      <w:r w:rsidRPr="00137F80">
        <w:rPr>
          <w:b/>
          <w:noProof/>
          <w:lang w:val="en-US"/>
        </w:rPr>
        <w:t>line spacing=1,2</w:t>
      </w:r>
      <w:r w:rsidRPr="00137F80">
        <w:rPr>
          <w:noProof/>
          <w:lang w:val="en-US"/>
        </w:rPr>
        <w:t>). Tuy nhiên, các trường hợp sau thì cách dòng là 1 (line spacing=1) như:</w:t>
      </w:r>
    </w:p>
    <w:p w14:paraId="5F5FE4C0"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Tài liệu tham khảo</w:t>
      </w:r>
    </w:p>
    <w:p w14:paraId="7CD7771B"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Bảng và hình</w:t>
      </w:r>
    </w:p>
    <w:p w14:paraId="71015372"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Phụ lục</w:t>
      </w:r>
    </w:p>
    <w:p w14:paraId="5AEB3A5E"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 xml:space="preserve">Ghi chú cho bảng,… </w:t>
      </w:r>
    </w:p>
    <w:p w14:paraId="0D2B0F07" w14:textId="77777777" w:rsidR="00E4702D" w:rsidRPr="00137F80" w:rsidRDefault="00E4702D" w:rsidP="008A7D3E">
      <w:pPr>
        <w:pStyle w:val="LVTNText2"/>
        <w:rPr>
          <w:noProof/>
          <w:lang w:val="en-US"/>
        </w:rPr>
      </w:pPr>
      <w:r w:rsidRPr="00137F80">
        <w:rPr>
          <w:noProof/>
          <w:lang w:val="en-US"/>
        </w:rPr>
        <w:lastRenderedPageBreak/>
        <w:t xml:space="preserve">Giữa tiểu mục và các đoạn văn phía trên cách dòng 6 (thực hiện lệnh </w:t>
      </w:r>
      <w:r w:rsidRPr="00137F80">
        <w:rPr>
          <w:b/>
          <w:bCs/>
          <w:noProof/>
          <w:lang w:val="en-US"/>
        </w:rPr>
        <w:t>paragraph spacing before 6 và after 0).</w:t>
      </w:r>
      <w:r w:rsidRPr="00137F80">
        <w:rPr>
          <w:noProof/>
          <w:lang w:val="en-US"/>
        </w:rPr>
        <w:t xml:space="preserve"> Trong những trường hợp liệt kê nhiều dòng liên tục nhau thì không cần cách nhau tức </w:t>
      </w:r>
      <w:r w:rsidRPr="00137F80">
        <w:rPr>
          <w:b/>
          <w:bCs/>
          <w:noProof/>
          <w:lang w:val="en-US"/>
        </w:rPr>
        <w:t>spacing before 0 và after 0 (</w:t>
      </w:r>
      <w:r w:rsidRPr="00137F80">
        <w:rPr>
          <w:noProof/>
          <w:lang w:val="en-US"/>
        </w:rPr>
        <w:t xml:space="preserve">vẫn giữ cách dòng là </w:t>
      </w:r>
      <w:r w:rsidRPr="00137F80">
        <w:rPr>
          <w:iCs/>
          <w:noProof/>
          <w:lang w:val="en-US"/>
        </w:rPr>
        <w:t>1,2).</w:t>
      </w:r>
      <w:r w:rsidR="00FD50B8" w:rsidRPr="00137F80">
        <w:rPr>
          <w:iCs/>
          <w:noProof/>
          <w:lang w:val="en-US"/>
        </w:rPr>
        <w:t xml:space="preserve"> Phần liệt kê ở trên là ví dụ cho trường hợp này</w:t>
      </w:r>
    </w:p>
    <w:p w14:paraId="47EC4214" w14:textId="77777777" w:rsidR="00E4702D" w:rsidRPr="00137F80" w:rsidRDefault="00E4702D" w:rsidP="008A7D3E">
      <w:pPr>
        <w:pStyle w:val="LVTNText2"/>
        <w:rPr>
          <w:noProof/>
          <w:lang w:val="en-US"/>
        </w:rPr>
      </w:pPr>
      <w:r w:rsidRPr="00137F80">
        <w:rPr>
          <w:noProof/>
          <w:lang w:val="en-US"/>
        </w:rPr>
        <w:t>Cách khoảng đầu dòng (thụt đầu dòng) cho tiểu mục đánh số và các đoạn văn; thụt đầu là 1,0 cm (</w:t>
      </w:r>
      <w:r w:rsidRPr="00137F80">
        <w:rPr>
          <w:b/>
          <w:noProof/>
          <w:lang w:val="en-US"/>
        </w:rPr>
        <w:t>tab=1,0 cm</w:t>
      </w:r>
      <w:r w:rsidRPr="00137F80">
        <w:rPr>
          <w:noProof/>
          <w:lang w:val="en-US"/>
        </w:rPr>
        <w:t xml:space="preserve">). Trường hợp có các tiểu mục nhỏ hơn không đánh số mà dùng chữ cái </w:t>
      </w:r>
      <w:r w:rsidRPr="00137F80">
        <w:rPr>
          <w:b/>
          <w:noProof/>
          <w:lang w:val="en-US"/>
        </w:rPr>
        <w:t>a, b, c,…</w:t>
      </w:r>
      <w:r w:rsidRPr="00137F80">
        <w:rPr>
          <w:noProof/>
          <w:lang w:val="en-US"/>
        </w:rPr>
        <w:t xml:space="preserve"> thì cũng thụt đầu dòng và in đậm như tiểu mục có đánh số. </w:t>
      </w:r>
      <w:r w:rsidRPr="00137F80">
        <w:rPr>
          <w:b/>
          <w:noProof/>
          <w:lang w:val="en-US"/>
        </w:rPr>
        <w:t>Trường hợp tiểu mục ở cuối trang thì chuyển sang trang tiếp theo</w:t>
      </w:r>
      <w:r w:rsidRPr="00137F80">
        <w:rPr>
          <w:noProof/>
          <w:lang w:val="en-US"/>
        </w:rPr>
        <w:t>.</w:t>
      </w:r>
    </w:p>
    <w:p w14:paraId="4DAFDE7E" w14:textId="77777777" w:rsidR="00E4702D" w:rsidRPr="00137F80" w:rsidRDefault="00E4702D" w:rsidP="008A7D3E">
      <w:pPr>
        <w:pStyle w:val="LVTNText2"/>
        <w:rPr>
          <w:noProof/>
          <w:lang w:val="en-US"/>
        </w:rPr>
      </w:pPr>
      <w:r w:rsidRPr="00137F80">
        <w:rPr>
          <w:noProof/>
          <w:lang w:val="en-US"/>
        </w:rPr>
        <w:t xml:space="preserve">Sau các mục và các tiểu mục </w:t>
      </w:r>
      <w:r w:rsidRPr="00137F80">
        <w:rPr>
          <w:b/>
          <w:noProof/>
          <w:lang w:val="en-US"/>
        </w:rPr>
        <w:t>KHÔNG</w:t>
      </w:r>
      <w:r w:rsidRPr="00137F80">
        <w:rPr>
          <w:noProof/>
          <w:lang w:val="en-US"/>
        </w:rPr>
        <w:t xml:space="preserve"> có dấu chấm hoặc dấu hai chấm. </w:t>
      </w:r>
    </w:p>
    <w:p w14:paraId="6EF770D2" w14:textId="23E01BF3" w:rsidR="00E4702D" w:rsidRPr="00137F80" w:rsidRDefault="00E4702D" w:rsidP="008A7D3E">
      <w:pPr>
        <w:pStyle w:val="LVTNText2"/>
        <w:rPr>
          <w:noProof/>
          <w:lang w:val="en-US"/>
        </w:rPr>
      </w:pPr>
      <w:r w:rsidRPr="00137F80">
        <w:rPr>
          <w:noProof/>
          <w:lang w:val="en-US"/>
        </w:rPr>
        <w:t xml:space="preserve">Các dấu cuối câu (dấu phẩy (,), dấu chấm (.), dấu hai chấm (:), dấu chấm phẩy (;),… phải nằm liền với từ cuối cùng nhưng cách cách từ kế tiếp </w:t>
      </w:r>
      <w:r w:rsidRPr="00137F80">
        <w:rPr>
          <w:b/>
          <w:bCs/>
          <w:noProof/>
          <w:lang w:val="en-US"/>
        </w:rPr>
        <w:t>1 space bar</w:t>
      </w:r>
      <w:r w:rsidRPr="00137F80">
        <w:rPr>
          <w:noProof/>
          <w:lang w:val="en-US"/>
        </w:rPr>
        <w:t>. Nếu các từ hay cụm từ đặt trong dấu ngoặc thì dấu ngoặc phải liền với từ đầu tiên và từ cuối cùng (</w:t>
      </w:r>
      <w:r w:rsidRPr="00137F80">
        <w:rPr>
          <w:i/>
          <w:noProof/>
          <w:lang w:val="en-US"/>
        </w:rPr>
        <w:t>Ví dụ</w:t>
      </w:r>
      <w:r w:rsidRPr="00137F80">
        <w:rPr>
          <w:noProof/>
          <w:lang w:val="en-US"/>
        </w:rPr>
        <w:t>: …. (trái táo)).</w:t>
      </w:r>
    </w:p>
    <w:p w14:paraId="0BBBC856" w14:textId="61F998CC" w:rsidR="00EE4C02" w:rsidRPr="00137F80" w:rsidRDefault="00EE4C02" w:rsidP="00A9032E">
      <w:pPr>
        <w:pStyle w:val="LVTNH2"/>
        <w:rPr>
          <w:noProof/>
          <w:lang w:val="en-US"/>
        </w:rPr>
      </w:pPr>
      <w:bookmarkStart w:id="94" w:name="_Toc481593826"/>
      <w:bookmarkStart w:id="95" w:name="_Toc481594032"/>
      <w:bookmarkStart w:id="96" w:name="_Toc481594669"/>
      <w:bookmarkStart w:id="97" w:name="_Toc481594731"/>
      <w:bookmarkStart w:id="98" w:name="_Toc481594823"/>
      <w:bookmarkStart w:id="99" w:name="_Toc481595005"/>
      <w:bookmarkStart w:id="100" w:name="_Toc481595273"/>
      <w:bookmarkStart w:id="101" w:name="_Toc481595342"/>
      <w:bookmarkStart w:id="102" w:name="_Toc481671796"/>
      <w:bookmarkStart w:id="103" w:name="_Toc481671854"/>
      <w:bookmarkStart w:id="104" w:name="_Toc8651015"/>
      <w:r w:rsidRPr="00137F80">
        <w:rPr>
          <w:noProof/>
          <w:lang w:val="en-US"/>
        </w:rPr>
        <w:t>Trình bày hình ảnh</w:t>
      </w:r>
      <w:bookmarkEnd w:id="94"/>
      <w:bookmarkEnd w:id="95"/>
      <w:bookmarkEnd w:id="96"/>
      <w:bookmarkEnd w:id="97"/>
      <w:bookmarkEnd w:id="98"/>
      <w:bookmarkEnd w:id="99"/>
      <w:bookmarkEnd w:id="100"/>
      <w:bookmarkEnd w:id="101"/>
      <w:bookmarkEnd w:id="102"/>
      <w:bookmarkEnd w:id="103"/>
      <w:bookmarkEnd w:id="104"/>
    </w:p>
    <w:p w14:paraId="56C85340" w14:textId="5A46FC3F" w:rsidR="002F7577" w:rsidRPr="00137F80" w:rsidRDefault="002F7577" w:rsidP="008A7D3E">
      <w:pPr>
        <w:pStyle w:val="LVTNText1"/>
        <w:rPr>
          <w:noProof/>
          <w:lang w:val="en-US"/>
        </w:rPr>
      </w:pPr>
      <w:r w:rsidRPr="00137F80">
        <w:rPr>
          <w:noProof/>
          <w:lang w:val="en-US"/>
        </w:rPr>
        <w:t xml:space="preserve">Khi trình bày hình ảnh, </w:t>
      </w:r>
      <w:r w:rsidR="008D6714" w:rsidRPr="00137F80">
        <w:rPr>
          <w:noProof/>
          <w:lang w:val="en-US"/>
        </w:rPr>
        <w:t>cần tuân thủ 03 thành phần sau đây</w:t>
      </w:r>
      <w:r w:rsidRPr="00137F80">
        <w:rPr>
          <w:noProof/>
          <w:lang w:val="en-US"/>
        </w:rPr>
        <w:t>:</w:t>
      </w:r>
    </w:p>
    <w:p w14:paraId="61E36E44" w14:textId="75987291" w:rsidR="002F7577"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Có</w:t>
      </w:r>
      <w:r w:rsidR="002F7577" w:rsidRPr="00137F80">
        <w:rPr>
          <w:noProof/>
          <w:color w:val="000000"/>
          <w:szCs w:val="26"/>
          <w:lang w:val="en-US"/>
        </w:rPr>
        <w:t xml:space="preserve"> một dòng trống phía trên hình</w:t>
      </w:r>
    </w:p>
    <w:p w14:paraId="657705B6" w14:textId="77777777" w:rsidR="008D6714"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Nội dung hình:</w:t>
      </w:r>
    </w:p>
    <w:p w14:paraId="1C80B3EA" w14:textId="3B385946" w:rsidR="008D6714" w:rsidRPr="00137F80" w:rsidRDefault="002F7577" w:rsidP="00FB4591">
      <w:pPr>
        <w:numPr>
          <w:ilvl w:val="1"/>
          <w:numId w:val="1"/>
        </w:numPr>
        <w:spacing w:before="0"/>
        <w:rPr>
          <w:noProof/>
          <w:color w:val="000000"/>
          <w:szCs w:val="26"/>
          <w:lang w:val="en-US"/>
        </w:rPr>
      </w:pPr>
      <w:r w:rsidRPr="00137F80">
        <w:rPr>
          <w:noProof/>
          <w:color w:val="000000"/>
          <w:szCs w:val="26"/>
          <w:lang w:val="en-US"/>
        </w:rPr>
        <w:t>Hình được chèn vào (insert) phải chọn Layout Option là “In Line with Text”</w:t>
      </w:r>
    </w:p>
    <w:p w14:paraId="65A828D4" w14:textId="481E9170"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 xml:space="preserve">Hình phải </w:t>
      </w:r>
      <w:r w:rsidR="002F7577" w:rsidRPr="00137F80">
        <w:rPr>
          <w:noProof/>
          <w:color w:val="000000"/>
          <w:szCs w:val="26"/>
          <w:lang w:val="en-US"/>
        </w:rPr>
        <w:t>được canh giữa</w:t>
      </w:r>
    </w:p>
    <w:p w14:paraId="19D1AFA9" w14:textId="77777777" w:rsidR="008D6714" w:rsidRPr="00137F80" w:rsidRDefault="00EE4C02" w:rsidP="002F7577">
      <w:pPr>
        <w:numPr>
          <w:ilvl w:val="0"/>
          <w:numId w:val="1"/>
        </w:numPr>
        <w:spacing w:before="0"/>
        <w:ind w:left="924" w:hanging="357"/>
        <w:rPr>
          <w:noProof/>
          <w:color w:val="000000"/>
          <w:szCs w:val="26"/>
          <w:lang w:val="en-US"/>
        </w:rPr>
      </w:pPr>
      <w:r w:rsidRPr="00137F80">
        <w:rPr>
          <w:noProof/>
          <w:color w:val="000000"/>
          <w:szCs w:val="26"/>
          <w:lang w:val="en-US"/>
        </w:rPr>
        <w:t>Tiêu đề hình</w:t>
      </w:r>
      <w:r w:rsidR="008D6714" w:rsidRPr="00137F80">
        <w:rPr>
          <w:noProof/>
          <w:color w:val="000000"/>
          <w:szCs w:val="26"/>
          <w:lang w:val="en-US"/>
        </w:rPr>
        <w:t>:</w:t>
      </w:r>
      <w:r w:rsidRPr="00137F80">
        <w:rPr>
          <w:noProof/>
          <w:color w:val="000000"/>
          <w:szCs w:val="26"/>
          <w:lang w:val="en-US"/>
        </w:rPr>
        <w:t xml:space="preserve"> </w:t>
      </w:r>
    </w:p>
    <w:p w14:paraId="42ADD843" w14:textId="597255D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p</w:t>
      </w:r>
      <w:r w:rsidR="00EE4C02" w:rsidRPr="00137F80">
        <w:rPr>
          <w:noProof/>
          <w:color w:val="000000"/>
          <w:szCs w:val="26"/>
          <w:lang w:val="en-US"/>
        </w:rPr>
        <w:t>hải</w:t>
      </w:r>
      <w:r w:rsidRPr="00137F80">
        <w:rPr>
          <w:noProof/>
          <w:color w:val="000000"/>
          <w:szCs w:val="26"/>
          <w:lang w:val="en-US"/>
        </w:rPr>
        <w:t xml:space="preserve"> được</w:t>
      </w:r>
      <w:r w:rsidR="00EE4C02" w:rsidRPr="00137F80">
        <w:rPr>
          <w:noProof/>
          <w:color w:val="000000"/>
          <w:szCs w:val="26"/>
          <w:lang w:val="en-US"/>
        </w:rPr>
        <w:t xml:space="preserve"> đặt </w:t>
      </w:r>
      <w:r w:rsidRPr="00137F80">
        <w:rPr>
          <w:noProof/>
          <w:color w:val="000000"/>
          <w:szCs w:val="26"/>
          <w:lang w:val="en-US"/>
        </w:rPr>
        <w:t>ngay phía</w:t>
      </w:r>
      <w:r w:rsidR="001F60AD" w:rsidRPr="00137F80">
        <w:rPr>
          <w:noProof/>
          <w:color w:val="000000"/>
          <w:szCs w:val="26"/>
          <w:lang w:val="en-US"/>
        </w:rPr>
        <w:t xml:space="preserve"> dưới</w:t>
      </w:r>
      <w:r w:rsidR="00EE4C02" w:rsidRPr="00137F80">
        <w:rPr>
          <w:noProof/>
          <w:color w:val="000000"/>
          <w:szCs w:val="26"/>
          <w:lang w:val="en-US"/>
        </w:rPr>
        <w:t xml:space="preserve"> hình</w:t>
      </w:r>
    </w:p>
    <w:p w14:paraId="00EA6786" w14:textId="60526FB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và hình phải cùng nằm trên một trang</w:t>
      </w:r>
    </w:p>
    <w:p w14:paraId="4EFA0954" w14:textId="7AC3A381"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Tiêu đề hình</w:t>
      </w:r>
      <w:r w:rsidR="00FB4591" w:rsidRPr="00137F80">
        <w:rPr>
          <w:noProof/>
          <w:color w:val="000000"/>
          <w:szCs w:val="26"/>
          <w:lang w:val="en-US"/>
        </w:rPr>
        <w:t xml:space="preserve"> được kết thúc bởi dấu chấm câu</w:t>
      </w:r>
    </w:p>
    <w:p w14:paraId="3E6498A7" w14:textId="050CCB68" w:rsidR="00A1439D" w:rsidRPr="00137F80" w:rsidRDefault="00A1439D" w:rsidP="008D6714">
      <w:pPr>
        <w:numPr>
          <w:ilvl w:val="1"/>
          <w:numId w:val="1"/>
        </w:numPr>
        <w:spacing w:before="0"/>
        <w:rPr>
          <w:noProof/>
          <w:color w:val="000000"/>
          <w:szCs w:val="26"/>
          <w:lang w:val="en-US"/>
        </w:rPr>
      </w:pPr>
      <w:r w:rsidRPr="00137F80">
        <w:rPr>
          <w:noProof/>
          <w:color w:val="000000"/>
          <w:szCs w:val="26"/>
          <w:lang w:val="en-US"/>
        </w:rPr>
        <w:t>Tiêu đề hình cần được canh giữa như tiêu đề Hình 1.1. Trường hợp tiêu đề hình dài hơn 1 dòng, cần canh đều hai bên (Justify) như tiêu đề Hình 1.2</w:t>
      </w:r>
    </w:p>
    <w:p w14:paraId="4669892E" w14:textId="77777777" w:rsidR="00FB4591" w:rsidRPr="00137F80" w:rsidRDefault="00FB4591" w:rsidP="008A7D3E">
      <w:pPr>
        <w:pStyle w:val="LVTNText2"/>
        <w:rPr>
          <w:noProof/>
          <w:lang w:val="en-US" w:eastAsia="ja-JP"/>
        </w:rPr>
      </w:pPr>
      <w:r w:rsidRPr="00137F80">
        <w:rPr>
          <w:noProof/>
          <w:lang w:val="en-US" w:eastAsia="ja-JP"/>
        </w:rPr>
        <w:t>Ngoài ra, việc trình bày hình ảnh cũng cần lưu ý các yêu cầu sau:</w:t>
      </w:r>
    </w:p>
    <w:p w14:paraId="27DE957E" w14:textId="2D0FB8D3" w:rsidR="00EF05AC" w:rsidRPr="00137F80" w:rsidRDefault="00EF05AC" w:rsidP="00EF05AC">
      <w:pPr>
        <w:numPr>
          <w:ilvl w:val="0"/>
          <w:numId w:val="1"/>
        </w:numPr>
        <w:spacing w:before="0"/>
        <w:ind w:left="924" w:hanging="357"/>
        <w:rPr>
          <w:noProof/>
          <w:lang w:val="en-US"/>
        </w:rPr>
      </w:pPr>
      <w:r w:rsidRPr="00137F80">
        <w:rPr>
          <w:b/>
          <w:noProof/>
          <w:lang w:val="en-US"/>
        </w:rPr>
        <w:t>Hình ảnh một khi đưa vào bài viết thì cần được đề cập tới trong bài</w:t>
      </w:r>
      <w:r w:rsidRPr="00137F80">
        <w:rPr>
          <w:noProof/>
          <w:lang w:val="en-US"/>
        </w:rPr>
        <w:t xml:space="preserve">. </w:t>
      </w:r>
      <w:r w:rsidRPr="00137F80">
        <w:rPr>
          <w:b/>
          <w:noProof/>
          <w:lang w:val="en-US"/>
        </w:rPr>
        <w:t>Không chấp nhận một tiểu mục bất kỳ chỉ có nội dung là một hình ảnh.</w:t>
      </w:r>
      <w:r w:rsidR="003A6D09" w:rsidRPr="00137F80">
        <w:rPr>
          <w:b/>
          <w:noProof/>
          <w:lang w:val="en-US"/>
        </w:rPr>
        <w:t xml:space="preserve"> </w:t>
      </w:r>
      <w:r w:rsidR="003A6D09" w:rsidRPr="00137F80">
        <w:rPr>
          <w:noProof/>
          <w:lang w:val="en-US"/>
        </w:rPr>
        <w:t xml:space="preserve">Khi đề cập đến hình </w:t>
      </w:r>
      <w:r w:rsidR="0064334E" w:rsidRPr="00137F80">
        <w:rPr>
          <w:noProof/>
          <w:lang w:val="en-US"/>
        </w:rPr>
        <w:t xml:space="preserve">ảnh, cần sử dụng chữ in hoa cho ký tự đầu tiên như </w:t>
      </w:r>
      <w:r w:rsidR="0064334E" w:rsidRPr="00137F80">
        <w:rPr>
          <w:noProof/>
          <w:highlight w:val="yellow"/>
          <w:lang w:val="en-US"/>
        </w:rPr>
        <w:t>H</w:t>
      </w:r>
      <w:r w:rsidR="0064334E" w:rsidRPr="00137F80">
        <w:rPr>
          <w:noProof/>
          <w:lang w:val="en-US"/>
        </w:rPr>
        <w:t xml:space="preserve">ình 1.1, </w:t>
      </w:r>
      <w:r w:rsidR="0064334E" w:rsidRPr="00137F80">
        <w:rPr>
          <w:noProof/>
          <w:highlight w:val="yellow"/>
          <w:lang w:val="en-US"/>
        </w:rPr>
        <w:t>H</w:t>
      </w:r>
      <w:r w:rsidR="0064334E" w:rsidRPr="00137F80">
        <w:rPr>
          <w:noProof/>
          <w:lang w:val="en-US"/>
        </w:rPr>
        <w:t>ình 1.2.</w:t>
      </w:r>
    </w:p>
    <w:p w14:paraId="2A526C70" w14:textId="109E66E8" w:rsidR="002F7577" w:rsidRPr="00137F80" w:rsidRDefault="002F7577" w:rsidP="00EF05AC">
      <w:pPr>
        <w:numPr>
          <w:ilvl w:val="0"/>
          <w:numId w:val="1"/>
        </w:numPr>
        <w:spacing w:before="0"/>
        <w:ind w:left="924" w:hanging="357"/>
        <w:rPr>
          <w:noProof/>
          <w:lang w:val="en-US"/>
        </w:rPr>
      </w:pPr>
      <w:r w:rsidRPr="00137F80">
        <w:rPr>
          <w:noProof/>
          <w:lang w:val="en-US" w:eastAsia="ja-JP"/>
        </w:rPr>
        <w:t>Lưu đồ giải thuậ</w:t>
      </w:r>
      <w:r w:rsidR="00FB4591" w:rsidRPr="00137F80">
        <w:rPr>
          <w:noProof/>
          <w:lang w:val="en-US" w:eastAsia="ja-JP"/>
        </w:rPr>
        <w:t>t cũng được xem như là hình ảnh</w:t>
      </w:r>
    </w:p>
    <w:p w14:paraId="4501D1D0" w14:textId="502749C3" w:rsidR="00FB4591" w:rsidRPr="00137F80" w:rsidRDefault="00FB4591" w:rsidP="00FB4591">
      <w:pPr>
        <w:numPr>
          <w:ilvl w:val="0"/>
          <w:numId w:val="1"/>
        </w:numPr>
        <w:spacing w:before="0"/>
        <w:ind w:left="924" w:hanging="357"/>
        <w:rPr>
          <w:noProof/>
          <w:lang w:val="en-US"/>
        </w:rPr>
      </w:pPr>
      <w:r w:rsidRPr="00137F80">
        <w:rPr>
          <w:noProof/>
          <w:lang w:val="en-US"/>
        </w:rPr>
        <w:t>Để tạo một tiêu đề hình, cần chọn tab Reference, Chọn Insert Caption</w:t>
      </w:r>
      <w:r w:rsidR="001F60AD" w:rsidRPr="00137F80">
        <w:rPr>
          <w:noProof/>
          <w:lang w:val="en-US"/>
        </w:rPr>
        <w:t xml:space="preserve">, chọn lable là </w:t>
      </w:r>
      <w:r w:rsidR="001F60AD" w:rsidRPr="00137F80">
        <w:rPr>
          <w:noProof/>
          <w:color w:val="000000"/>
          <w:szCs w:val="26"/>
          <w:lang w:val="en-US"/>
        </w:rPr>
        <w:t>“</w:t>
      </w:r>
      <w:r w:rsidR="001F60AD" w:rsidRPr="00137F80">
        <w:rPr>
          <w:noProof/>
          <w:lang w:val="en-US"/>
        </w:rPr>
        <w:t>Hình</w:t>
      </w:r>
      <w:r w:rsidR="001F60AD" w:rsidRPr="00137F80">
        <w:rPr>
          <w:noProof/>
          <w:color w:val="000000"/>
          <w:szCs w:val="26"/>
          <w:lang w:val="en-US"/>
        </w:rPr>
        <w:t>”</w:t>
      </w:r>
      <w:r w:rsidRPr="00137F80">
        <w:rPr>
          <w:noProof/>
          <w:lang w:val="en-US"/>
        </w:rPr>
        <w:t xml:space="preserve">. </w:t>
      </w:r>
      <w:r w:rsidR="00FD1864">
        <w:rPr>
          <w:noProof/>
          <w:lang w:val="en-US"/>
        </w:rPr>
        <w:t>Sau khi nhậ</w:t>
      </w:r>
      <w:r w:rsidR="002A4F41" w:rsidRPr="00137F80">
        <w:rPr>
          <w:noProof/>
          <w:lang w:val="en-US"/>
        </w:rPr>
        <w:t xml:space="preserve">p xong tiêu đề cho hình, cần quét </w:t>
      </w:r>
      <w:r w:rsidR="002A4F41" w:rsidRPr="00137F80">
        <w:rPr>
          <w:noProof/>
          <w:lang w:val="en-US"/>
        </w:rPr>
        <w:lastRenderedPageBreak/>
        <w:t>chọn tiêu đề hình và chọn Apply S</w:t>
      </w:r>
      <w:r w:rsidRPr="00137F80">
        <w:rPr>
          <w:noProof/>
          <w:lang w:val="en-US"/>
        </w:rPr>
        <w:t>tyle</w:t>
      </w:r>
      <w:r w:rsidR="002A4F41" w:rsidRPr="00137F80">
        <w:rPr>
          <w:noProof/>
          <w:lang w:val="en-US"/>
        </w:rPr>
        <w:t xml:space="preserve">s cho tiêu đề hình có tên là </w:t>
      </w:r>
      <w:r w:rsidRPr="00137F80">
        <w:rPr>
          <w:noProof/>
          <w:lang w:val="en-US"/>
        </w:rPr>
        <w:t xml:space="preserve"> </w:t>
      </w:r>
      <w:r w:rsidRPr="00137F80">
        <w:rPr>
          <w:b/>
          <w:noProof/>
          <w:lang w:val="en-US"/>
        </w:rPr>
        <w:t>LVTN_Hinh</w:t>
      </w:r>
      <w:r w:rsidRPr="00137F80">
        <w:rPr>
          <w:noProof/>
          <w:lang w:val="en-US"/>
        </w:rPr>
        <w:t>.  </w:t>
      </w:r>
    </w:p>
    <w:p w14:paraId="5591FCB5" w14:textId="77777777" w:rsidR="002F7577" w:rsidRPr="00137F80" w:rsidRDefault="002F7577" w:rsidP="00E4702D">
      <w:pPr>
        <w:rPr>
          <w:noProof/>
          <w:color w:val="000000"/>
          <w:szCs w:val="26"/>
          <w:lang w:val="en-US"/>
        </w:rPr>
      </w:pPr>
    </w:p>
    <w:p w14:paraId="3A1420A6" w14:textId="34F7B9BC" w:rsidR="00EE4C02" w:rsidRPr="00137F80" w:rsidRDefault="002F7577" w:rsidP="002F7577">
      <w:pPr>
        <w:ind w:firstLine="0"/>
        <w:jc w:val="center"/>
        <w:rPr>
          <w:noProof/>
          <w:color w:val="000000"/>
          <w:szCs w:val="26"/>
          <w:lang w:val="en-US"/>
        </w:rPr>
      </w:pPr>
      <w:r w:rsidRPr="00137F80">
        <w:rPr>
          <w:noProof/>
          <w:lang w:val="en-US"/>
        </w:rPr>
        <w:drawing>
          <wp:inline distT="0" distB="0" distL="0" distR="0" wp14:anchorId="2EAEE84C" wp14:editId="28F3A5F8">
            <wp:extent cx="4389120" cy="284299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93542" cy="2845861"/>
                    </a:xfrm>
                    <a:prstGeom prst="rect">
                      <a:avLst/>
                    </a:prstGeom>
                    <a:noFill/>
                    <a:ln>
                      <a:noFill/>
                    </a:ln>
                  </pic:spPr>
                </pic:pic>
              </a:graphicData>
            </a:graphic>
          </wp:inline>
        </w:drawing>
      </w:r>
    </w:p>
    <w:p w14:paraId="7577766C" w14:textId="0A51E316" w:rsidR="00350707" w:rsidRDefault="00350707" w:rsidP="003F7E0C">
      <w:pPr>
        <w:pStyle w:val="LVTNHinh"/>
        <w:spacing w:after="480"/>
        <w:rPr>
          <w:noProof/>
          <w:lang w:val="en-US"/>
        </w:rPr>
      </w:pPr>
      <w:bookmarkStart w:id="105" w:name="_Toc481669497"/>
      <w:bookmarkStart w:id="106" w:name="_Toc481671266"/>
      <w:bookmarkStart w:id="107" w:name="_Toc8651028"/>
      <w:r w:rsidRPr="00137F80">
        <w:rPr>
          <w:b/>
          <w:noProof/>
          <w:lang w:val="en-US"/>
        </w:rPr>
        <w:t xml:space="preserve">Hình </w:t>
      </w:r>
      <w:r w:rsidR="00854310">
        <w:rPr>
          <w:b/>
          <w:noProof/>
          <w:lang w:val="en-US"/>
        </w:rPr>
        <w:fldChar w:fldCharType="begin"/>
      </w:r>
      <w:r w:rsidR="00854310">
        <w:rPr>
          <w:b/>
          <w:noProof/>
          <w:lang w:val="en-US"/>
        </w:rPr>
        <w:instrText xml:space="preserve"> STYLEREF  \s LVTN_H1 </w:instrText>
      </w:r>
      <w:r w:rsidR="00854310">
        <w:rPr>
          <w:b/>
          <w:noProof/>
          <w:lang w:val="en-US"/>
        </w:rPr>
        <w:fldChar w:fldCharType="separate"/>
      </w:r>
      <w:r w:rsidR="00854310">
        <w:rPr>
          <w:b/>
          <w:noProof/>
          <w:lang w:val="en-US"/>
        </w:rPr>
        <w:t>1</w:t>
      </w:r>
      <w:r w:rsidR="00854310">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854310">
        <w:rPr>
          <w:b/>
          <w:noProof/>
          <w:lang w:val="en-US"/>
        </w:rPr>
        <w:t>1</w:t>
      </w:r>
      <w:r w:rsidR="00854310">
        <w:rPr>
          <w:b/>
          <w:noProof/>
          <w:lang w:val="en-US"/>
        </w:rPr>
        <w:fldChar w:fldCharType="end"/>
      </w:r>
      <w:r w:rsidR="008A7D3E" w:rsidRPr="00137F80">
        <w:rPr>
          <w:noProof/>
          <w:lang w:val="en-US"/>
        </w:rPr>
        <w:tab/>
        <w:t>Sơ đồ tổng quát hệ thống</w:t>
      </w:r>
      <w:r w:rsidR="008D6714" w:rsidRPr="00137F80">
        <w:rPr>
          <w:noProof/>
          <w:lang w:val="en-US"/>
        </w:rPr>
        <w:t>.</w:t>
      </w:r>
      <w:bookmarkEnd w:id="105"/>
      <w:bookmarkEnd w:id="106"/>
      <w:bookmarkEnd w:id="107"/>
    </w:p>
    <w:p w14:paraId="71DBBCF4" w14:textId="144A44F3" w:rsidR="008A7D3E" w:rsidRPr="00390D59" w:rsidRDefault="008D6714" w:rsidP="008A7D3E">
      <w:pPr>
        <w:pStyle w:val="LVTNText2"/>
        <w:rPr>
          <w:noProof/>
        </w:rPr>
      </w:pPr>
      <w:r w:rsidRPr="00854310">
        <w:rPr>
          <w:noProof/>
        </w:rPr>
        <w:t xml:space="preserve">Trong trường hợp một hình được kết hợp từ nhiều hình nhỏ. </w:t>
      </w:r>
      <w:r w:rsidRPr="00390D59">
        <w:rPr>
          <w:noProof/>
        </w:rPr>
        <w:t xml:space="preserve">Cần chú thích các hình nhỏ này theo thứ tự (a), (b), (c) như được ví dụ ở Hình 1.2. </w:t>
      </w:r>
    </w:p>
    <w:p w14:paraId="0043D0DC" w14:textId="77777777" w:rsidR="008D6714" w:rsidRPr="00390D59" w:rsidRDefault="008D6714" w:rsidP="008A7D3E">
      <w:pPr>
        <w:pStyle w:val="LVTNText2"/>
        <w:rPr>
          <w:noProof/>
        </w:rPr>
      </w:pPr>
    </w:p>
    <w:p w14:paraId="045AC15A" w14:textId="5837017F" w:rsidR="008D6714" w:rsidRPr="00137F80" w:rsidRDefault="008D6714" w:rsidP="00BE05BE">
      <w:pPr>
        <w:pStyle w:val="LVTNText1"/>
        <w:jc w:val="center"/>
        <w:rPr>
          <w:noProof/>
          <w:lang w:val="en-US"/>
        </w:rPr>
      </w:pPr>
      <w:r w:rsidRPr="00137F80">
        <w:rPr>
          <w:noProof/>
          <w:lang w:val="en-US"/>
        </w:rPr>
        <w:drawing>
          <wp:inline distT="0" distB="0" distL="0" distR="0" wp14:anchorId="61FD7726" wp14:editId="58A3E11B">
            <wp:extent cx="3819525" cy="2758671"/>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53433" cy="2783161"/>
                    </a:xfrm>
                    <a:prstGeom prst="rect">
                      <a:avLst/>
                    </a:prstGeom>
                    <a:noFill/>
                    <a:ln>
                      <a:noFill/>
                    </a:ln>
                  </pic:spPr>
                </pic:pic>
              </a:graphicData>
            </a:graphic>
          </wp:inline>
        </w:drawing>
      </w:r>
    </w:p>
    <w:p w14:paraId="681A6BDF" w14:textId="3537FE68" w:rsidR="007F3A6C" w:rsidRPr="00137F80" w:rsidRDefault="008D6714" w:rsidP="003F7E0C">
      <w:pPr>
        <w:pStyle w:val="LVTNHinh"/>
        <w:spacing w:after="480"/>
        <w:jc w:val="both"/>
        <w:rPr>
          <w:noProof/>
          <w:lang w:val="en-US"/>
        </w:rPr>
      </w:pPr>
      <w:bookmarkStart w:id="108" w:name="_Toc481669498"/>
      <w:bookmarkStart w:id="109" w:name="_Toc481671267"/>
      <w:bookmarkStart w:id="110" w:name="_Toc8651029"/>
      <w:r w:rsidRPr="00137F80">
        <w:rPr>
          <w:b/>
          <w:noProof/>
          <w:lang w:val="en-US"/>
        </w:rPr>
        <w:t xml:space="preserve">Hình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390D59">
        <w:rPr>
          <w:b/>
          <w:noProof/>
          <w:lang w:val="en-US"/>
        </w:rPr>
        <w:t>2</w:t>
      </w:r>
      <w:r w:rsidR="00854310">
        <w:rPr>
          <w:b/>
          <w:noProof/>
          <w:lang w:val="en-US"/>
        </w:rPr>
        <w:fldChar w:fldCharType="end"/>
      </w:r>
      <w:r w:rsidRPr="00137F80">
        <w:rPr>
          <w:noProof/>
          <w:lang w:val="en-US"/>
        </w:rPr>
        <w:tab/>
        <w:t>Interactive PLS function for contrast enhancement and thresholding: (a) the original image; (b) the PLS function for contrast enhancement; (c) the enhanced image; (d) the PLS function for thresholding; and (e) the binary image produced by thresholding.</w:t>
      </w:r>
      <w:bookmarkEnd w:id="108"/>
      <w:bookmarkEnd w:id="109"/>
      <w:bookmarkEnd w:id="110"/>
    </w:p>
    <w:p w14:paraId="3899A20B" w14:textId="429A4DED" w:rsidR="00EE4C02" w:rsidRPr="00137F80" w:rsidRDefault="00EE4C02" w:rsidP="00A9032E">
      <w:pPr>
        <w:pStyle w:val="LVTNH2"/>
        <w:rPr>
          <w:noProof/>
          <w:lang w:val="en-US"/>
        </w:rPr>
      </w:pPr>
      <w:bookmarkStart w:id="111" w:name="_Toc481593827"/>
      <w:bookmarkStart w:id="112" w:name="_Toc481594033"/>
      <w:bookmarkStart w:id="113" w:name="_Toc481594670"/>
      <w:bookmarkStart w:id="114" w:name="_Toc481594732"/>
      <w:bookmarkStart w:id="115" w:name="_Toc481594824"/>
      <w:bookmarkStart w:id="116" w:name="_Toc481595006"/>
      <w:bookmarkStart w:id="117" w:name="_Toc481595274"/>
      <w:bookmarkStart w:id="118" w:name="_Toc481595343"/>
      <w:bookmarkStart w:id="119" w:name="_Toc481671797"/>
      <w:bookmarkStart w:id="120" w:name="_Toc481671855"/>
      <w:bookmarkStart w:id="121" w:name="_Toc8651016"/>
      <w:r w:rsidRPr="00137F80">
        <w:rPr>
          <w:noProof/>
          <w:lang w:val="en-US"/>
        </w:rPr>
        <w:lastRenderedPageBreak/>
        <w:t>Trình bày bảng</w:t>
      </w:r>
      <w:bookmarkEnd w:id="111"/>
      <w:bookmarkEnd w:id="112"/>
      <w:bookmarkEnd w:id="113"/>
      <w:bookmarkEnd w:id="114"/>
      <w:bookmarkEnd w:id="115"/>
      <w:bookmarkEnd w:id="116"/>
      <w:bookmarkEnd w:id="117"/>
      <w:bookmarkEnd w:id="118"/>
      <w:bookmarkEnd w:id="119"/>
      <w:bookmarkEnd w:id="120"/>
      <w:bookmarkEnd w:id="121"/>
    </w:p>
    <w:p w14:paraId="5D6A8584" w14:textId="6ACD3EB8" w:rsidR="001F60AD" w:rsidRPr="00137F80" w:rsidRDefault="001F60AD" w:rsidP="001F60AD">
      <w:pPr>
        <w:pStyle w:val="LVTNText1"/>
        <w:rPr>
          <w:noProof/>
          <w:lang w:val="en-US"/>
        </w:rPr>
      </w:pPr>
      <w:r w:rsidRPr="00137F80">
        <w:rPr>
          <w:noProof/>
          <w:lang w:val="en-US"/>
        </w:rPr>
        <w:t>Khi trình bày bảng, cần tuân thủ 03 thành phần sau đây:</w:t>
      </w:r>
    </w:p>
    <w:p w14:paraId="43E185ED" w14:textId="15839C28"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 xml:space="preserve">Tiêu đề bảng: </w:t>
      </w:r>
    </w:p>
    <w:p w14:paraId="3DDB9CA8" w14:textId="681F6AA5"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được đặt </w:t>
      </w:r>
      <w:r w:rsidRPr="00FD1864">
        <w:rPr>
          <w:b/>
          <w:noProof/>
          <w:color w:val="000000"/>
          <w:szCs w:val="26"/>
          <w:lang w:val="en-US"/>
        </w:rPr>
        <w:t>ngay phía trên bảng</w:t>
      </w:r>
    </w:p>
    <w:p w14:paraId="2D15B56B" w14:textId="1A3AA85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và bảng phải </w:t>
      </w:r>
      <w:r w:rsidRPr="00FD1864">
        <w:rPr>
          <w:b/>
          <w:noProof/>
          <w:color w:val="000000"/>
          <w:szCs w:val="26"/>
          <w:lang w:val="en-US"/>
        </w:rPr>
        <w:t>cùng nằm trên một trang</w:t>
      </w:r>
    </w:p>
    <w:p w14:paraId="34DDA24A" w14:textId="22EC66B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w:t>
      </w:r>
      <w:r w:rsidRPr="00137F80">
        <w:rPr>
          <w:b/>
          <w:noProof/>
          <w:color w:val="000000"/>
          <w:szCs w:val="26"/>
          <w:lang w:val="en-US"/>
        </w:rPr>
        <w:t>không</w:t>
      </w:r>
      <w:r w:rsidRPr="00137F80">
        <w:rPr>
          <w:noProof/>
          <w:color w:val="000000"/>
          <w:szCs w:val="26"/>
          <w:lang w:val="en-US"/>
        </w:rPr>
        <w:t xml:space="preserve"> kết thúc bởi dấu chấm câu như tiêu đề hình</w:t>
      </w:r>
    </w:p>
    <w:p w14:paraId="622D986D" w14:textId="26F9B90B" w:rsidR="00A1439D" w:rsidRPr="00137F80" w:rsidRDefault="00A1439D" w:rsidP="001F60AD">
      <w:pPr>
        <w:numPr>
          <w:ilvl w:val="1"/>
          <w:numId w:val="1"/>
        </w:numPr>
        <w:spacing w:before="0"/>
        <w:rPr>
          <w:noProof/>
          <w:color w:val="000000"/>
          <w:szCs w:val="26"/>
          <w:lang w:val="en-US"/>
        </w:rPr>
      </w:pPr>
      <w:r w:rsidRPr="00137F80">
        <w:rPr>
          <w:noProof/>
          <w:color w:val="000000"/>
          <w:szCs w:val="26"/>
          <w:lang w:val="en-US"/>
        </w:rPr>
        <w:t>Tiêu đề bảng cần được canh giữa</w:t>
      </w:r>
      <w:r w:rsidR="002A4F41" w:rsidRPr="00137F80">
        <w:rPr>
          <w:noProof/>
          <w:color w:val="000000"/>
          <w:szCs w:val="26"/>
          <w:lang w:val="en-US"/>
        </w:rPr>
        <w:t xml:space="preserve"> như tiêu đề Bảng 1.1</w:t>
      </w:r>
      <w:r w:rsidR="003A6D09" w:rsidRPr="00137F80">
        <w:rPr>
          <w:noProof/>
          <w:color w:val="000000"/>
          <w:szCs w:val="26"/>
          <w:lang w:val="en-US"/>
        </w:rPr>
        <w:t xml:space="preserve"> (mặc định khi dùng style </w:t>
      </w:r>
      <w:r w:rsidR="003A6D09" w:rsidRPr="00137F80">
        <w:rPr>
          <w:b/>
          <w:noProof/>
          <w:color w:val="000000"/>
          <w:szCs w:val="26"/>
          <w:lang w:val="en-US"/>
        </w:rPr>
        <w:t>LVTN_Bang</w:t>
      </w:r>
      <w:r w:rsidR="003A6D09" w:rsidRPr="00137F80">
        <w:rPr>
          <w:noProof/>
          <w:color w:val="000000"/>
          <w:szCs w:val="26"/>
          <w:lang w:val="en-US"/>
        </w:rPr>
        <w:t xml:space="preserve">). Trong trường hợp chiều rộng của bảng bằng chiều rộng của trang giấy, tiêu đề bảng cần được canh đều hai bên (Justify) như trường hợp tiêu đề </w:t>
      </w:r>
      <w:r w:rsidR="002A4F41" w:rsidRPr="00137F80">
        <w:rPr>
          <w:noProof/>
          <w:color w:val="000000"/>
          <w:szCs w:val="26"/>
          <w:lang w:val="en-US"/>
        </w:rPr>
        <w:br/>
      </w:r>
      <w:r w:rsidR="003A6D09" w:rsidRPr="00137F80">
        <w:rPr>
          <w:noProof/>
          <w:color w:val="000000"/>
          <w:szCs w:val="26"/>
          <w:lang w:val="en-US"/>
        </w:rPr>
        <w:t>Bảng 1.2</w:t>
      </w:r>
    </w:p>
    <w:p w14:paraId="2492EC45" w14:textId="2557052E"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Nội dung bảng:</w:t>
      </w:r>
    </w:p>
    <w:p w14:paraId="337EC857"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được chèn vào (insert) phải chọn Layout Option là “In Line with Text”</w:t>
      </w:r>
    </w:p>
    <w:p w14:paraId="21D89111"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phải được canh giữa</w:t>
      </w:r>
    </w:p>
    <w:p w14:paraId="1900CE4B" w14:textId="4541B16A"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Có một dòng trống phía dưới bảng để cách bảng với nội dung phía dưới bảng</w:t>
      </w:r>
    </w:p>
    <w:p w14:paraId="35A7B13F" w14:textId="16248149" w:rsidR="001F60AD" w:rsidRPr="00137F80" w:rsidRDefault="001F60AD" w:rsidP="001F60AD">
      <w:pPr>
        <w:pStyle w:val="LVTNText2"/>
        <w:rPr>
          <w:noProof/>
          <w:lang w:val="en-US" w:eastAsia="ja-JP"/>
        </w:rPr>
      </w:pPr>
      <w:r w:rsidRPr="00137F80">
        <w:rPr>
          <w:noProof/>
          <w:lang w:val="en-US" w:eastAsia="ja-JP"/>
        </w:rPr>
        <w:t>Ngoài ra, việc trình bày bảng cũng cần lưu ý các yêu cầu sau:</w:t>
      </w:r>
    </w:p>
    <w:p w14:paraId="78BD4D1B" w14:textId="0C784577" w:rsidR="00436676" w:rsidRPr="00137F80" w:rsidRDefault="00EF05AC" w:rsidP="00436676">
      <w:pPr>
        <w:numPr>
          <w:ilvl w:val="0"/>
          <w:numId w:val="1"/>
        </w:numPr>
        <w:spacing w:before="0"/>
        <w:ind w:left="924" w:hanging="357"/>
        <w:rPr>
          <w:noProof/>
          <w:lang w:val="en-US"/>
        </w:rPr>
      </w:pPr>
      <w:r w:rsidRPr="00137F80">
        <w:rPr>
          <w:b/>
          <w:noProof/>
          <w:lang w:val="en-US"/>
        </w:rPr>
        <w:t>Bảng một khi đưa vào bài viết thì cần được đề cập tới trong bài. Không chấp nhận một tiểu mục bất kỳ chỉ có nội dung là một bảng.</w:t>
      </w:r>
      <w:r w:rsidR="0064334E" w:rsidRPr="00137F80">
        <w:rPr>
          <w:b/>
          <w:noProof/>
          <w:lang w:val="en-US"/>
        </w:rPr>
        <w:t xml:space="preserve"> </w:t>
      </w:r>
      <w:r w:rsidR="0064334E" w:rsidRPr="00137F80">
        <w:rPr>
          <w:noProof/>
          <w:lang w:val="en-US"/>
        </w:rPr>
        <w:t xml:space="preserve">Khi đề cập đến bảng, cần sử dụng chữ in hoa cho ký tự đầu tiên như </w:t>
      </w:r>
      <w:r w:rsidR="0064334E" w:rsidRPr="00137F80">
        <w:rPr>
          <w:noProof/>
          <w:highlight w:val="yellow"/>
          <w:lang w:val="en-US"/>
        </w:rPr>
        <w:t>B</w:t>
      </w:r>
      <w:r w:rsidR="0064334E" w:rsidRPr="00137F80">
        <w:rPr>
          <w:noProof/>
          <w:lang w:val="en-US"/>
        </w:rPr>
        <w:t xml:space="preserve">ảng 1.1, </w:t>
      </w:r>
      <w:r w:rsidR="0064334E" w:rsidRPr="00137F80">
        <w:rPr>
          <w:noProof/>
          <w:highlight w:val="yellow"/>
          <w:lang w:val="en-US"/>
        </w:rPr>
        <w:t>B</w:t>
      </w:r>
      <w:r w:rsidR="0064334E" w:rsidRPr="00137F80">
        <w:rPr>
          <w:noProof/>
          <w:lang w:val="en-US"/>
        </w:rPr>
        <w:t>ảng 1.2.</w:t>
      </w:r>
    </w:p>
    <w:p w14:paraId="68FF62B2" w14:textId="5D1FE262" w:rsidR="008C6A79" w:rsidRPr="00137F80" w:rsidRDefault="008C6A79" w:rsidP="00436676">
      <w:pPr>
        <w:numPr>
          <w:ilvl w:val="0"/>
          <w:numId w:val="1"/>
        </w:numPr>
        <w:spacing w:before="0"/>
        <w:ind w:left="924" w:hanging="357"/>
        <w:rPr>
          <w:noProof/>
          <w:lang w:val="en-US"/>
        </w:rPr>
      </w:pPr>
      <w:r w:rsidRPr="00137F80">
        <w:rPr>
          <w:noProof/>
          <w:lang w:val="en-US"/>
        </w:rPr>
        <w:t>Như được trình bày bên trên ở mục 1.2, c</w:t>
      </w:r>
      <w:r w:rsidRPr="00137F80">
        <w:rPr>
          <w:noProof/>
          <w:color w:val="000000"/>
          <w:szCs w:val="26"/>
          <w:lang w:val="en-US"/>
        </w:rPr>
        <w:t>ỡ chữ và số trong các bảng là 12, những trường hợp đặc biệt có thể là 11.</w:t>
      </w:r>
    </w:p>
    <w:p w14:paraId="604552F5" w14:textId="2902F8B6" w:rsidR="001F60AD" w:rsidRPr="00137F80" w:rsidRDefault="001F60AD" w:rsidP="00436676">
      <w:pPr>
        <w:numPr>
          <w:ilvl w:val="0"/>
          <w:numId w:val="1"/>
        </w:numPr>
        <w:spacing w:before="0"/>
        <w:ind w:left="924" w:hanging="357"/>
        <w:rPr>
          <w:noProof/>
          <w:lang w:val="en-US"/>
        </w:rPr>
      </w:pPr>
      <w:r w:rsidRPr="00137F80">
        <w:rPr>
          <w:noProof/>
          <w:lang w:val="en-US"/>
        </w:rPr>
        <w:t xml:space="preserve">Để tạo một tiêu đề hình, cần chọn tab Reference, Chọn Insert Caption, chọn caption lable là </w:t>
      </w:r>
      <w:r w:rsidRPr="00137F80">
        <w:rPr>
          <w:noProof/>
          <w:color w:val="000000"/>
          <w:szCs w:val="26"/>
          <w:lang w:val="en-US"/>
        </w:rPr>
        <w:t>“Bảng”</w:t>
      </w:r>
      <w:r w:rsidRPr="00137F80">
        <w:rPr>
          <w:noProof/>
          <w:lang w:val="en-US"/>
        </w:rPr>
        <w:t xml:space="preserve">. </w:t>
      </w:r>
      <w:r w:rsidR="002A4F41" w:rsidRPr="00137F80">
        <w:rPr>
          <w:noProof/>
          <w:lang w:val="en-US"/>
        </w:rPr>
        <w:t xml:space="preserve">Sau khi nhập xong tiêu đề bảng, cần quét chọn tiêu đề hình và chọn Apply Styles cho tiêu đề bảng có tên là </w:t>
      </w:r>
      <w:r w:rsidR="002A4F41" w:rsidRPr="00137F80">
        <w:rPr>
          <w:b/>
          <w:noProof/>
          <w:lang w:val="en-US"/>
        </w:rPr>
        <w:t>L</w:t>
      </w:r>
      <w:r w:rsidRPr="00137F80">
        <w:rPr>
          <w:b/>
          <w:noProof/>
          <w:lang w:val="en-US"/>
        </w:rPr>
        <w:t>VTN_Bang</w:t>
      </w:r>
      <w:r w:rsidR="002A4F41" w:rsidRPr="00137F80">
        <w:rPr>
          <w:b/>
          <w:noProof/>
          <w:lang w:val="en-US"/>
        </w:rPr>
        <w:t>.</w:t>
      </w:r>
    </w:p>
    <w:p w14:paraId="720C1736" w14:textId="7468E4AE" w:rsidR="00F45DD3" w:rsidRPr="00137F80" w:rsidRDefault="00F45DD3" w:rsidP="00436676">
      <w:pPr>
        <w:numPr>
          <w:ilvl w:val="0"/>
          <w:numId w:val="1"/>
        </w:numPr>
        <w:spacing w:before="0"/>
        <w:ind w:left="924" w:hanging="357"/>
        <w:rPr>
          <w:noProof/>
          <w:lang w:val="en-US"/>
        </w:rPr>
      </w:pPr>
      <w:r w:rsidRPr="00137F80">
        <w:rPr>
          <w:noProof/>
          <w:lang w:val="en-US"/>
        </w:rPr>
        <w:t xml:space="preserve">Trong trường hợp nội dung bảng dài hơn 1 trang, cần chọn bảng, sau đó chọn </w:t>
      </w:r>
      <w:r w:rsidR="00285C49" w:rsidRPr="00137F80">
        <w:rPr>
          <w:noProof/>
          <w:lang w:val="en-US"/>
        </w:rPr>
        <w:t xml:space="preserve">tab Layout, chọn </w:t>
      </w:r>
      <w:r w:rsidR="00285C49" w:rsidRPr="0066752D">
        <w:rPr>
          <w:b/>
          <w:noProof/>
          <w:lang w:val="en-US"/>
        </w:rPr>
        <w:t>Repeat Header Rows</w:t>
      </w:r>
      <w:r w:rsidR="00285C49" w:rsidRPr="00137F80">
        <w:rPr>
          <w:noProof/>
          <w:lang w:val="en-US"/>
        </w:rPr>
        <w:t>. Bảng 1.2 minh họa cho trường hợp này.</w:t>
      </w:r>
    </w:p>
    <w:p w14:paraId="387C1575" w14:textId="0E175164" w:rsidR="003C4B83" w:rsidRPr="00137F80" w:rsidRDefault="003C4B83" w:rsidP="001F60AD">
      <w:pPr>
        <w:rPr>
          <w:noProof/>
          <w:lang w:val="en-US"/>
        </w:rPr>
      </w:pPr>
      <w:r w:rsidRPr="00137F80">
        <w:rPr>
          <w:noProof/>
          <w:lang w:val="en-US"/>
        </w:rPr>
        <w:t>Bảng 1.1 bên dưới là một ví dụ về trình bày bảng biểu trong quyển báo cáo luận văn tốt nghiệp đại học.</w:t>
      </w:r>
    </w:p>
    <w:p w14:paraId="12030136" w14:textId="77777777" w:rsidR="002A4F41" w:rsidRPr="00137F80" w:rsidRDefault="002A4F41">
      <w:pPr>
        <w:rPr>
          <w:rStyle w:val="CaptionLabel"/>
          <w:iCs/>
          <w:noProof/>
          <w:szCs w:val="26"/>
          <w:lang w:val="en-US"/>
        </w:rPr>
      </w:pPr>
      <w:r w:rsidRPr="00137F80">
        <w:rPr>
          <w:rStyle w:val="CaptionLabel"/>
          <w:noProof/>
          <w:lang w:val="en-US"/>
        </w:rPr>
        <w:br w:type="page"/>
      </w:r>
    </w:p>
    <w:p w14:paraId="5077EB9F" w14:textId="4F20544C" w:rsidR="005531BB" w:rsidRPr="00854310" w:rsidRDefault="008C70FE" w:rsidP="00854310">
      <w:pPr>
        <w:pStyle w:val="LVTNBang"/>
      </w:pPr>
      <w:bookmarkStart w:id="122" w:name="_Toc481670925"/>
      <w:bookmarkStart w:id="123" w:name="_Toc481838958"/>
      <w:r w:rsidRPr="00854310">
        <w:rPr>
          <w:rStyle w:val="CaptionLabel"/>
        </w:rPr>
        <w:lastRenderedPageBreak/>
        <w:t>Bảng</w:t>
      </w:r>
      <w:r w:rsidRPr="00854310">
        <w:rPr>
          <w:rStyle w:val="CaptionLabel"/>
          <w:b w:val="0"/>
        </w:rPr>
        <w:t xml:space="preserve"> </w:t>
      </w:r>
      <w:r w:rsidR="000F3CE3" w:rsidRPr="000F3CE3">
        <w:rPr>
          <w:rStyle w:val="CaptionLabel"/>
        </w:rPr>
        <w:fldChar w:fldCharType="begin"/>
      </w:r>
      <w:r w:rsidR="000F3CE3" w:rsidRPr="000F3CE3">
        <w:rPr>
          <w:rStyle w:val="CaptionLabel"/>
        </w:rPr>
        <w:instrText xml:space="preserve"> STYLEREF  \s LVTN_H1 </w:instrText>
      </w:r>
      <w:r w:rsidR="000F3CE3" w:rsidRPr="000F3CE3">
        <w:rPr>
          <w:rStyle w:val="CaptionLabel"/>
        </w:rPr>
        <w:fldChar w:fldCharType="separate"/>
      </w:r>
      <w:r w:rsidR="00D129C7">
        <w:rPr>
          <w:rStyle w:val="CaptionLabel"/>
          <w:noProof/>
        </w:rPr>
        <w:t>1</w:t>
      </w:r>
      <w:r w:rsidR="000F3CE3" w:rsidRPr="000F3CE3">
        <w:rPr>
          <w:rStyle w:val="CaptionLabel"/>
        </w:rPr>
        <w:fldChar w:fldCharType="end"/>
      </w:r>
      <w:r w:rsidR="000F3CE3" w:rsidRPr="000F3CE3">
        <w:rPr>
          <w:rStyle w:val="CaptionLabel"/>
        </w:rPr>
        <w:t>.</w:t>
      </w:r>
      <w:r w:rsidR="000F3CE3" w:rsidRPr="000F3CE3">
        <w:rPr>
          <w:rStyle w:val="CaptionLabel"/>
        </w:rPr>
        <w:fldChar w:fldCharType="begin"/>
      </w:r>
      <w:r w:rsidR="000F3CE3" w:rsidRPr="000F3CE3">
        <w:rPr>
          <w:rStyle w:val="CaptionLabel"/>
        </w:rPr>
        <w:instrText xml:space="preserve"> SEQ Bảng \* ARABIC \s 1 </w:instrText>
      </w:r>
      <w:r w:rsidR="000F3CE3" w:rsidRPr="000F3CE3">
        <w:rPr>
          <w:rStyle w:val="CaptionLabel"/>
        </w:rPr>
        <w:fldChar w:fldCharType="separate"/>
      </w:r>
      <w:r w:rsidR="000F3CE3" w:rsidRPr="000F3CE3">
        <w:rPr>
          <w:rStyle w:val="CaptionLabel"/>
        </w:rPr>
        <w:t>1</w:t>
      </w:r>
      <w:r w:rsidR="000F3CE3" w:rsidRPr="000F3CE3">
        <w:rPr>
          <w:rStyle w:val="CaptionLabel"/>
        </w:rPr>
        <w:fldChar w:fldCharType="end"/>
      </w:r>
      <w:r w:rsidRPr="00854310">
        <w:tab/>
      </w:r>
      <w:r w:rsidR="005531BB" w:rsidRPr="00854310">
        <w:t>Một ví dụ về bảng</w:t>
      </w:r>
      <w:bookmarkEnd w:id="122"/>
      <w:bookmarkEnd w:id="123"/>
    </w:p>
    <w:tbl>
      <w:tblPr>
        <w:tblW w:w="0" w:type="auto"/>
        <w:jc w:val="center"/>
        <w:tblBorders>
          <w:top w:val="single" w:sz="12" w:space="0" w:color="auto"/>
          <w:bottom w:val="single" w:sz="12" w:space="0" w:color="auto"/>
          <w:insideH w:val="single" w:sz="2" w:space="0" w:color="auto"/>
        </w:tblBorders>
        <w:tblCellMar>
          <w:left w:w="14" w:type="dxa"/>
          <w:right w:w="14" w:type="dxa"/>
        </w:tblCellMar>
        <w:tblLook w:val="04A0" w:firstRow="1" w:lastRow="0" w:firstColumn="1" w:lastColumn="0" w:noHBand="0" w:noVBand="1"/>
      </w:tblPr>
      <w:tblGrid>
        <w:gridCol w:w="1134"/>
        <w:gridCol w:w="1276"/>
        <w:gridCol w:w="1111"/>
        <w:gridCol w:w="1028"/>
        <w:gridCol w:w="456"/>
        <w:gridCol w:w="1111"/>
        <w:gridCol w:w="1197"/>
      </w:tblGrid>
      <w:tr w:rsidR="00A91766" w:rsidRPr="00137F80" w14:paraId="4F9262CC" w14:textId="77777777" w:rsidTr="00A91766">
        <w:trPr>
          <w:tblHeader/>
          <w:jc w:val="center"/>
        </w:trPr>
        <w:tc>
          <w:tcPr>
            <w:tcW w:w="1134" w:type="dxa"/>
            <w:vMerge w:val="restart"/>
            <w:tcBorders>
              <w:top w:val="single" w:sz="12" w:space="0" w:color="auto"/>
            </w:tcBorders>
          </w:tcPr>
          <w:p w14:paraId="76FDD9A4" w14:textId="740EF2D1" w:rsidR="00A91766" w:rsidRPr="00137F80" w:rsidRDefault="00A91766" w:rsidP="00F45DD3">
            <w:pPr>
              <w:pStyle w:val="Text"/>
              <w:spacing w:before="60" w:after="60"/>
              <w:rPr>
                <w:noProof/>
                <w:sz w:val="24"/>
                <w:lang w:val="en-US"/>
              </w:rPr>
            </w:pPr>
            <w:r w:rsidRPr="00137F80">
              <w:rPr>
                <w:noProof/>
                <w:sz w:val="24"/>
                <w:lang w:val="en-US"/>
              </w:rPr>
              <w:t>Input</w:t>
            </w:r>
          </w:p>
        </w:tc>
        <w:tc>
          <w:tcPr>
            <w:tcW w:w="1276" w:type="dxa"/>
            <w:vMerge w:val="restart"/>
            <w:tcBorders>
              <w:top w:val="single" w:sz="12" w:space="0" w:color="auto"/>
            </w:tcBorders>
          </w:tcPr>
          <w:p w14:paraId="03936364" w14:textId="74766820" w:rsidR="00A91766" w:rsidRPr="00137F80" w:rsidRDefault="00A91766" w:rsidP="00A91766">
            <w:pPr>
              <w:pStyle w:val="Text"/>
              <w:spacing w:before="60" w:after="60"/>
              <w:rPr>
                <w:noProof/>
                <w:sz w:val="24"/>
                <w:lang w:val="en-US"/>
              </w:rPr>
            </w:pPr>
            <w:r w:rsidRPr="00137F80">
              <w:rPr>
                <w:noProof/>
                <w:sz w:val="24"/>
                <w:lang w:val="en-US"/>
              </w:rPr>
              <w:t>Q</w:t>
            </w:r>
            <w:r w:rsidRPr="00137F80">
              <w:rPr>
                <w:noProof/>
                <w:sz w:val="24"/>
                <w:vertAlign w:val="subscript"/>
                <w:lang w:val="en-US"/>
              </w:rPr>
              <w:t xml:space="preserve">i </w:t>
            </w:r>
            <w:r w:rsidRPr="00137F80">
              <w:rPr>
                <w:noProof/>
                <w:sz w:val="24"/>
                <w:lang w:val="en-US"/>
              </w:rPr>
              <w:t>(percent)</w:t>
            </w:r>
          </w:p>
        </w:tc>
        <w:tc>
          <w:tcPr>
            <w:tcW w:w="2139" w:type="dxa"/>
            <w:gridSpan w:val="2"/>
            <w:tcBorders>
              <w:top w:val="single" w:sz="12" w:space="0" w:color="auto"/>
              <w:bottom w:val="single" w:sz="8" w:space="0" w:color="auto"/>
            </w:tcBorders>
          </w:tcPr>
          <w:p w14:paraId="48589BB7" w14:textId="1FEB6764" w:rsidR="00A91766" w:rsidRPr="00137F80" w:rsidRDefault="00A91766" w:rsidP="00A91766">
            <w:pPr>
              <w:pStyle w:val="Text"/>
              <w:spacing w:before="60" w:after="60"/>
              <w:jc w:val="center"/>
              <w:rPr>
                <w:noProof/>
                <w:sz w:val="24"/>
                <w:vertAlign w:val="subscript"/>
                <w:lang w:val="en-US"/>
              </w:rPr>
            </w:pPr>
            <w:r w:rsidRPr="00137F80">
              <w:rPr>
                <w:noProof/>
                <w:sz w:val="24"/>
                <w:lang w:val="en-US"/>
              </w:rPr>
              <w:t>WP</w:t>
            </w:r>
            <w:r w:rsidRPr="00137F80">
              <w:rPr>
                <w:noProof/>
                <w:sz w:val="24"/>
                <w:vertAlign w:val="subscript"/>
                <w:lang w:val="en-US"/>
              </w:rPr>
              <w:t>i</w:t>
            </w:r>
          </w:p>
        </w:tc>
        <w:tc>
          <w:tcPr>
            <w:tcW w:w="456" w:type="dxa"/>
            <w:tcBorders>
              <w:top w:val="single" w:sz="12" w:space="0" w:color="auto"/>
              <w:bottom w:val="nil"/>
            </w:tcBorders>
          </w:tcPr>
          <w:p w14:paraId="1F798116" w14:textId="77777777" w:rsidR="00A91766" w:rsidRPr="00137F80" w:rsidRDefault="00A91766" w:rsidP="00A91766">
            <w:pPr>
              <w:pStyle w:val="Text"/>
              <w:spacing w:before="60" w:after="60"/>
              <w:ind w:right="19"/>
              <w:jc w:val="center"/>
              <w:rPr>
                <w:noProof/>
                <w:sz w:val="24"/>
                <w:lang w:val="en-US"/>
              </w:rPr>
            </w:pPr>
          </w:p>
        </w:tc>
        <w:tc>
          <w:tcPr>
            <w:tcW w:w="2308" w:type="dxa"/>
            <w:gridSpan w:val="2"/>
            <w:tcBorders>
              <w:top w:val="single" w:sz="12" w:space="0" w:color="auto"/>
              <w:bottom w:val="single" w:sz="8" w:space="0" w:color="auto"/>
            </w:tcBorders>
          </w:tcPr>
          <w:p w14:paraId="0A5A91A7" w14:textId="61915512" w:rsidR="00A91766" w:rsidRPr="00137F80" w:rsidRDefault="00A91766" w:rsidP="00A91766">
            <w:pPr>
              <w:pStyle w:val="Text"/>
              <w:spacing w:before="60" w:after="60"/>
              <w:ind w:right="19"/>
              <w:jc w:val="center"/>
              <w:rPr>
                <w:noProof/>
                <w:sz w:val="24"/>
                <w:lang w:val="en-US"/>
              </w:rPr>
            </w:pPr>
            <w:r w:rsidRPr="00137F80">
              <w:rPr>
                <w:noProof/>
                <w:sz w:val="24"/>
                <w:lang w:val="en-US"/>
              </w:rPr>
              <w:t>Sensitivity Analysis</w:t>
            </w:r>
          </w:p>
        </w:tc>
      </w:tr>
      <w:tr w:rsidR="00A91766" w:rsidRPr="00137F80" w14:paraId="249F75B0" w14:textId="77777777" w:rsidTr="00A91766">
        <w:trPr>
          <w:tblHeader/>
          <w:jc w:val="center"/>
        </w:trPr>
        <w:tc>
          <w:tcPr>
            <w:tcW w:w="1134" w:type="dxa"/>
            <w:vMerge/>
            <w:tcBorders>
              <w:bottom w:val="single" w:sz="12" w:space="0" w:color="auto"/>
            </w:tcBorders>
          </w:tcPr>
          <w:p w14:paraId="3DE50F9D" w14:textId="13FC1BB5" w:rsidR="00A91766" w:rsidRPr="00137F80" w:rsidRDefault="00A91766" w:rsidP="00F45DD3">
            <w:pPr>
              <w:pStyle w:val="Text"/>
              <w:spacing w:before="60" w:after="60"/>
              <w:rPr>
                <w:noProof/>
                <w:sz w:val="24"/>
                <w:lang w:val="en-US"/>
              </w:rPr>
            </w:pPr>
          </w:p>
        </w:tc>
        <w:tc>
          <w:tcPr>
            <w:tcW w:w="1276" w:type="dxa"/>
            <w:vMerge/>
            <w:tcBorders>
              <w:bottom w:val="single" w:sz="12" w:space="0" w:color="auto"/>
            </w:tcBorders>
          </w:tcPr>
          <w:p w14:paraId="1794DC45" w14:textId="749A8CA8"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2CEE5B5B" w14:textId="02FA8AE0" w:rsidR="00A91766" w:rsidRPr="00137F80" w:rsidRDefault="00A91766" w:rsidP="00F45DD3">
            <w:pPr>
              <w:pStyle w:val="Text"/>
              <w:spacing w:before="60" w:after="60"/>
              <w:rPr>
                <w:noProof/>
                <w:sz w:val="24"/>
                <w:lang w:val="en-US"/>
              </w:rPr>
            </w:pPr>
            <w:r w:rsidRPr="00137F80">
              <w:rPr>
                <w:noProof/>
                <w:sz w:val="24"/>
                <w:lang w:val="en-US"/>
              </w:rPr>
              <w:t>Mean</w:t>
            </w:r>
          </w:p>
        </w:tc>
        <w:tc>
          <w:tcPr>
            <w:tcW w:w="1028" w:type="dxa"/>
            <w:tcBorders>
              <w:top w:val="single" w:sz="8" w:space="0" w:color="auto"/>
              <w:bottom w:val="single" w:sz="12" w:space="0" w:color="auto"/>
            </w:tcBorders>
          </w:tcPr>
          <w:p w14:paraId="44D2FB90" w14:textId="1F58194F" w:rsidR="00A91766" w:rsidRPr="00137F80" w:rsidRDefault="00A91766" w:rsidP="00F45DD3">
            <w:pPr>
              <w:pStyle w:val="Text"/>
              <w:spacing w:before="60" w:after="60"/>
              <w:rPr>
                <w:noProof/>
                <w:sz w:val="24"/>
                <w:lang w:val="en-US"/>
              </w:rPr>
            </w:pPr>
            <w:r w:rsidRPr="00137F80">
              <w:rPr>
                <w:noProof/>
                <w:sz w:val="24"/>
                <w:lang w:val="en-US"/>
              </w:rPr>
              <w:t>SD</w:t>
            </w:r>
          </w:p>
        </w:tc>
        <w:tc>
          <w:tcPr>
            <w:tcW w:w="456" w:type="dxa"/>
            <w:tcBorders>
              <w:top w:val="nil"/>
              <w:bottom w:val="single" w:sz="12" w:space="0" w:color="auto"/>
            </w:tcBorders>
          </w:tcPr>
          <w:p w14:paraId="7CA1D446" w14:textId="77777777"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096FBFD7" w14:textId="1359F1E7" w:rsidR="00A91766" w:rsidRPr="00137F80" w:rsidRDefault="00A91766" w:rsidP="00F45DD3">
            <w:pPr>
              <w:pStyle w:val="Text"/>
              <w:spacing w:before="60" w:after="60"/>
              <w:rPr>
                <w:noProof/>
                <w:sz w:val="24"/>
                <w:lang w:val="en-US"/>
              </w:rPr>
            </w:pPr>
            <w:r w:rsidRPr="00137F80">
              <w:rPr>
                <w:noProof/>
                <w:sz w:val="24"/>
                <w:lang w:val="en-US"/>
              </w:rPr>
              <w:t>Mean</w:t>
            </w:r>
          </w:p>
        </w:tc>
        <w:tc>
          <w:tcPr>
            <w:tcW w:w="1197" w:type="dxa"/>
            <w:tcBorders>
              <w:top w:val="single" w:sz="8" w:space="0" w:color="auto"/>
              <w:bottom w:val="single" w:sz="12" w:space="0" w:color="auto"/>
            </w:tcBorders>
          </w:tcPr>
          <w:p w14:paraId="6D099B80" w14:textId="4AABBA05" w:rsidR="00A91766" w:rsidRPr="00137F80" w:rsidRDefault="00A91766" w:rsidP="00F45DD3">
            <w:pPr>
              <w:pStyle w:val="Text"/>
              <w:spacing w:before="60" w:after="60"/>
              <w:rPr>
                <w:noProof/>
                <w:sz w:val="24"/>
                <w:lang w:val="en-US"/>
              </w:rPr>
            </w:pPr>
            <w:r w:rsidRPr="00137F80">
              <w:rPr>
                <w:noProof/>
                <w:sz w:val="24"/>
                <w:lang w:val="en-US"/>
              </w:rPr>
              <w:t>SD</w:t>
            </w:r>
          </w:p>
        </w:tc>
      </w:tr>
      <w:tr w:rsidR="00A91766" w:rsidRPr="00137F80" w14:paraId="46ED8DA8" w14:textId="77777777" w:rsidTr="00A91766">
        <w:trPr>
          <w:tblHeader/>
          <w:jc w:val="center"/>
        </w:trPr>
        <w:tc>
          <w:tcPr>
            <w:tcW w:w="1134" w:type="dxa"/>
            <w:tcBorders>
              <w:top w:val="single" w:sz="12" w:space="0" w:color="auto"/>
              <w:bottom w:val="single" w:sz="2" w:space="0" w:color="auto"/>
            </w:tcBorders>
          </w:tcPr>
          <w:p w14:paraId="1472A1E7" w14:textId="607F6575"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1</w:t>
            </w:r>
          </w:p>
        </w:tc>
        <w:tc>
          <w:tcPr>
            <w:tcW w:w="1276" w:type="dxa"/>
            <w:tcBorders>
              <w:top w:val="single" w:sz="12" w:space="0" w:color="auto"/>
              <w:bottom w:val="single" w:sz="2" w:space="0" w:color="auto"/>
            </w:tcBorders>
          </w:tcPr>
          <w:p w14:paraId="0CB9E0E8" w14:textId="77785598" w:rsidR="00A91766" w:rsidRPr="00137F80" w:rsidRDefault="00A91766" w:rsidP="00F45DD3">
            <w:pPr>
              <w:pStyle w:val="Text"/>
              <w:spacing w:before="60" w:after="60"/>
              <w:rPr>
                <w:noProof/>
                <w:sz w:val="24"/>
                <w:lang w:val="en-US"/>
              </w:rPr>
            </w:pPr>
            <w:r w:rsidRPr="00137F80">
              <w:rPr>
                <w:noProof/>
                <w:sz w:val="24"/>
                <w:lang w:val="en-US"/>
              </w:rPr>
              <w:t>1.395</w:t>
            </w:r>
          </w:p>
        </w:tc>
        <w:tc>
          <w:tcPr>
            <w:tcW w:w="1111" w:type="dxa"/>
            <w:tcBorders>
              <w:top w:val="single" w:sz="12" w:space="0" w:color="auto"/>
              <w:bottom w:val="single" w:sz="2" w:space="0" w:color="auto"/>
            </w:tcBorders>
          </w:tcPr>
          <w:p w14:paraId="04EA267E" w14:textId="6832A60A" w:rsidR="00A91766" w:rsidRPr="00137F80" w:rsidRDefault="00A91766" w:rsidP="00F45DD3">
            <w:pPr>
              <w:pStyle w:val="Text"/>
              <w:spacing w:before="60" w:after="60"/>
              <w:rPr>
                <w:noProof/>
                <w:sz w:val="24"/>
                <w:lang w:val="en-US"/>
              </w:rPr>
            </w:pPr>
            <w:r w:rsidRPr="00137F80">
              <w:rPr>
                <w:noProof/>
                <w:sz w:val="24"/>
                <w:lang w:val="en-US"/>
              </w:rPr>
              <w:t>0.009</w:t>
            </w:r>
          </w:p>
        </w:tc>
        <w:tc>
          <w:tcPr>
            <w:tcW w:w="1028" w:type="dxa"/>
            <w:tcBorders>
              <w:top w:val="single" w:sz="12" w:space="0" w:color="auto"/>
              <w:bottom w:val="single" w:sz="2" w:space="0" w:color="auto"/>
            </w:tcBorders>
          </w:tcPr>
          <w:p w14:paraId="51F5CA6B" w14:textId="5EBC4667" w:rsidR="00A91766" w:rsidRPr="00137F80" w:rsidRDefault="00A91766" w:rsidP="00A91766">
            <w:pPr>
              <w:pStyle w:val="Text"/>
              <w:spacing w:before="60" w:after="60"/>
              <w:rPr>
                <w:noProof/>
                <w:sz w:val="24"/>
                <w:lang w:val="en-US"/>
              </w:rPr>
            </w:pPr>
            <w:r w:rsidRPr="00137F80">
              <w:rPr>
                <w:noProof/>
                <w:sz w:val="24"/>
                <w:lang w:val="en-US"/>
              </w:rPr>
              <w:t>0.025</w:t>
            </w:r>
          </w:p>
        </w:tc>
        <w:tc>
          <w:tcPr>
            <w:tcW w:w="456" w:type="dxa"/>
            <w:tcBorders>
              <w:top w:val="single" w:sz="12" w:space="0" w:color="auto"/>
              <w:bottom w:val="single" w:sz="2" w:space="0" w:color="auto"/>
            </w:tcBorders>
          </w:tcPr>
          <w:p w14:paraId="7155E402" w14:textId="77777777" w:rsidR="00A91766" w:rsidRPr="00137F80" w:rsidRDefault="00A91766" w:rsidP="00F45DD3">
            <w:pPr>
              <w:pStyle w:val="Text"/>
              <w:spacing w:before="60" w:after="60"/>
              <w:rPr>
                <w:noProof/>
                <w:sz w:val="24"/>
                <w:lang w:val="en-US"/>
              </w:rPr>
            </w:pPr>
          </w:p>
        </w:tc>
        <w:tc>
          <w:tcPr>
            <w:tcW w:w="1111" w:type="dxa"/>
            <w:tcBorders>
              <w:top w:val="single" w:sz="12" w:space="0" w:color="auto"/>
              <w:bottom w:val="single" w:sz="2" w:space="0" w:color="auto"/>
            </w:tcBorders>
          </w:tcPr>
          <w:p w14:paraId="0D50503D" w14:textId="7B43ACA0" w:rsidR="00A91766" w:rsidRPr="00137F80" w:rsidRDefault="00A91766" w:rsidP="00F45DD3">
            <w:pPr>
              <w:pStyle w:val="Text"/>
              <w:spacing w:before="60" w:after="60"/>
              <w:rPr>
                <w:noProof/>
                <w:sz w:val="24"/>
                <w:lang w:val="en-US"/>
              </w:rPr>
            </w:pPr>
            <w:r w:rsidRPr="00137F80">
              <w:rPr>
                <w:noProof/>
                <w:sz w:val="24"/>
                <w:lang w:val="en-US"/>
              </w:rPr>
              <w:t>0.005</w:t>
            </w:r>
          </w:p>
        </w:tc>
        <w:tc>
          <w:tcPr>
            <w:tcW w:w="1197" w:type="dxa"/>
            <w:tcBorders>
              <w:top w:val="single" w:sz="12" w:space="0" w:color="auto"/>
              <w:bottom w:val="single" w:sz="2" w:space="0" w:color="auto"/>
            </w:tcBorders>
          </w:tcPr>
          <w:p w14:paraId="5D63562B" w14:textId="75BBF244" w:rsidR="00A91766" w:rsidRPr="00137F80" w:rsidRDefault="00A91766" w:rsidP="00F45DD3">
            <w:pPr>
              <w:pStyle w:val="Text"/>
              <w:spacing w:before="60" w:after="60"/>
              <w:rPr>
                <w:noProof/>
                <w:sz w:val="24"/>
                <w:lang w:val="en-US"/>
              </w:rPr>
            </w:pPr>
            <w:r w:rsidRPr="00137F80">
              <w:rPr>
                <w:noProof/>
                <w:sz w:val="24"/>
                <w:lang w:val="en-US"/>
              </w:rPr>
              <w:t>0.003</w:t>
            </w:r>
          </w:p>
        </w:tc>
      </w:tr>
      <w:tr w:rsidR="00A91766" w:rsidRPr="00137F80" w14:paraId="32C98202" w14:textId="77777777" w:rsidTr="00A91766">
        <w:trPr>
          <w:tblHeader/>
          <w:jc w:val="center"/>
        </w:trPr>
        <w:tc>
          <w:tcPr>
            <w:tcW w:w="1134" w:type="dxa"/>
            <w:tcBorders>
              <w:top w:val="single" w:sz="2" w:space="0" w:color="auto"/>
            </w:tcBorders>
          </w:tcPr>
          <w:p w14:paraId="22603E4D" w14:textId="6DFD2DBE"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2</w:t>
            </w:r>
          </w:p>
        </w:tc>
        <w:tc>
          <w:tcPr>
            <w:tcW w:w="1276" w:type="dxa"/>
            <w:tcBorders>
              <w:top w:val="single" w:sz="2" w:space="0" w:color="auto"/>
            </w:tcBorders>
          </w:tcPr>
          <w:p w14:paraId="6142C266" w14:textId="41193523" w:rsidR="00A91766" w:rsidRPr="00137F80" w:rsidRDefault="00A91766" w:rsidP="00F45DD3">
            <w:pPr>
              <w:pStyle w:val="Text"/>
              <w:spacing w:before="60" w:after="60"/>
              <w:rPr>
                <w:noProof/>
                <w:sz w:val="24"/>
                <w:lang w:val="en-US"/>
              </w:rPr>
            </w:pPr>
            <w:r w:rsidRPr="00137F80">
              <w:rPr>
                <w:noProof/>
                <w:sz w:val="24"/>
                <w:lang w:val="en-US"/>
              </w:rPr>
              <w:t>23.27</w:t>
            </w:r>
          </w:p>
        </w:tc>
        <w:tc>
          <w:tcPr>
            <w:tcW w:w="1111" w:type="dxa"/>
            <w:tcBorders>
              <w:top w:val="single" w:sz="2" w:space="0" w:color="auto"/>
            </w:tcBorders>
          </w:tcPr>
          <w:p w14:paraId="3A4B57A5" w14:textId="768BA214" w:rsidR="00A91766" w:rsidRPr="00137F80" w:rsidRDefault="00A91766" w:rsidP="00F45DD3">
            <w:pPr>
              <w:pStyle w:val="Text"/>
              <w:spacing w:before="60" w:after="60"/>
              <w:rPr>
                <w:noProof/>
                <w:sz w:val="24"/>
                <w:lang w:val="en-US"/>
              </w:rPr>
            </w:pPr>
            <w:r w:rsidRPr="00137F80">
              <w:rPr>
                <w:noProof/>
                <w:sz w:val="24"/>
                <w:lang w:val="en-US"/>
              </w:rPr>
              <w:t>0.374</w:t>
            </w:r>
          </w:p>
        </w:tc>
        <w:tc>
          <w:tcPr>
            <w:tcW w:w="1028" w:type="dxa"/>
            <w:tcBorders>
              <w:top w:val="single" w:sz="2" w:space="0" w:color="auto"/>
            </w:tcBorders>
          </w:tcPr>
          <w:p w14:paraId="5928A642" w14:textId="1B7A22E6" w:rsidR="00A91766" w:rsidRPr="00137F80" w:rsidRDefault="00A91766" w:rsidP="00F45DD3">
            <w:pPr>
              <w:pStyle w:val="Text"/>
              <w:spacing w:before="60" w:after="60"/>
              <w:rPr>
                <w:noProof/>
                <w:sz w:val="24"/>
                <w:lang w:val="en-US"/>
              </w:rPr>
            </w:pPr>
            <w:r w:rsidRPr="00137F80">
              <w:rPr>
                <w:noProof/>
                <w:sz w:val="24"/>
                <w:lang w:val="en-US"/>
              </w:rPr>
              <w:t>0.366</w:t>
            </w:r>
          </w:p>
        </w:tc>
        <w:tc>
          <w:tcPr>
            <w:tcW w:w="456" w:type="dxa"/>
            <w:tcBorders>
              <w:top w:val="single" w:sz="2" w:space="0" w:color="auto"/>
            </w:tcBorders>
          </w:tcPr>
          <w:p w14:paraId="678A5961" w14:textId="77777777" w:rsidR="00A91766" w:rsidRPr="00137F80" w:rsidRDefault="00A91766" w:rsidP="00F45DD3">
            <w:pPr>
              <w:pStyle w:val="Text"/>
              <w:spacing w:before="60" w:after="60"/>
              <w:rPr>
                <w:noProof/>
                <w:sz w:val="24"/>
                <w:lang w:val="en-US"/>
              </w:rPr>
            </w:pPr>
          </w:p>
        </w:tc>
        <w:tc>
          <w:tcPr>
            <w:tcW w:w="1111" w:type="dxa"/>
            <w:tcBorders>
              <w:top w:val="single" w:sz="2" w:space="0" w:color="auto"/>
            </w:tcBorders>
          </w:tcPr>
          <w:p w14:paraId="1EE3AC7A" w14:textId="508DE48E" w:rsidR="00A91766" w:rsidRPr="00137F80" w:rsidRDefault="00A91766" w:rsidP="00F45DD3">
            <w:pPr>
              <w:pStyle w:val="Text"/>
              <w:spacing w:before="60" w:after="60"/>
              <w:rPr>
                <w:noProof/>
                <w:sz w:val="24"/>
                <w:lang w:val="en-US"/>
              </w:rPr>
            </w:pPr>
            <w:r w:rsidRPr="00137F80">
              <w:rPr>
                <w:noProof/>
                <w:sz w:val="24"/>
                <w:lang w:val="en-US"/>
              </w:rPr>
              <w:t>0.199</w:t>
            </w:r>
          </w:p>
        </w:tc>
        <w:tc>
          <w:tcPr>
            <w:tcW w:w="1197" w:type="dxa"/>
            <w:tcBorders>
              <w:top w:val="single" w:sz="2" w:space="0" w:color="auto"/>
            </w:tcBorders>
          </w:tcPr>
          <w:p w14:paraId="077F1EB4" w14:textId="2DDF8C3B" w:rsidR="00A91766" w:rsidRPr="00137F80" w:rsidRDefault="00A91766" w:rsidP="00F45DD3">
            <w:pPr>
              <w:pStyle w:val="Text"/>
              <w:spacing w:before="60" w:after="60"/>
              <w:rPr>
                <w:noProof/>
                <w:sz w:val="24"/>
                <w:lang w:val="en-US"/>
              </w:rPr>
            </w:pPr>
            <w:r w:rsidRPr="00137F80">
              <w:rPr>
                <w:noProof/>
                <w:sz w:val="24"/>
                <w:lang w:val="en-US"/>
              </w:rPr>
              <w:t>0.038</w:t>
            </w:r>
          </w:p>
        </w:tc>
      </w:tr>
      <w:tr w:rsidR="00A91766" w:rsidRPr="00137F80" w14:paraId="78D72693" w14:textId="77777777" w:rsidTr="00A91766">
        <w:trPr>
          <w:tblHeader/>
          <w:jc w:val="center"/>
        </w:trPr>
        <w:tc>
          <w:tcPr>
            <w:tcW w:w="1134" w:type="dxa"/>
          </w:tcPr>
          <w:p w14:paraId="778D5D6A" w14:textId="59C4B107"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3</w:t>
            </w:r>
          </w:p>
        </w:tc>
        <w:tc>
          <w:tcPr>
            <w:tcW w:w="1276" w:type="dxa"/>
          </w:tcPr>
          <w:p w14:paraId="0545B1C9" w14:textId="37481110" w:rsidR="00A91766" w:rsidRPr="00137F80" w:rsidRDefault="00A91766" w:rsidP="00F45DD3">
            <w:pPr>
              <w:pStyle w:val="Text"/>
              <w:spacing w:before="60" w:after="60"/>
              <w:rPr>
                <w:noProof/>
                <w:sz w:val="24"/>
                <w:lang w:val="en-US"/>
              </w:rPr>
            </w:pPr>
            <w:r w:rsidRPr="00137F80">
              <w:rPr>
                <w:noProof/>
                <w:sz w:val="24"/>
                <w:lang w:val="en-US"/>
              </w:rPr>
              <w:t>75.34</w:t>
            </w:r>
          </w:p>
        </w:tc>
        <w:tc>
          <w:tcPr>
            <w:tcW w:w="1111" w:type="dxa"/>
          </w:tcPr>
          <w:p w14:paraId="59AC38D3" w14:textId="6F3050AE" w:rsidR="00A91766" w:rsidRPr="00137F80" w:rsidRDefault="00A91766" w:rsidP="00F45DD3">
            <w:pPr>
              <w:pStyle w:val="Text"/>
              <w:spacing w:before="60" w:after="60"/>
              <w:rPr>
                <w:noProof/>
                <w:sz w:val="24"/>
                <w:lang w:val="en-US"/>
              </w:rPr>
            </w:pPr>
            <w:r w:rsidRPr="00137F80">
              <w:rPr>
                <w:noProof/>
                <w:sz w:val="24"/>
                <w:lang w:val="en-US"/>
              </w:rPr>
              <w:t>3.194</w:t>
            </w:r>
          </w:p>
        </w:tc>
        <w:tc>
          <w:tcPr>
            <w:tcW w:w="1028" w:type="dxa"/>
          </w:tcPr>
          <w:p w14:paraId="5DC20C50" w14:textId="566E3B82" w:rsidR="00A91766" w:rsidRPr="00137F80" w:rsidRDefault="00A91766" w:rsidP="00F45DD3">
            <w:pPr>
              <w:pStyle w:val="Text"/>
              <w:spacing w:before="60" w:after="60"/>
              <w:rPr>
                <w:noProof/>
                <w:sz w:val="24"/>
                <w:lang w:val="en-US"/>
              </w:rPr>
            </w:pPr>
            <w:r w:rsidRPr="00137F80">
              <w:rPr>
                <w:noProof/>
                <w:sz w:val="24"/>
                <w:lang w:val="en-US"/>
              </w:rPr>
              <w:t>3.906</w:t>
            </w:r>
          </w:p>
        </w:tc>
        <w:tc>
          <w:tcPr>
            <w:tcW w:w="456" w:type="dxa"/>
          </w:tcPr>
          <w:p w14:paraId="5E092668" w14:textId="77777777" w:rsidR="00A91766" w:rsidRPr="00137F80" w:rsidRDefault="00A91766" w:rsidP="00F45DD3">
            <w:pPr>
              <w:pStyle w:val="Text"/>
              <w:spacing w:before="60" w:after="60"/>
              <w:rPr>
                <w:noProof/>
                <w:sz w:val="24"/>
                <w:lang w:val="en-US"/>
              </w:rPr>
            </w:pPr>
          </w:p>
        </w:tc>
        <w:tc>
          <w:tcPr>
            <w:tcW w:w="1111" w:type="dxa"/>
          </w:tcPr>
          <w:p w14:paraId="3A35D5BB" w14:textId="648423E7" w:rsidR="00A91766" w:rsidRPr="00137F80" w:rsidRDefault="00A91766" w:rsidP="00F45DD3">
            <w:pPr>
              <w:pStyle w:val="Text"/>
              <w:spacing w:before="60" w:after="60"/>
              <w:rPr>
                <w:noProof/>
                <w:sz w:val="24"/>
                <w:lang w:val="en-US"/>
              </w:rPr>
            </w:pPr>
            <w:r w:rsidRPr="00137F80">
              <w:rPr>
                <w:noProof/>
                <w:sz w:val="24"/>
                <w:lang w:val="en-US"/>
              </w:rPr>
              <w:t>1.376</w:t>
            </w:r>
          </w:p>
        </w:tc>
        <w:tc>
          <w:tcPr>
            <w:tcW w:w="1197" w:type="dxa"/>
          </w:tcPr>
          <w:p w14:paraId="785F3DEA" w14:textId="5AF56C02" w:rsidR="00A91766" w:rsidRPr="00137F80" w:rsidRDefault="00A91766" w:rsidP="00F45DD3">
            <w:pPr>
              <w:pStyle w:val="Text"/>
              <w:spacing w:before="60" w:after="60"/>
              <w:rPr>
                <w:noProof/>
                <w:sz w:val="24"/>
                <w:lang w:val="en-US"/>
              </w:rPr>
            </w:pPr>
            <w:r w:rsidRPr="00137F80">
              <w:rPr>
                <w:noProof/>
                <w:sz w:val="24"/>
                <w:lang w:val="en-US"/>
              </w:rPr>
              <w:t>0.665</w:t>
            </w:r>
          </w:p>
        </w:tc>
      </w:tr>
    </w:tbl>
    <w:p w14:paraId="16F1D386" w14:textId="16FD019F" w:rsidR="00A91766" w:rsidRPr="00137F80" w:rsidRDefault="00A91766" w:rsidP="00854310">
      <w:pPr>
        <w:pStyle w:val="LVTNBang"/>
        <w:jc w:val="both"/>
        <w:rPr>
          <w:noProof/>
        </w:rPr>
      </w:pPr>
    </w:p>
    <w:p w14:paraId="3FC41853" w14:textId="3B7917AB" w:rsidR="00612DBF" w:rsidRPr="00137F80" w:rsidRDefault="00612DBF" w:rsidP="00612DBF">
      <w:pPr>
        <w:pStyle w:val="LVTNH2"/>
        <w:rPr>
          <w:noProof/>
          <w:lang w:val="en-US"/>
        </w:rPr>
      </w:pPr>
      <w:bookmarkStart w:id="124" w:name="_Toc8651017"/>
      <w:r w:rsidRPr="00137F80">
        <w:rPr>
          <w:noProof/>
          <w:lang w:val="en-US"/>
        </w:rPr>
        <w:t>Công thức toán học</w:t>
      </w:r>
      <w:bookmarkEnd w:id="124"/>
    </w:p>
    <w:p w14:paraId="56287A6C" w14:textId="77777777" w:rsidR="00612DBF" w:rsidRPr="00137F80" w:rsidRDefault="00612DBF" w:rsidP="00612DBF">
      <w:pPr>
        <w:pStyle w:val="LVTNText1"/>
        <w:rPr>
          <w:noProof/>
          <w:lang w:val="en-US"/>
        </w:rPr>
      </w:pPr>
      <w:r w:rsidRPr="00137F80">
        <w:rPr>
          <w:noProof/>
          <w:lang w:val="en-US"/>
        </w:rPr>
        <w:t xml:space="preserve">Tất cả công thức toán học đều phải được gõ bằng phần mềm MathType, và được cấu hình font size là 13. Công thức toán học cần được canh giữa. </w:t>
      </w:r>
    </w:p>
    <w:p w14:paraId="2F8DDF60" w14:textId="6DA7A789" w:rsidR="00612DBF" w:rsidRPr="00137F80" w:rsidRDefault="00612DBF" w:rsidP="00612DBF">
      <w:pPr>
        <w:pStyle w:val="LVTNText2"/>
        <w:rPr>
          <w:noProof/>
          <w:lang w:val="en-US"/>
        </w:rPr>
      </w:pPr>
      <w:r w:rsidRPr="00137F80">
        <w:rPr>
          <w:noProof/>
          <w:lang w:val="en-US"/>
        </w:rPr>
        <w:t>Số thứ tự của công thức nếu có cần được đặt trong ngoặc đơn, canh phải, có chỉ số chương và được đánh số tăng dần từ 1. Việc đánh số thứ tự cho công thức toán học có thể được thực hiện tự động bằng cách chọn Insert Right-numbered Equation (ALT+SHIFT+Q) khi sử dụng phần mềm MathType 6.9c. Bên dưới là một vài ví dụ cho công thức được đánh số thứ tự.</w:t>
      </w:r>
    </w:p>
    <w:p w14:paraId="1217A9E5" w14:textId="67DF2327" w:rsidR="00612DBF" w:rsidRPr="00137F80" w:rsidRDefault="00612DBF" w:rsidP="00612DBF">
      <w:pPr>
        <w:pStyle w:val="MTDisplayEquation"/>
        <w:rPr>
          <w:noProof/>
          <w:lang w:val="en-US"/>
        </w:rPr>
      </w:pPr>
      <w:r w:rsidRPr="00137F80">
        <w:rPr>
          <w:noProof/>
          <w:lang w:val="en-US"/>
        </w:rPr>
        <w:tab/>
      </w:r>
      <w:r w:rsidRPr="00137F80">
        <w:rPr>
          <w:noProof/>
          <w:position w:val="-6"/>
          <w:lang w:val="en-US"/>
        </w:rPr>
        <w:object w:dxaOrig="859" w:dyaOrig="279" w14:anchorId="38792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pt;height:14.4pt" o:ole="">
            <v:imagedata r:id="rId12" o:title=""/>
          </v:shape>
          <o:OLEObject Type="Embed" ProgID="Equation.DSMT4" ShapeID="_x0000_i1025" DrawAspect="Content" ObjectID="_1730573702" r:id="rId13"/>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79C4570E" w14:textId="0186862D" w:rsidR="00612DBF" w:rsidRPr="00137F80" w:rsidRDefault="00612DBF" w:rsidP="00612DBF">
      <w:pPr>
        <w:pStyle w:val="MTDisplayEquation"/>
        <w:rPr>
          <w:noProof/>
          <w:lang w:val="en-US"/>
        </w:rPr>
      </w:pPr>
      <w:r w:rsidRPr="00137F80">
        <w:rPr>
          <w:noProof/>
          <w:lang w:val="en-US"/>
        </w:rPr>
        <w:tab/>
      </w:r>
      <w:r w:rsidR="00E677F0" w:rsidRPr="00137F80">
        <w:rPr>
          <w:noProof/>
          <w:position w:val="-6"/>
          <w:lang w:val="en-US"/>
        </w:rPr>
        <w:object w:dxaOrig="920" w:dyaOrig="340" w14:anchorId="1C4939B3">
          <v:shape id="_x0000_i1026" type="#_x0000_t75" style="width:46pt;height:16.4pt" o:ole="">
            <v:imagedata r:id="rId14" o:title=""/>
          </v:shape>
          <o:OLEObject Type="Embed" ProgID="Equation.DSMT4" ShapeID="_x0000_i1026" DrawAspect="Content" ObjectID="_1730573703" r:id="rId15"/>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2</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2E78E146" w14:textId="26248902" w:rsidR="00612DBF" w:rsidRPr="00137F80" w:rsidRDefault="00C91677" w:rsidP="00612DBF">
      <w:pPr>
        <w:rPr>
          <w:noProof/>
          <w:lang w:val="en-US"/>
        </w:rPr>
      </w:pPr>
      <w:r w:rsidRPr="00137F80">
        <w:rPr>
          <w:noProof/>
          <w:lang w:val="en-US"/>
        </w:rPr>
        <w:t>Khi đề cập đến công thức toán học, chúng ta sử dụng số thứ tự của công thức toán học đặt trong ngoặc đơn. Ví dụ: công thức (1.1) là định luật II Newton. Định luật nổi tiếng về sự tương đương của khối lượng và năng lượng được mô tả bởi phương trình (1.2).</w:t>
      </w:r>
    </w:p>
    <w:p w14:paraId="62A8C640" w14:textId="54B71ED6" w:rsidR="00A85127" w:rsidRPr="00137F80" w:rsidRDefault="00A85127" w:rsidP="00A85127">
      <w:pPr>
        <w:pStyle w:val="LVTNH2"/>
        <w:rPr>
          <w:noProof/>
          <w:lang w:val="en-US"/>
        </w:rPr>
      </w:pPr>
      <w:bookmarkStart w:id="125" w:name="_Toc8651018"/>
      <w:r w:rsidRPr="00137F80">
        <w:rPr>
          <w:noProof/>
          <w:lang w:val="en-US"/>
        </w:rPr>
        <w:t>Đơn vị toán học</w:t>
      </w:r>
      <w:bookmarkEnd w:id="125"/>
    </w:p>
    <w:p w14:paraId="1026E957" w14:textId="6C990A26" w:rsidR="00A85127" w:rsidRPr="00137F80" w:rsidRDefault="00A85127" w:rsidP="00A85127">
      <w:pPr>
        <w:pStyle w:val="LVTNText1"/>
        <w:rPr>
          <w:noProof/>
          <w:lang w:val="en-US"/>
        </w:rPr>
      </w:pPr>
      <w:r w:rsidRPr="00137F80">
        <w:rPr>
          <w:noProof/>
          <w:lang w:val="en-US"/>
        </w:rPr>
        <w:t>Cần chú ý thêm khoảng trống giữa giá trị và đơn vị của một thông số. Ví dụ:</w:t>
      </w:r>
      <w:r w:rsidR="00DA5016" w:rsidRPr="00137F80">
        <w:rPr>
          <w:noProof/>
          <w:lang w:val="en-US"/>
        </w:rPr>
        <w:t xml:space="preserve"> </w:t>
      </w:r>
      <w:r w:rsidR="00DA5016" w:rsidRPr="00137F80">
        <w:rPr>
          <w:noProof/>
          <w:lang w:val="en-US"/>
        </w:rPr>
        <w:br/>
        <w:t>1 N, 10 kg, 100 mm, 1 kHz.</w:t>
      </w:r>
    </w:p>
    <w:p w14:paraId="29D9F87F" w14:textId="1B8D40CE" w:rsidR="003C4B83" w:rsidRPr="00137F80" w:rsidRDefault="00AB5353" w:rsidP="00A9032E">
      <w:pPr>
        <w:pStyle w:val="LVTNH2"/>
        <w:rPr>
          <w:noProof/>
          <w:lang w:val="en-US"/>
        </w:rPr>
      </w:pPr>
      <w:bookmarkStart w:id="126" w:name="_Toc8651019"/>
      <w:bookmarkStart w:id="127" w:name="_Toc481671798"/>
      <w:bookmarkStart w:id="128" w:name="_Toc481671856"/>
      <w:r w:rsidRPr="00137F80">
        <w:rPr>
          <w:noProof/>
          <w:lang w:val="en-US"/>
        </w:rPr>
        <w:t>Trích dẫn tài liệu tham khảo</w:t>
      </w:r>
      <w:bookmarkEnd w:id="126"/>
      <w:r w:rsidR="000A1B00" w:rsidRPr="00137F80">
        <w:rPr>
          <w:noProof/>
          <w:lang w:val="en-US"/>
        </w:rPr>
        <w:t xml:space="preserve"> </w:t>
      </w:r>
      <w:bookmarkEnd w:id="127"/>
      <w:bookmarkEnd w:id="128"/>
    </w:p>
    <w:p w14:paraId="0F9CDCB2" w14:textId="30E67A18" w:rsidR="008C31C5" w:rsidRPr="00137F80" w:rsidRDefault="00197080" w:rsidP="00EB5F74">
      <w:pPr>
        <w:pStyle w:val="LVTNH3"/>
        <w:rPr>
          <w:noProof/>
          <w:lang w:val="en-US"/>
        </w:rPr>
      </w:pPr>
      <w:bookmarkStart w:id="129" w:name="_Toc481671799"/>
      <w:bookmarkStart w:id="130" w:name="_Toc481671857"/>
      <w:bookmarkStart w:id="131" w:name="_Toc8651020"/>
      <w:r w:rsidRPr="00137F80">
        <w:rPr>
          <w:noProof/>
          <w:lang w:val="en-US"/>
        </w:rPr>
        <w:t>Quy cách</w:t>
      </w:r>
      <w:bookmarkEnd w:id="129"/>
      <w:bookmarkEnd w:id="130"/>
      <w:r w:rsidR="00FF3C9F" w:rsidRPr="00137F80">
        <w:rPr>
          <w:noProof/>
          <w:lang w:val="en-US"/>
        </w:rPr>
        <w:t xml:space="preserve"> áp dụng</w:t>
      </w:r>
      <w:bookmarkEnd w:id="131"/>
    </w:p>
    <w:p w14:paraId="686F431B" w14:textId="77777777" w:rsidR="00771333" w:rsidRPr="00137F80" w:rsidRDefault="00AB5353" w:rsidP="0011704D">
      <w:pPr>
        <w:pStyle w:val="LVTNText1"/>
        <w:rPr>
          <w:noProof/>
          <w:lang w:val="en-US"/>
        </w:rPr>
      </w:pPr>
      <w:r w:rsidRPr="00137F80">
        <w:rPr>
          <w:noProof/>
          <w:lang w:val="en-US"/>
        </w:rPr>
        <w:t xml:space="preserve">Việc trích dẫn </w:t>
      </w:r>
      <w:r w:rsidR="00197080" w:rsidRPr="00137F80">
        <w:rPr>
          <w:noProof/>
          <w:lang w:val="en-US"/>
        </w:rPr>
        <w:t xml:space="preserve">và liệt kê </w:t>
      </w:r>
      <w:r w:rsidRPr="00137F80">
        <w:rPr>
          <w:noProof/>
          <w:lang w:val="en-US"/>
        </w:rPr>
        <w:t xml:space="preserve">tài liệu tham khảo </w:t>
      </w:r>
      <w:r w:rsidR="00197080" w:rsidRPr="00137F80">
        <w:rPr>
          <w:noProof/>
          <w:lang w:val="en-US"/>
        </w:rPr>
        <w:t xml:space="preserve">được thống nhất thực hiện theo quy cách </w:t>
      </w:r>
      <w:r w:rsidR="00197080" w:rsidRPr="00137F80">
        <w:rPr>
          <w:b/>
          <w:noProof/>
          <w:lang w:val="en-US"/>
        </w:rPr>
        <w:t>IEEE</w:t>
      </w:r>
      <w:r w:rsidR="001A5B23" w:rsidRPr="00137F80">
        <w:rPr>
          <w:b/>
          <w:noProof/>
          <w:lang w:val="en-US"/>
        </w:rPr>
        <w:t xml:space="preserve"> Transactions on Automation Science and Engineering</w:t>
      </w:r>
      <w:r w:rsidR="00197080" w:rsidRPr="00137F80">
        <w:rPr>
          <w:noProof/>
          <w:lang w:val="en-US"/>
        </w:rPr>
        <w:t xml:space="preserve">. Cụ thể, danh mục tài liệu được liệt kê và được đánh số thứ tự theo thứ tự trích dẫn trong bài. </w:t>
      </w:r>
      <w:r w:rsidR="0039346E" w:rsidRPr="00137F80">
        <w:rPr>
          <w:noProof/>
          <w:lang w:val="en-US"/>
        </w:rPr>
        <w:t xml:space="preserve">Hướng dẫn về quy cách liệt kê tài liệu tham khảo có thể được tham khảo tại trang web: </w:t>
      </w:r>
    </w:p>
    <w:p w14:paraId="49DFFCB9" w14:textId="0B32B72D" w:rsidR="00771333" w:rsidRPr="00137F80" w:rsidRDefault="00771333" w:rsidP="00771333">
      <w:pPr>
        <w:pStyle w:val="LVTNText1"/>
        <w:numPr>
          <w:ilvl w:val="0"/>
          <w:numId w:val="1"/>
        </w:numPr>
        <w:rPr>
          <w:noProof/>
          <w:lang w:val="en-US"/>
        </w:rPr>
      </w:pPr>
      <w:r w:rsidRPr="00137F80">
        <w:rPr>
          <w:noProof/>
          <w:lang w:val="en-US"/>
        </w:rPr>
        <w:t>http://www.ieee.org/documents/style_manual.pdf</w:t>
      </w:r>
    </w:p>
    <w:p w14:paraId="0284572C" w14:textId="051320DA" w:rsidR="00771333" w:rsidRPr="00137F80" w:rsidRDefault="00771333" w:rsidP="00771333">
      <w:pPr>
        <w:pStyle w:val="LVTNText1"/>
        <w:numPr>
          <w:ilvl w:val="0"/>
          <w:numId w:val="1"/>
        </w:numPr>
        <w:rPr>
          <w:noProof/>
          <w:lang w:val="en-US"/>
        </w:rPr>
      </w:pPr>
      <w:r w:rsidRPr="00137F80">
        <w:rPr>
          <w:noProof/>
          <w:lang w:val="en-US"/>
        </w:rPr>
        <w:lastRenderedPageBreak/>
        <w:t>http://www.ieee.org/documents/info_authors_kit.pdf.</w:t>
      </w:r>
    </w:p>
    <w:p w14:paraId="67429733" w14:textId="77777777" w:rsidR="0039346E" w:rsidRPr="00137F80" w:rsidRDefault="0039346E" w:rsidP="0039346E">
      <w:pPr>
        <w:pStyle w:val="LVTNText2"/>
        <w:rPr>
          <w:noProof/>
          <w:lang w:val="en-US"/>
        </w:rPr>
      </w:pPr>
    </w:p>
    <w:p w14:paraId="443AA386" w14:textId="1AEF2301" w:rsidR="00796069" w:rsidRPr="00137F80" w:rsidRDefault="00796069" w:rsidP="00EB5F74">
      <w:pPr>
        <w:pStyle w:val="LVTNH4"/>
        <w:rPr>
          <w:noProof/>
          <w:lang w:val="en-US"/>
        </w:rPr>
      </w:pPr>
      <w:r w:rsidRPr="00137F80">
        <w:rPr>
          <w:noProof/>
          <w:lang w:val="en-US"/>
        </w:rPr>
        <w:t>Trích dẫn</w:t>
      </w:r>
    </w:p>
    <w:p w14:paraId="1AAACF4C" w14:textId="0216EACE" w:rsidR="00E15626" w:rsidRPr="00137F80" w:rsidRDefault="00197080" w:rsidP="00796069">
      <w:pPr>
        <w:pStyle w:val="LVTNText1"/>
        <w:rPr>
          <w:noProof/>
          <w:lang w:val="en-US"/>
        </w:rPr>
      </w:pPr>
      <w:r w:rsidRPr="00137F80">
        <w:rPr>
          <w:noProof/>
          <w:lang w:val="en-US"/>
        </w:rPr>
        <w:t xml:space="preserve">Số thứ tự của tài liệu được sử dụng để trích dẫn tài liệu đó và được để trong dấu ngoặc vuông. </w:t>
      </w:r>
      <w:r w:rsidR="0011704D" w:rsidRPr="00137F80">
        <w:rPr>
          <w:noProof/>
          <w:lang w:val="en-US"/>
        </w:rPr>
        <w:t xml:space="preserve">Bảng </w:t>
      </w:r>
      <w:r w:rsidR="00BE05BE" w:rsidRPr="00137F80">
        <w:rPr>
          <w:noProof/>
          <w:lang w:val="en-US"/>
        </w:rPr>
        <w:t>1.2</w:t>
      </w:r>
      <w:r w:rsidR="0011704D" w:rsidRPr="00137F80">
        <w:rPr>
          <w:noProof/>
          <w:lang w:val="en-US"/>
        </w:rPr>
        <w:t xml:space="preserve"> </w:t>
      </w:r>
      <w:r w:rsidR="00E15626" w:rsidRPr="00137F80">
        <w:rPr>
          <w:noProof/>
          <w:lang w:val="en-US"/>
        </w:rPr>
        <w:t xml:space="preserve">mô tả </w:t>
      </w:r>
      <w:r w:rsidR="0011704D" w:rsidRPr="00137F80">
        <w:rPr>
          <w:noProof/>
          <w:lang w:val="en-US"/>
        </w:rPr>
        <w:t xml:space="preserve">một số trường hợp có thể xảy ra </w:t>
      </w:r>
      <w:r w:rsidR="009E2828" w:rsidRPr="00137F80">
        <w:rPr>
          <w:noProof/>
          <w:lang w:val="en-US"/>
        </w:rPr>
        <w:t xml:space="preserve">khi trích dẫn tài liệu tham khảo </w:t>
      </w:r>
      <w:r w:rsidR="00BE05BE" w:rsidRPr="00137F80">
        <w:rPr>
          <w:noProof/>
          <w:lang w:val="en-US"/>
        </w:rPr>
        <w:t xml:space="preserve">và </w:t>
      </w:r>
      <w:r w:rsidR="00E15626" w:rsidRPr="00137F80">
        <w:rPr>
          <w:noProof/>
          <w:lang w:val="en-US"/>
        </w:rPr>
        <w:t xml:space="preserve">cách trích dẫn </w:t>
      </w:r>
      <w:r w:rsidR="009E2828" w:rsidRPr="00137F80">
        <w:rPr>
          <w:noProof/>
          <w:lang w:val="en-US"/>
        </w:rPr>
        <w:t xml:space="preserve">tương ứng </w:t>
      </w:r>
      <w:r w:rsidR="0011704D" w:rsidRPr="00137F80">
        <w:rPr>
          <w:noProof/>
          <w:lang w:val="en-US"/>
        </w:rPr>
        <w:t>như sau:</w:t>
      </w:r>
    </w:p>
    <w:p w14:paraId="5137D42C" w14:textId="7BB1FB3C" w:rsidR="0011704D" w:rsidRPr="00137F80" w:rsidRDefault="0011704D" w:rsidP="0011704D">
      <w:pPr>
        <w:numPr>
          <w:ilvl w:val="0"/>
          <w:numId w:val="1"/>
        </w:numPr>
        <w:spacing w:before="0"/>
        <w:ind w:left="924" w:hanging="357"/>
        <w:rPr>
          <w:noProof/>
          <w:lang w:val="en-US"/>
        </w:rPr>
      </w:pPr>
      <w:r w:rsidRPr="00137F80">
        <w:rPr>
          <w:noProof/>
          <w:lang w:val="en-US"/>
        </w:rPr>
        <w:t xml:space="preserve">Trích dẫn một tài liệu </w:t>
      </w:r>
      <w:r w:rsidR="00527AB2" w:rsidRPr="00137F80">
        <w:rPr>
          <w:noProof/>
          <w:lang w:val="en-US"/>
        </w:rPr>
        <w:t xml:space="preserve">thực hiện bởi: [số thứ tự tài liệu]. Trường hợp này </w:t>
      </w:r>
      <w:r w:rsidRPr="00137F80">
        <w:rPr>
          <w:noProof/>
          <w:lang w:val="en-US"/>
        </w:rPr>
        <w:t xml:space="preserve">xuất hiện trong ví dụ bên </w:t>
      </w:r>
      <w:r w:rsidR="00527AB2" w:rsidRPr="00137F80">
        <w:rPr>
          <w:noProof/>
          <w:lang w:val="en-US"/>
        </w:rPr>
        <w:t>dưới</w:t>
      </w:r>
      <w:r w:rsidRPr="00137F80">
        <w:rPr>
          <w:noProof/>
          <w:lang w:val="en-US"/>
        </w:rPr>
        <w:t xml:space="preserve"> khi trích dẫn tài liệu số 8 (dòng 2</w:t>
      </w:r>
      <w:r w:rsidR="00E67AE6" w:rsidRPr="00137F80">
        <w:rPr>
          <w:noProof/>
          <w:lang w:val="en-US"/>
        </w:rPr>
        <w:t>3</w:t>
      </w:r>
      <w:r w:rsidRPr="00137F80">
        <w:rPr>
          <w:noProof/>
          <w:lang w:val="en-US"/>
        </w:rPr>
        <w:t>).</w:t>
      </w:r>
    </w:p>
    <w:p w14:paraId="331715BF" w14:textId="71558071" w:rsidR="00E67AE6" w:rsidRPr="00137F80" w:rsidRDefault="00E67AE6" w:rsidP="00E67AE6">
      <w:pPr>
        <w:numPr>
          <w:ilvl w:val="0"/>
          <w:numId w:val="1"/>
        </w:numPr>
        <w:spacing w:before="0"/>
        <w:ind w:left="924" w:hanging="357"/>
        <w:rPr>
          <w:noProof/>
          <w:lang w:val="en-US"/>
        </w:rPr>
      </w:pPr>
      <w:r w:rsidRPr="00137F80">
        <w:rPr>
          <w:noProof/>
          <w:lang w:val="en-US"/>
        </w:rPr>
        <w:t>Có nhiều tài liệu được trích dẫn lần đầu tiên cho cùng một nội dung trích dẫn. Trong trường hợp này, việc trích dẫn được thực hiện như sau: [thứ tự của tài liệu đầu tiên-thứ tự của tài liệu sau cùng cần trích dẫn]. Trường hợp này xuất hiện trong ví dụ bên dư</w:t>
      </w:r>
      <w:r w:rsidR="00A40B6B" w:rsidRPr="00137F80">
        <w:rPr>
          <w:noProof/>
          <w:lang w:val="en-US"/>
        </w:rPr>
        <w:t xml:space="preserve">ới khi trích dẫn tài liệu 1,  2 </w:t>
      </w:r>
      <w:r w:rsidRPr="00137F80">
        <w:rPr>
          <w:noProof/>
          <w:lang w:val="en-US"/>
        </w:rPr>
        <w:t xml:space="preserve">(dòng 13); trích dẫn tài liệu 3, 4, 5 (dòng </w:t>
      </w:r>
      <w:r w:rsidR="00352566" w:rsidRPr="00137F80">
        <w:rPr>
          <w:noProof/>
          <w:lang w:val="en-US"/>
        </w:rPr>
        <w:t>1</w:t>
      </w:r>
      <w:r w:rsidRPr="00137F80">
        <w:rPr>
          <w:noProof/>
          <w:lang w:val="en-US"/>
        </w:rPr>
        <w:t>6); và trích dẫn tài liệu 6, 7 (dòng 16).</w:t>
      </w:r>
    </w:p>
    <w:p w14:paraId="2AEEE35E" w14:textId="4408CF6F" w:rsidR="00E15626" w:rsidRPr="00137F80" w:rsidRDefault="0011704D" w:rsidP="00F45DD3">
      <w:pPr>
        <w:numPr>
          <w:ilvl w:val="0"/>
          <w:numId w:val="1"/>
        </w:numPr>
        <w:spacing w:before="0"/>
        <w:ind w:left="924" w:hanging="357"/>
        <w:rPr>
          <w:noProof/>
          <w:lang w:val="en-US"/>
        </w:rPr>
      </w:pPr>
      <w:r w:rsidRPr="00137F80">
        <w:rPr>
          <w:noProof/>
          <w:lang w:val="en-US"/>
        </w:rPr>
        <w:t xml:space="preserve">Trích dẫn nhiều tài liệu </w:t>
      </w:r>
      <w:r w:rsidR="00527AB2" w:rsidRPr="00137F80">
        <w:rPr>
          <w:noProof/>
          <w:lang w:val="en-US"/>
        </w:rPr>
        <w:t xml:space="preserve">có số thứ tự </w:t>
      </w:r>
      <w:r w:rsidRPr="00137F80">
        <w:rPr>
          <w:noProof/>
          <w:lang w:val="en-US"/>
        </w:rPr>
        <w:t>không liên tục</w:t>
      </w:r>
      <w:r w:rsidR="00527AB2" w:rsidRPr="00137F80">
        <w:rPr>
          <w:noProof/>
          <w:lang w:val="en-US"/>
        </w:rPr>
        <w:t>: Các tài liệu có số thứ tự không liên tục được cách nhau bởi dấu phẩy. Trường hợp này x</w:t>
      </w:r>
      <w:r w:rsidRPr="00137F80">
        <w:rPr>
          <w:noProof/>
          <w:lang w:val="en-US"/>
        </w:rPr>
        <w:t xml:space="preserve">uất hiện trong ví dụ bên </w:t>
      </w:r>
      <w:r w:rsidR="00527AB2" w:rsidRPr="00137F80">
        <w:rPr>
          <w:noProof/>
          <w:lang w:val="en-US"/>
        </w:rPr>
        <w:t>dưới</w:t>
      </w:r>
      <w:r w:rsidRPr="00137F80">
        <w:rPr>
          <w:noProof/>
          <w:lang w:val="en-US"/>
        </w:rPr>
        <w:t xml:space="preserve"> khi trích dẫn tài liệu 6, 7, 9, 10, 11, 12, 13, 14</w:t>
      </w:r>
      <w:r w:rsidR="00527AB2" w:rsidRPr="00137F80">
        <w:rPr>
          <w:noProof/>
          <w:lang w:val="en-US"/>
        </w:rPr>
        <w:t xml:space="preserve"> (</w:t>
      </w:r>
      <w:r w:rsidRPr="00137F80">
        <w:rPr>
          <w:noProof/>
          <w:lang w:val="en-US"/>
        </w:rPr>
        <w:t xml:space="preserve">dòng </w:t>
      </w:r>
      <w:r w:rsidR="00352566" w:rsidRPr="00137F80">
        <w:rPr>
          <w:noProof/>
          <w:lang w:val="en-US"/>
        </w:rPr>
        <w:t>24</w:t>
      </w:r>
      <w:r w:rsidR="00527AB2" w:rsidRPr="00137F80">
        <w:rPr>
          <w:noProof/>
          <w:lang w:val="en-US"/>
        </w:rPr>
        <w:t>)</w:t>
      </w:r>
      <w:r w:rsidRPr="00137F80">
        <w:rPr>
          <w:noProof/>
          <w:lang w:val="en-US"/>
        </w:rPr>
        <w:t>.</w:t>
      </w:r>
    </w:p>
    <w:p w14:paraId="2C68E95D" w14:textId="3B23406F" w:rsidR="0011704D" w:rsidRPr="00137F80" w:rsidRDefault="00BE05BE" w:rsidP="00387D9B">
      <w:pPr>
        <w:pStyle w:val="LVTNBang"/>
        <w:jc w:val="left"/>
        <w:rPr>
          <w:noProof/>
          <w:lang w:val="en-US"/>
        </w:rPr>
      </w:pPr>
      <w:bookmarkStart w:id="132" w:name="_Toc481838959"/>
      <w:bookmarkStart w:id="133" w:name="_Toc481670926"/>
      <w:r w:rsidRPr="00137F80">
        <w:rPr>
          <w:b/>
          <w:noProof/>
          <w:lang w:val="en-US"/>
        </w:rPr>
        <w:t xml:space="preserve">Bảng </w:t>
      </w:r>
      <w:r w:rsidR="00D129C7">
        <w:rPr>
          <w:b/>
          <w:noProof/>
          <w:lang w:val="en-US"/>
        </w:rPr>
        <w:fldChar w:fldCharType="begin"/>
      </w:r>
      <w:r w:rsidR="00D129C7">
        <w:rPr>
          <w:b/>
          <w:noProof/>
          <w:lang w:val="en-US"/>
        </w:rPr>
        <w:instrText xml:space="preserve"> STYLEREF  \s LVTN_H1 </w:instrText>
      </w:r>
      <w:r w:rsidR="00D129C7">
        <w:rPr>
          <w:b/>
          <w:noProof/>
          <w:lang w:val="en-US"/>
        </w:rPr>
        <w:fldChar w:fldCharType="separate"/>
      </w:r>
      <w:r w:rsidR="00390D59">
        <w:rPr>
          <w:b/>
          <w:noProof/>
          <w:lang w:val="en-US"/>
        </w:rPr>
        <w:t>1</w:t>
      </w:r>
      <w:r w:rsidR="00D129C7">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390D59">
        <w:rPr>
          <w:b/>
          <w:noProof/>
          <w:lang w:val="en-US"/>
        </w:rPr>
        <w:t>2</w:t>
      </w:r>
      <w:r w:rsidR="000F3CE3">
        <w:rPr>
          <w:b/>
          <w:noProof/>
          <w:lang w:val="en-US"/>
        </w:rPr>
        <w:fldChar w:fldCharType="end"/>
      </w:r>
      <w:r w:rsidRPr="00137F80">
        <w:rPr>
          <w:noProof/>
          <w:lang w:val="en-US"/>
        </w:rPr>
        <w:tab/>
      </w:r>
      <w:r w:rsidR="0011704D" w:rsidRPr="00137F80">
        <w:rPr>
          <w:noProof/>
          <w:lang w:val="en-US"/>
        </w:rPr>
        <w:t>Ví dụ về một số trường hợp trích dẫn tài liệu tham</w:t>
      </w:r>
      <w:r w:rsidR="00285C49" w:rsidRPr="00137F80">
        <w:rPr>
          <w:noProof/>
          <w:lang w:val="en-US"/>
        </w:rPr>
        <w:t xml:space="preserve"> khảo</w:t>
      </w:r>
      <w:bookmarkEnd w:id="132"/>
      <w:r w:rsidR="0011704D" w:rsidRPr="00137F80">
        <w:rPr>
          <w:noProof/>
          <w:lang w:val="en-US"/>
        </w:rPr>
        <w:t xml:space="preserve"> </w:t>
      </w:r>
      <w:bookmarkEnd w:id="133"/>
    </w:p>
    <w:tbl>
      <w:tblPr>
        <w:tblStyle w:val="TableGrid"/>
        <w:tblW w:w="8222" w:type="dxa"/>
        <w:tblInd w:w="-5" w:type="dxa"/>
        <w:tblLayout w:type="fixed"/>
        <w:tblLook w:val="04A0" w:firstRow="1" w:lastRow="0" w:firstColumn="1" w:lastColumn="0" w:noHBand="0" w:noVBand="1"/>
      </w:tblPr>
      <w:tblGrid>
        <w:gridCol w:w="993"/>
        <w:gridCol w:w="7229"/>
      </w:tblGrid>
      <w:tr w:rsidR="0090455E" w:rsidRPr="0066752D" w14:paraId="082AB35C" w14:textId="77777777" w:rsidTr="00F45DD3">
        <w:trPr>
          <w:tblHeader/>
        </w:trPr>
        <w:tc>
          <w:tcPr>
            <w:tcW w:w="993" w:type="dxa"/>
          </w:tcPr>
          <w:p w14:paraId="755931A2" w14:textId="6B6D290F" w:rsidR="0090455E" w:rsidRPr="0066752D" w:rsidRDefault="0090455E" w:rsidP="003B7A67">
            <w:pPr>
              <w:ind w:right="113" w:firstLine="0"/>
              <w:rPr>
                <w:b/>
                <w:iCs/>
                <w:noProof/>
                <w:sz w:val="24"/>
                <w:lang w:val="en-US" w:eastAsia="ja-JP"/>
              </w:rPr>
            </w:pPr>
            <w:r w:rsidRPr="0066752D">
              <w:rPr>
                <w:b/>
                <w:iCs/>
                <w:noProof/>
                <w:sz w:val="24"/>
                <w:lang w:val="en-US" w:eastAsia="ja-JP"/>
              </w:rPr>
              <w:t>Dòng</w:t>
            </w:r>
          </w:p>
        </w:tc>
        <w:tc>
          <w:tcPr>
            <w:tcW w:w="7229" w:type="dxa"/>
          </w:tcPr>
          <w:p w14:paraId="79D1FED9" w14:textId="2A59E7F4" w:rsidR="0090455E" w:rsidRPr="0066752D" w:rsidRDefault="0090455E" w:rsidP="003B7A67">
            <w:pPr>
              <w:ind w:right="113" w:firstLine="0"/>
              <w:rPr>
                <w:b/>
                <w:iCs/>
                <w:noProof/>
                <w:sz w:val="24"/>
                <w:lang w:val="en-US" w:eastAsia="ja-JP"/>
              </w:rPr>
            </w:pPr>
            <w:r w:rsidRPr="0066752D">
              <w:rPr>
                <w:b/>
                <w:iCs/>
                <w:noProof/>
                <w:sz w:val="24"/>
                <w:lang w:val="en-US" w:eastAsia="ja-JP"/>
              </w:rPr>
              <w:t>Nội dung văn bản</w:t>
            </w:r>
          </w:p>
        </w:tc>
      </w:tr>
      <w:tr w:rsidR="003B7A67" w:rsidRPr="00137F80" w14:paraId="15FDBF4E" w14:textId="77777777" w:rsidTr="00E67AE6">
        <w:tc>
          <w:tcPr>
            <w:tcW w:w="993" w:type="dxa"/>
          </w:tcPr>
          <w:p w14:paraId="0987A23F" w14:textId="77777777" w:rsidR="00E67AE6" w:rsidRPr="00137F80" w:rsidRDefault="003B7A67" w:rsidP="003B7A67">
            <w:pPr>
              <w:spacing w:before="120"/>
              <w:ind w:right="113" w:firstLine="0"/>
              <w:rPr>
                <w:iCs/>
                <w:noProof/>
                <w:sz w:val="24"/>
                <w:lang w:val="en-US" w:eastAsia="ja-JP"/>
              </w:rPr>
            </w:pPr>
            <w:r w:rsidRPr="00137F80">
              <w:rPr>
                <w:iCs/>
                <w:noProof/>
                <w:sz w:val="24"/>
                <w:lang w:val="en-US" w:eastAsia="ja-JP"/>
              </w:rPr>
              <w:t>1</w:t>
            </w:r>
            <w:r w:rsidRPr="00137F80">
              <w:rPr>
                <w:iCs/>
                <w:noProof/>
                <w:sz w:val="24"/>
                <w:lang w:val="en-US" w:eastAsia="ja-JP"/>
              </w:rPr>
              <w:br/>
              <w:t>2</w:t>
            </w:r>
            <w:r w:rsidRPr="00137F80">
              <w:rPr>
                <w:iCs/>
                <w:noProof/>
                <w:sz w:val="24"/>
                <w:lang w:val="en-US" w:eastAsia="ja-JP"/>
              </w:rPr>
              <w:br/>
              <w:t>3</w:t>
            </w:r>
            <w:r w:rsidRPr="00137F80">
              <w:rPr>
                <w:iCs/>
                <w:noProof/>
                <w:sz w:val="24"/>
                <w:lang w:val="en-US" w:eastAsia="ja-JP"/>
              </w:rPr>
              <w:br/>
              <w:t>4</w:t>
            </w:r>
            <w:r w:rsidRPr="00137F80">
              <w:rPr>
                <w:iCs/>
                <w:noProof/>
                <w:sz w:val="24"/>
                <w:lang w:val="en-US" w:eastAsia="ja-JP"/>
              </w:rPr>
              <w:br/>
              <w:t>5</w:t>
            </w:r>
            <w:r w:rsidRPr="00137F80">
              <w:rPr>
                <w:iCs/>
                <w:noProof/>
                <w:sz w:val="24"/>
                <w:lang w:val="en-US" w:eastAsia="ja-JP"/>
              </w:rPr>
              <w:br/>
              <w:t>6</w:t>
            </w:r>
            <w:r w:rsidRPr="00137F80">
              <w:rPr>
                <w:iCs/>
                <w:noProof/>
                <w:sz w:val="24"/>
                <w:lang w:val="en-US" w:eastAsia="ja-JP"/>
              </w:rPr>
              <w:br/>
              <w:t>7</w:t>
            </w:r>
            <w:r w:rsidRPr="00137F80">
              <w:rPr>
                <w:iCs/>
                <w:noProof/>
                <w:sz w:val="24"/>
                <w:lang w:val="en-US" w:eastAsia="ja-JP"/>
              </w:rPr>
              <w:br/>
              <w:t>8</w:t>
            </w:r>
            <w:r w:rsidRPr="00137F80">
              <w:rPr>
                <w:iCs/>
                <w:noProof/>
                <w:sz w:val="24"/>
                <w:lang w:val="en-US" w:eastAsia="ja-JP"/>
              </w:rPr>
              <w:br/>
              <w:t>9</w:t>
            </w:r>
            <w:r w:rsidRPr="00137F80">
              <w:rPr>
                <w:iCs/>
                <w:noProof/>
                <w:sz w:val="24"/>
                <w:lang w:val="en-US" w:eastAsia="ja-JP"/>
              </w:rPr>
              <w:br/>
              <w:t>10</w:t>
            </w:r>
            <w:r w:rsidRPr="00137F80">
              <w:rPr>
                <w:iCs/>
                <w:noProof/>
                <w:sz w:val="24"/>
                <w:lang w:val="en-US" w:eastAsia="ja-JP"/>
              </w:rPr>
              <w:br/>
              <w:t>11</w:t>
            </w:r>
            <w:r w:rsidRPr="00137F80">
              <w:rPr>
                <w:iCs/>
                <w:noProof/>
                <w:sz w:val="24"/>
                <w:lang w:val="en-US" w:eastAsia="ja-JP"/>
              </w:rPr>
              <w:br/>
              <w:t>12</w:t>
            </w:r>
            <w:r w:rsidRPr="00137F80">
              <w:rPr>
                <w:iCs/>
                <w:noProof/>
                <w:sz w:val="24"/>
                <w:lang w:val="en-US" w:eastAsia="ja-JP"/>
              </w:rPr>
              <w:br/>
              <w:t>13</w:t>
            </w:r>
          </w:p>
          <w:p w14:paraId="7AE6D00A" w14:textId="77777777" w:rsidR="00352566" w:rsidRPr="00137F80" w:rsidRDefault="00E67AE6" w:rsidP="003B7A67">
            <w:pPr>
              <w:spacing w:before="120"/>
              <w:ind w:right="113" w:firstLine="0"/>
              <w:rPr>
                <w:iCs/>
                <w:noProof/>
                <w:sz w:val="24"/>
                <w:lang w:val="en-US" w:eastAsia="ja-JP"/>
              </w:rPr>
            </w:pPr>
            <w:r w:rsidRPr="00137F80">
              <w:rPr>
                <w:iCs/>
                <w:noProof/>
                <w:sz w:val="24"/>
                <w:lang w:val="en-US" w:eastAsia="ja-JP"/>
              </w:rPr>
              <w:t>14</w:t>
            </w:r>
            <w:r w:rsidRPr="00137F80">
              <w:rPr>
                <w:iCs/>
                <w:noProof/>
                <w:sz w:val="24"/>
                <w:lang w:val="en-US" w:eastAsia="ja-JP"/>
              </w:rPr>
              <w:br/>
            </w:r>
            <w:r w:rsidR="003B7A67" w:rsidRPr="00137F80">
              <w:rPr>
                <w:iCs/>
                <w:noProof/>
                <w:sz w:val="24"/>
                <w:lang w:val="en-US" w:eastAsia="ja-JP"/>
              </w:rPr>
              <w:t>15</w:t>
            </w:r>
            <w:r w:rsidR="003B7A67" w:rsidRPr="00137F80">
              <w:rPr>
                <w:iCs/>
                <w:noProof/>
                <w:sz w:val="24"/>
                <w:lang w:val="en-US" w:eastAsia="ja-JP"/>
              </w:rPr>
              <w:br/>
              <w:t>16</w:t>
            </w:r>
            <w:r w:rsidR="003B7A67" w:rsidRPr="00137F80">
              <w:rPr>
                <w:iCs/>
                <w:noProof/>
                <w:sz w:val="24"/>
                <w:lang w:val="en-US" w:eastAsia="ja-JP"/>
              </w:rPr>
              <w:br/>
              <w:t>17</w:t>
            </w:r>
            <w:r w:rsidRPr="00137F80">
              <w:rPr>
                <w:iCs/>
                <w:noProof/>
                <w:sz w:val="24"/>
                <w:lang w:val="en-US" w:eastAsia="ja-JP"/>
              </w:rPr>
              <w:br/>
            </w:r>
            <w:r w:rsidR="003B7A67" w:rsidRPr="00137F80">
              <w:rPr>
                <w:iCs/>
                <w:noProof/>
                <w:sz w:val="24"/>
                <w:lang w:val="en-US" w:eastAsia="ja-JP"/>
              </w:rPr>
              <w:t>18</w:t>
            </w:r>
            <w:r w:rsidR="003B7A67" w:rsidRPr="00137F80">
              <w:rPr>
                <w:iCs/>
                <w:noProof/>
                <w:sz w:val="24"/>
                <w:lang w:val="en-US" w:eastAsia="ja-JP"/>
              </w:rPr>
              <w:br/>
              <w:t>19</w:t>
            </w:r>
          </w:p>
          <w:p w14:paraId="70A2EE99" w14:textId="3423F072" w:rsidR="003B7A67" w:rsidRPr="00137F80" w:rsidRDefault="003B7A67" w:rsidP="00352566">
            <w:pPr>
              <w:spacing w:before="120"/>
              <w:ind w:right="113" w:firstLine="0"/>
              <w:rPr>
                <w:iCs/>
                <w:noProof/>
                <w:sz w:val="24"/>
                <w:lang w:val="en-US" w:eastAsia="ja-JP"/>
              </w:rPr>
            </w:pPr>
            <w:r w:rsidRPr="00137F80">
              <w:rPr>
                <w:iCs/>
                <w:noProof/>
                <w:sz w:val="24"/>
                <w:lang w:val="en-US" w:eastAsia="ja-JP"/>
              </w:rPr>
              <w:lastRenderedPageBreak/>
              <w:t>20</w:t>
            </w:r>
            <w:r w:rsidR="00352566" w:rsidRPr="00137F80">
              <w:rPr>
                <w:iCs/>
                <w:noProof/>
                <w:sz w:val="24"/>
                <w:lang w:val="en-US" w:eastAsia="ja-JP"/>
              </w:rPr>
              <w:br/>
            </w:r>
            <w:r w:rsidRPr="00137F80">
              <w:rPr>
                <w:iCs/>
                <w:noProof/>
                <w:sz w:val="24"/>
                <w:lang w:val="en-US" w:eastAsia="ja-JP"/>
              </w:rPr>
              <w:t>21</w:t>
            </w:r>
            <w:r w:rsidRPr="00137F80">
              <w:rPr>
                <w:iCs/>
                <w:noProof/>
                <w:sz w:val="24"/>
                <w:lang w:val="en-US" w:eastAsia="ja-JP"/>
              </w:rPr>
              <w:br/>
              <w:t>22</w:t>
            </w:r>
            <w:r w:rsidRPr="00137F80">
              <w:rPr>
                <w:iCs/>
                <w:noProof/>
                <w:sz w:val="24"/>
                <w:lang w:val="en-US" w:eastAsia="ja-JP"/>
              </w:rPr>
              <w:br/>
              <w:t>23</w:t>
            </w:r>
            <w:r w:rsidRPr="00137F80">
              <w:rPr>
                <w:iCs/>
                <w:noProof/>
                <w:sz w:val="24"/>
                <w:lang w:val="en-US" w:eastAsia="ja-JP"/>
              </w:rPr>
              <w:br/>
              <w:t>24</w:t>
            </w:r>
            <w:r w:rsidRPr="00137F80">
              <w:rPr>
                <w:iCs/>
                <w:noProof/>
                <w:sz w:val="24"/>
                <w:lang w:val="en-US" w:eastAsia="ja-JP"/>
              </w:rPr>
              <w:br/>
              <w:t>25</w:t>
            </w:r>
            <w:r w:rsidRPr="00137F80">
              <w:rPr>
                <w:iCs/>
                <w:noProof/>
                <w:sz w:val="24"/>
                <w:lang w:val="en-US" w:eastAsia="ja-JP"/>
              </w:rPr>
              <w:br/>
              <w:t>26</w:t>
            </w:r>
            <w:r w:rsidRPr="00137F80">
              <w:rPr>
                <w:iCs/>
                <w:noProof/>
                <w:sz w:val="24"/>
                <w:lang w:val="en-US" w:eastAsia="ja-JP"/>
              </w:rPr>
              <w:br/>
              <w:t>27</w:t>
            </w:r>
            <w:r w:rsidRPr="00137F80">
              <w:rPr>
                <w:iCs/>
                <w:noProof/>
                <w:sz w:val="24"/>
                <w:lang w:val="en-US" w:eastAsia="ja-JP"/>
              </w:rPr>
              <w:br/>
              <w:t>28</w:t>
            </w:r>
            <w:r w:rsidRPr="00137F80">
              <w:rPr>
                <w:iCs/>
                <w:noProof/>
                <w:sz w:val="24"/>
                <w:lang w:val="en-US" w:eastAsia="ja-JP"/>
              </w:rPr>
              <w:br/>
              <w:t>29</w:t>
            </w:r>
            <w:r w:rsidRPr="00137F80">
              <w:rPr>
                <w:iCs/>
                <w:noProof/>
                <w:sz w:val="24"/>
                <w:lang w:val="en-US" w:eastAsia="ja-JP"/>
              </w:rPr>
              <w:br/>
              <w:t>30</w:t>
            </w:r>
            <w:r w:rsidRPr="00137F80">
              <w:rPr>
                <w:iCs/>
                <w:noProof/>
                <w:sz w:val="24"/>
                <w:lang w:val="en-US" w:eastAsia="ja-JP"/>
              </w:rPr>
              <w:br/>
              <w:t>31</w:t>
            </w:r>
            <w:r w:rsidRPr="00137F80">
              <w:rPr>
                <w:iCs/>
                <w:noProof/>
                <w:sz w:val="24"/>
                <w:lang w:val="en-US" w:eastAsia="ja-JP"/>
              </w:rPr>
              <w:br/>
              <w:t>32</w:t>
            </w:r>
            <w:r w:rsidRPr="00137F80">
              <w:rPr>
                <w:iCs/>
                <w:noProof/>
                <w:sz w:val="24"/>
                <w:lang w:val="en-US" w:eastAsia="ja-JP"/>
              </w:rPr>
              <w:br/>
              <w:t>33</w:t>
            </w:r>
            <w:r w:rsidRPr="00137F80">
              <w:rPr>
                <w:iCs/>
                <w:noProof/>
                <w:sz w:val="24"/>
                <w:lang w:val="en-US" w:eastAsia="ja-JP"/>
              </w:rPr>
              <w:br/>
              <w:t>34</w:t>
            </w:r>
            <w:r w:rsidRPr="00137F80">
              <w:rPr>
                <w:iCs/>
                <w:noProof/>
                <w:sz w:val="24"/>
                <w:lang w:val="en-US" w:eastAsia="ja-JP"/>
              </w:rPr>
              <w:br/>
            </w:r>
          </w:p>
        </w:tc>
        <w:tc>
          <w:tcPr>
            <w:tcW w:w="7229" w:type="dxa"/>
          </w:tcPr>
          <w:p w14:paraId="64CDA64D" w14:textId="4E6165EF"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Kính hiển vi là một công cụ quan trọng dùng để quan sát các vật thể vi mô mà mắt thường không nhìn thấy được. Trong khoa học sự sống, các kính hiển vi quang học thông dụng đặc biệt là kính hiển vi quang học quan sát ngược (inverted light microscope) thường được dùng để quan sát các tế bào, vi sinh vật có kích thước từ vài chục đến vài trăm micro mét tùy thuộc vào độ phóng đại của vật kính. Đối tượng quan sát càng nhỏ, độ phóng đại của vật kính càng lớn dẫn đến độ sâu trường ảnh nhỏ. Vì thế quan sát viên cần nhiều thời gian để tinh chỉnh khoảng cách giữa vật kính với đối tượng quan sát. Để nâng cao hiệu suất cho người sử dụng kính hiển vi thông qua việc giảm thời gian tinh chỉnh lấy nét đối tượng cần quan sát, nhiều giải pháp lấy nét tự động cho kính hiển vi và một số nguyên tắc lựa chọn giải thuật phù hợp tùy vào đối tượng quan sát đã được đề xuất </w:t>
            </w:r>
            <w:r w:rsidRPr="00137F80">
              <w:rPr>
                <w:iCs/>
                <w:noProof/>
                <w:sz w:val="24"/>
                <w:highlight w:val="yellow"/>
                <w:lang w:val="en-US" w:eastAsia="ja-JP"/>
              </w:rPr>
              <w:t>[1-2]</w:t>
            </w:r>
            <w:r w:rsidRPr="00137F80">
              <w:rPr>
                <w:iCs/>
                <w:noProof/>
                <w:sz w:val="24"/>
                <w:lang w:val="en-US" w:eastAsia="ja-JP"/>
              </w:rPr>
              <w:t>.</w:t>
            </w:r>
          </w:p>
          <w:p w14:paraId="3055B1E8" w14:textId="77777777" w:rsidR="003B7A67" w:rsidRPr="00137F80" w:rsidRDefault="003B7A67" w:rsidP="003B7A67">
            <w:pPr>
              <w:spacing w:before="120"/>
              <w:ind w:right="113" w:firstLine="0"/>
              <w:rPr>
                <w:iCs/>
                <w:noProof/>
                <w:sz w:val="24"/>
                <w:lang w:val="en-US" w:eastAsia="ja-JP"/>
              </w:rPr>
            </w:pPr>
            <w:r w:rsidRPr="00137F80">
              <w:rPr>
                <w:iCs/>
                <w:noProof/>
                <w:sz w:val="24"/>
                <w:lang w:val="en-US" w:eastAsia="ja-JP"/>
              </w:rPr>
              <w:t xml:space="preserve">Quan tâm tối ưu về thời gian lấy nét, một số giải thuật đã được đề xuất để lấy nét tốc độ cao phục vụ cho việc quan sát các vật thể động di chuyển nhanh </w:t>
            </w:r>
            <w:r w:rsidRPr="00137F80">
              <w:rPr>
                <w:iCs/>
                <w:noProof/>
                <w:sz w:val="24"/>
                <w:highlight w:val="yellow"/>
                <w:lang w:val="en-US" w:eastAsia="ja-JP"/>
              </w:rPr>
              <w:t>[3-5]</w:t>
            </w:r>
            <w:r w:rsidRPr="00137F80">
              <w:rPr>
                <w:iCs/>
                <w:noProof/>
                <w:sz w:val="24"/>
                <w:lang w:val="en-US" w:eastAsia="ja-JP"/>
              </w:rPr>
              <w:t xml:space="preserve"> hay cho ứng dụng thao tác nhanh các vật thể vi mô </w:t>
            </w:r>
            <w:r w:rsidRPr="00137F80">
              <w:rPr>
                <w:iCs/>
                <w:noProof/>
                <w:sz w:val="24"/>
                <w:highlight w:val="yellow"/>
                <w:lang w:val="en-US" w:eastAsia="ja-JP"/>
              </w:rPr>
              <w:t>[6-7]</w:t>
            </w:r>
            <w:r w:rsidRPr="00137F80">
              <w:rPr>
                <w:iCs/>
                <w:noProof/>
                <w:sz w:val="24"/>
                <w:lang w:val="en-US" w:eastAsia="ja-JP"/>
              </w:rPr>
              <w:t>. Một số hệ thống phần cứng có tốc độ xử lý nhanh một số giải thuật xử lý ảnh cũng được đề xuất để lấy nét nhanh các vi sinh vật chuyển động với tốc độ cao.</w:t>
            </w:r>
          </w:p>
          <w:p w14:paraId="35A85626" w14:textId="2B9679D4"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Với các giải thuật lấy nét phù hợp, các giải pháp đề xuất cho việc lấy nét tự động của kính hiển vi quang học thông dụng có thể phân thành hai nhóm như sau: 1) Vật kính có thể thay đổi tiêu cự để tìm ra ảnh nét nhất của vật thể </w:t>
            </w:r>
            <w:r w:rsidRPr="00137F80">
              <w:rPr>
                <w:iCs/>
                <w:noProof/>
                <w:sz w:val="24"/>
                <w:highlight w:val="yellow"/>
                <w:lang w:val="en-US" w:eastAsia="ja-JP"/>
              </w:rPr>
              <w:t>[8]</w:t>
            </w:r>
            <w:r w:rsidRPr="00137F80">
              <w:rPr>
                <w:iCs/>
                <w:noProof/>
                <w:sz w:val="24"/>
                <w:lang w:val="en-US" w:eastAsia="ja-JP"/>
              </w:rPr>
              <w:t xml:space="preserve"> và 2) thay đổi khoảng cách giữa vật kính với vật thể cần quan sát </w:t>
            </w:r>
            <w:r w:rsidRPr="00137F80">
              <w:rPr>
                <w:iCs/>
                <w:noProof/>
                <w:sz w:val="24"/>
                <w:highlight w:val="yellow"/>
                <w:lang w:val="en-US" w:eastAsia="ja-JP"/>
              </w:rPr>
              <w:t>[6-7, 9-14]</w:t>
            </w:r>
            <w:r w:rsidRPr="00137F80">
              <w:rPr>
                <w:iCs/>
                <w:noProof/>
                <w:sz w:val="24"/>
                <w:lang w:val="en-US" w:eastAsia="ja-JP"/>
              </w:rPr>
              <w:t>. Ưu điểm của giải pháp đầu là có thể thay đổi tiêu cự từ đó điều chỉnh độ nét nhanh. Tuy nhiên, giải pháp này có chi phí cao và không phù hợp khi xét đến khả năng tích hợp, nâng cấp các hệ kính hiển vi quang học thông dụng được sử dụng để quan sát các vật thể có kích thước khác nhau nằm trong khoảng từ vài micro mét đến vài trăm micro mét. Giải pháp sau có tính tích hợp cao nhưng đòi hỏi phải lắp cơ cấu chấp hành để dịch chuyển vật kính trong khoảng cách cho phép (khoảng 100µm). Giải pháp này thích hợp để nâng cấp các hệ kính hiển vi quang học thông dụng đặc biệt là các hệ kính hiển vi quang học quan sát ngược (inverted light microscope) được sử dụng rộng rãi trong nghiên cứu và học tập tại các trường, viện nghiên cứu</w:t>
            </w:r>
            <w:r w:rsidR="00E67AE6" w:rsidRPr="00137F80">
              <w:rPr>
                <w:iCs/>
                <w:noProof/>
                <w:sz w:val="24"/>
                <w:lang w:val="en-US" w:eastAsia="ja-JP"/>
              </w:rPr>
              <w:t>.</w:t>
            </w:r>
          </w:p>
        </w:tc>
      </w:tr>
    </w:tbl>
    <w:p w14:paraId="476756E9" w14:textId="3C4DE3DF" w:rsidR="00E15626" w:rsidRPr="00137F80" w:rsidRDefault="00E15626" w:rsidP="0011704D">
      <w:pPr>
        <w:spacing w:before="0"/>
        <w:ind w:firstLine="0"/>
        <w:rPr>
          <w:noProof/>
          <w:lang w:val="en-US"/>
        </w:rPr>
      </w:pPr>
    </w:p>
    <w:p w14:paraId="67CD51F6" w14:textId="50111B02" w:rsidR="00EB5F74" w:rsidRPr="00137F80" w:rsidRDefault="00EB5F74" w:rsidP="001A5B23">
      <w:pPr>
        <w:pStyle w:val="LVTNH4"/>
        <w:rPr>
          <w:noProof/>
          <w:lang w:val="en-US"/>
        </w:rPr>
      </w:pPr>
      <w:r w:rsidRPr="00137F80">
        <w:rPr>
          <w:noProof/>
          <w:lang w:val="en-US"/>
        </w:rPr>
        <w:t>Liệt kê tài liệu tham khảo</w:t>
      </w:r>
    </w:p>
    <w:p w14:paraId="36E19162" w14:textId="77777777" w:rsidR="008D4E03" w:rsidRPr="00137F80" w:rsidRDefault="008D4E03" w:rsidP="00EB5F74">
      <w:pPr>
        <w:pStyle w:val="LVTNText1"/>
        <w:rPr>
          <w:noProof/>
          <w:lang w:val="en-US"/>
        </w:rPr>
      </w:pPr>
      <w:r w:rsidRPr="00137F80">
        <w:rPr>
          <w:noProof/>
          <w:lang w:val="en-US"/>
        </w:rPr>
        <w:t>Danh mục tài liệu tham khảo được đặt ở ngay sau chương cuối cùng của luận văn và trước các phụ lục nếu có. Từng tài liệu được đánh số lần lượt theeo thứ tự trích dẫn trong bài. Số thứ tự được đặt trong dấu ngoặc vuông.</w:t>
      </w:r>
    </w:p>
    <w:p w14:paraId="757A9E92" w14:textId="327E6B27" w:rsidR="008D4E03" w:rsidRPr="00137F80" w:rsidRDefault="00F11B0D" w:rsidP="008D4E03">
      <w:pPr>
        <w:pStyle w:val="LVTNText2"/>
        <w:rPr>
          <w:noProof/>
          <w:lang w:val="en-US"/>
        </w:rPr>
      </w:pPr>
      <w:r w:rsidRPr="00137F80">
        <w:rPr>
          <w:noProof/>
          <w:lang w:val="en-US"/>
        </w:rPr>
        <w:t xml:space="preserve">Các dạng tài liệu tham khảo thường sử dụng trong nghiên cứu khoa học gồm có bài báo đăng trên tạp chí khoa học chuyên ngành, các bài báo cáo trong kỷ yếu hội nghị/hội thảo chuyên ngành, luận văn đại học/cao học hay luận án/tiến sĩ. Đối với luận văn đại học, các bạn sinh viên cũng thường tham khảo tài liệu từ trang web. Vì vậy </w:t>
      </w:r>
      <w:r w:rsidR="008D4E03" w:rsidRPr="00137F80">
        <w:rPr>
          <w:noProof/>
          <w:lang w:val="en-US"/>
        </w:rPr>
        <w:t xml:space="preserve">tài liệu này chỉ hướng dẫn một số dạng tài liệu tham khảo thường gặp. Các dạng tài liệu khác có thể tham khảo từ: </w:t>
      </w:r>
    </w:p>
    <w:p w14:paraId="7BF707B1" w14:textId="77777777" w:rsidR="008D4E03" w:rsidRPr="00137F80" w:rsidRDefault="008D4E03" w:rsidP="008D4E03">
      <w:pPr>
        <w:pStyle w:val="LVTNText1"/>
        <w:numPr>
          <w:ilvl w:val="0"/>
          <w:numId w:val="1"/>
        </w:numPr>
        <w:rPr>
          <w:noProof/>
          <w:lang w:val="en-US"/>
        </w:rPr>
      </w:pPr>
      <w:r w:rsidRPr="00137F80">
        <w:rPr>
          <w:noProof/>
          <w:lang w:val="en-US"/>
        </w:rPr>
        <w:t>http://www.ieee.org/documents/style_manual.pdf</w:t>
      </w:r>
    </w:p>
    <w:p w14:paraId="3B45F1BF" w14:textId="22A091B0" w:rsidR="00EB5F74" w:rsidRPr="00137F80" w:rsidRDefault="008D4E03" w:rsidP="008D4E03">
      <w:pPr>
        <w:pStyle w:val="LVTNText1"/>
        <w:numPr>
          <w:ilvl w:val="0"/>
          <w:numId w:val="1"/>
        </w:numPr>
        <w:rPr>
          <w:noProof/>
          <w:lang w:val="en-US"/>
        </w:rPr>
      </w:pPr>
      <w:r w:rsidRPr="00137F80">
        <w:rPr>
          <w:noProof/>
          <w:lang w:val="en-US"/>
        </w:rPr>
        <w:t>http://www.ieee.org/documents/info_authors_kit.pdf.</w:t>
      </w:r>
    </w:p>
    <w:p w14:paraId="25D99A2F" w14:textId="520FDF7D" w:rsidR="00E119E2" w:rsidRPr="00137F80" w:rsidRDefault="004A73F9" w:rsidP="004A73F9">
      <w:pPr>
        <w:pStyle w:val="LVTNText2"/>
        <w:ind w:firstLine="0"/>
        <w:rPr>
          <w:b/>
          <w:i/>
          <w:noProof/>
          <w:lang w:val="en-US"/>
        </w:rPr>
      </w:pPr>
      <w:r w:rsidRPr="00137F80">
        <w:rPr>
          <w:b/>
          <w:i/>
          <w:noProof/>
          <w:lang w:val="en-US"/>
        </w:rPr>
        <w:t>a)</w:t>
      </w:r>
      <w:r w:rsidRPr="00137F80">
        <w:rPr>
          <w:b/>
          <w:i/>
          <w:noProof/>
          <w:lang w:val="en-US"/>
        </w:rPr>
        <w:tab/>
      </w:r>
      <w:r w:rsidR="00E119E2" w:rsidRPr="00137F80">
        <w:rPr>
          <w:b/>
          <w:i/>
          <w:noProof/>
          <w:lang w:val="en-US"/>
        </w:rPr>
        <w:t>Nguyên tắc chung</w:t>
      </w:r>
    </w:p>
    <w:p w14:paraId="5BAF8AEA" w14:textId="20A3536E" w:rsidR="004A73F9" w:rsidRPr="00137F80" w:rsidRDefault="00E119E2" w:rsidP="00E119E2">
      <w:pPr>
        <w:pStyle w:val="LVTNText2"/>
        <w:rPr>
          <w:noProof/>
          <w:lang w:val="en-US"/>
        </w:rPr>
      </w:pPr>
      <w:r w:rsidRPr="00137F80">
        <w:rPr>
          <w:b/>
          <w:noProof/>
          <w:lang w:val="en-US"/>
        </w:rPr>
        <w:t xml:space="preserve">- </w:t>
      </w:r>
      <w:r w:rsidR="004A73F9" w:rsidRPr="00137F80">
        <w:rPr>
          <w:noProof/>
          <w:lang w:val="en-US"/>
        </w:rPr>
        <w:t xml:space="preserve">Tên tác giả nước ngoài được viết tắt bởi ký tự đầu tiên của họ, ký tự đầu tiên của chữ lót (có dấu chấm theo sau), viết nguyên họ.  </w:t>
      </w:r>
    </w:p>
    <w:p w14:paraId="4105F160" w14:textId="01100490" w:rsidR="00E119E2" w:rsidRPr="00137F80" w:rsidRDefault="004A73F9" w:rsidP="00E119E2">
      <w:pPr>
        <w:pStyle w:val="LVTNText2"/>
        <w:rPr>
          <w:noProof/>
          <w:lang w:val="en-US"/>
        </w:rPr>
      </w:pPr>
      <w:r w:rsidRPr="00137F80">
        <w:rPr>
          <w:iCs/>
          <w:noProof/>
          <w:lang w:val="en-US"/>
        </w:rPr>
        <w:t>- Đối với tác giả là người Việt và tài liệu được viết bằng tiếng Việt thì không viết tắt mà viết đầy đủ tên tác giả theo trình tự họ, chữ lót.</w:t>
      </w:r>
      <w:r w:rsidR="00E119E2" w:rsidRPr="00137F80">
        <w:rPr>
          <w:noProof/>
          <w:lang w:val="en-US"/>
        </w:rPr>
        <w:t xml:space="preserve"> Tên các tác giả cách nhau bởi dấu phẩy.</w:t>
      </w:r>
    </w:p>
    <w:p w14:paraId="5C778346" w14:textId="09613EAD" w:rsidR="004A73F9" w:rsidRPr="00137F80" w:rsidRDefault="004A73F9" w:rsidP="004A73F9">
      <w:pPr>
        <w:keepNext/>
        <w:widowControl w:val="0"/>
        <w:rPr>
          <w:noProof/>
          <w:szCs w:val="26"/>
          <w:lang w:val="en-US"/>
        </w:rPr>
      </w:pPr>
      <w:r w:rsidRPr="00137F80">
        <w:rPr>
          <w:noProof/>
          <w:szCs w:val="26"/>
          <w:lang w:val="en-US"/>
        </w:rPr>
        <w:t xml:space="preserve">- Giữa hai tác giả là dấu phẩy và trước tác giả cuối cùng có thêm từ </w:t>
      </w:r>
      <w:r w:rsidRPr="00137F80">
        <w:rPr>
          <w:b/>
          <w:noProof/>
          <w:szCs w:val="26"/>
          <w:lang w:val="en-US"/>
        </w:rPr>
        <w:t>“và”</w:t>
      </w:r>
      <w:r w:rsidRPr="00137F80">
        <w:rPr>
          <w:noProof/>
          <w:szCs w:val="26"/>
          <w:lang w:val="en-US"/>
        </w:rPr>
        <w:t xml:space="preserve"> đối với tài liệu tiếng Việt hay từ </w:t>
      </w:r>
      <w:r w:rsidRPr="00137F80">
        <w:rPr>
          <w:b/>
          <w:noProof/>
          <w:szCs w:val="26"/>
          <w:lang w:val="en-US"/>
        </w:rPr>
        <w:t>“and”</w:t>
      </w:r>
      <w:r w:rsidRPr="00137F80">
        <w:rPr>
          <w:noProof/>
          <w:szCs w:val="26"/>
          <w:lang w:val="en-US"/>
        </w:rPr>
        <w:t xml:space="preserve"> đối với tài liệu tiếng Anh</w:t>
      </w:r>
      <w:r w:rsidR="0014058C" w:rsidRPr="00137F80">
        <w:rPr>
          <w:noProof/>
          <w:szCs w:val="26"/>
          <w:lang w:val="en-US"/>
        </w:rPr>
        <w:t>.</w:t>
      </w:r>
      <w:r w:rsidR="00A10F13" w:rsidRPr="00137F80">
        <w:rPr>
          <w:noProof/>
          <w:szCs w:val="26"/>
          <w:lang w:val="en-US"/>
        </w:rPr>
        <w:t xml:space="preserve"> Trong trường </w:t>
      </w:r>
      <w:r w:rsidR="00A10F13" w:rsidRPr="00137F80">
        <w:rPr>
          <w:noProof/>
          <w:szCs w:val="26"/>
          <w:lang w:val="en-US"/>
        </w:rPr>
        <w:lastRenderedPageBreak/>
        <w:t>hợp chỉ có 2 tác giả, không cần thêm dấy phẩy giữa hai tác giả.</w:t>
      </w:r>
    </w:p>
    <w:p w14:paraId="6E6DB2B3" w14:textId="0EBDF825" w:rsidR="00FF59F4" w:rsidRPr="00137F80" w:rsidRDefault="00FF59F4" w:rsidP="00FF59F4">
      <w:pPr>
        <w:keepNext/>
        <w:widowControl w:val="0"/>
        <w:rPr>
          <w:noProof/>
          <w:szCs w:val="26"/>
          <w:lang w:val="en-US"/>
        </w:rPr>
      </w:pPr>
      <w:r w:rsidRPr="00137F80">
        <w:rPr>
          <w:noProof/>
          <w:szCs w:val="26"/>
          <w:lang w:val="en-US"/>
        </w:rPr>
        <w:t xml:space="preserve">- Trong trường hợp có nhiều hơn 6 tác giả, liệt kê tên tác giả đầu tiên theo sau là </w:t>
      </w:r>
      <w:r w:rsidRPr="00137F80">
        <w:rPr>
          <w:i/>
          <w:iCs/>
          <w:noProof/>
          <w:szCs w:val="26"/>
          <w:lang w:val="en-US"/>
        </w:rPr>
        <w:t xml:space="preserve">et al. </w:t>
      </w:r>
      <w:r w:rsidRPr="00137F80">
        <w:rPr>
          <w:iCs/>
          <w:noProof/>
          <w:szCs w:val="26"/>
          <w:lang w:val="en-US"/>
        </w:rPr>
        <w:t xml:space="preserve">(hoặc </w:t>
      </w:r>
      <w:r w:rsidRPr="00137F80">
        <w:rPr>
          <w:i/>
          <w:iCs/>
          <w:noProof/>
          <w:szCs w:val="26"/>
          <w:lang w:val="en-US"/>
        </w:rPr>
        <w:t>và ctv.</w:t>
      </w:r>
      <w:r w:rsidRPr="00137F80">
        <w:rPr>
          <w:iCs/>
          <w:noProof/>
          <w:szCs w:val="26"/>
          <w:lang w:val="en-US"/>
        </w:rPr>
        <w:t xml:space="preserve"> đối với xuất bản phẩm bằng tiếng Việt)</w:t>
      </w:r>
    </w:p>
    <w:p w14:paraId="2A40215B" w14:textId="17C6E3B9" w:rsidR="00E119E2" w:rsidRPr="00137F80" w:rsidRDefault="004A73F9" w:rsidP="0014058C">
      <w:pPr>
        <w:keepNext/>
        <w:widowControl w:val="0"/>
        <w:ind w:firstLine="0"/>
        <w:rPr>
          <w:b/>
          <w:i/>
          <w:noProof/>
          <w:lang w:val="en-US"/>
        </w:rPr>
      </w:pPr>
      <w:r w:rsidRPr="00137F80">
        <w:rPr>
          <w:b/>
          <w:i/>
          <w:noProof/>
          <w:lang w:val="en-US"/>
        </w:rPr>
        <w:t>b)</w:t>
      </w:r>
      <w:r w:rsidRPr="00137F80">
        <w:rPr>
          <w:noProof/>
          <w:lang w:val="en-US"/>
        </w:rPr>
        <w:tab/>
      </w:r>
      <w:r w:rsidR="00121241" w:rsidRPr="00137F80">
        <w:rPr>
          <w:b/>
          <w:i/>
          <w:noProof/>
          <w:lang w:val="en-US"/>
        </w:rPr>
        <w:t>Đối với t</w:t>
      </w:r>
      <w:r w:rsidRPr="00137F80">
        <w:rPr>
          <w:b/>
          <w:i/>
          <w:noProof/>
          <w:lang w:val="en-US"/>
        </w:rPr>
        <w:t>ài liệu xuất bản trong các tạp chí</w:t>
      </w:r>
      <w:r w:rsidRPr="00137F80">
        <w:rPr>
          <w:b/>
          <w:noProof/>
          <w:lang w:val="en-US"/>
        </w:rPr>
        <w:t xml:space="preserve"> </w:t>
      </w:r>
      <w:r w:rsidR="00A64FFE" w:rsidRPr="00137F80">
        <w:rPr>
          <w:b/>
          <w:i/>
          <w:noProof/>
          <w:lang w:val="en-US"/>
        </w:rPr>
        <w:t>khoa học (journals)</w:t>
      </w:r>
    </w:p>
    <w:p w14:paraId="7D817F16" w14:textId="3D519F03" w:rsidR="0014058C" w:rsidRPr="00137F80" w:rsidRDefault="0014058C" w:rsidP="0014058C">
      <w:pPr>
        <w:keepNext/>
        <w:widowControl w:val="0"/>
        <w:rPr>
          <w:noProof/>
          <w:lang w:val="en-US"/>
        </w:rPr>
      </w:pPr>
      <w:r w:rsidRPr="00137F80">
        <w:rPr>
          <w:b/>
          <w:noProof/>
          <w:color w:val="000000"/>
          <w:lang w:val="en-US"/>
        </w:rPr>
        <w:t xml:space="preserve">Nguyên tắc: </w:t>
      </w:r>
      <w:r w:rsidRPr="00137F80">
        <w:rPr>
          <w:noProof/>
          <w:lang w:val="en-US"/>
        </w:rPr>
        <w:t xml:space="preserve">Tên tác giả, “Tiêu đề,” </w:t>
      </w:r>
      <w:r w:rsidRPr="00137F80">
        <w:rPr>
          <w:i/>
          <w:noProof/>
          <w:lang w:val="en-US"/>
        </w:rPr>
        <w:t>Tên tạp chí</w:t>
      </w:r>
      <w:r w:rsidRPr="00137F80">
        <w:rPr>
          <w:noProof/>
          <w:lang w:val="en-US"/>
        </w:rPr>
        <w:t xml:space="preserve"> </w:t>
      </w:r>
      <w:r w:rsidRPr="00137F80">
        <w:rPr>
          <w:i/>
          <w:noProof/>
          <w:lang w:val="en-US"/>
        </w:rPr>
        <w:t>được in nghiêng,</w:t>
      </w:r>
      <w:r w:rsidRPr="00137F80">
        <w:rPr>
          <w:noProof/>
          <w:lang w:val="en-US"/>
        </w:rPr>
        <w:t xml:space="preserve"> vol. số</w:t>
      </w:r>
      <w:r w:rsidR="00596F17" w:rsidRPr="00137F80">
        <w:rPr>
          <w:noProof/>
          <w:lang w:val="en-US"/>
        </w:rPr>
        <w:t xml:space="preserve"> thứ tự</w:t>
      </w:r>
      <w:r w:rsidRPr="00137F80">
        <w:rPr>
          <w:noProof/>
          <w:lang w:val="en-US"/>
        </w:rPr>
        <w:t xml:space="preserve"> ấn phẩm, no. số quyển</w:t>
      </w:r>
      <w:r w:rsidR="00596F17" w:rsidRPr="00137F80">
        <w:rPr>
          <w:noProof/>
          <w:lang w:val="en-US"/>
        </w:rPr>
        <w:t xml:space="preserve"> trong ấn phẩm</w:t>
      </w:r>
      <w:r w:rsidRPr="00137F80">
        <w:rPr>
          <w:noProof/>
          <w:lang w:val="en-US"/>
        </w:rPr>
        <w:t>, pp. trang đầu tiên-trang cuối cùng, tháng (viết tắt)</w:t>
      </w:r>
      <w:r w:rsidR="001969FB" w:rsidRPr="00137F80">
        <w:rPr>
          <w:noProof/>
          <w:lang w:val="en-US"/>
        </w:rPr>
        <w:t>.</w:t>
      </w:r>
      <w:r w:rsidRPr="00137F80">
        <w:rPr>
          <w:noProof/>
          <w:lang w:val="en-US"/>
        </w:rPr>
        <w:t xml:space="preserve"> năm xuất bản.</w:t>
      </w:r>
    </w:p>
    <w:p w14:paraId="1A450A0A" w14:textId="3D97DBF2" w:rsidR="0014058C" w:rsidRPr="00137F80" w:rsidRDefault="0014058C" w:rsidP="0014058C">
      <w:pPr>
        <w:keepNext/>
        <w:widowControl w:val="0"/>
        <w:rPr>
          <w:b/>
          <w:noProof/>
          <w:szCs w:val="26"/>
          <w:lang w:val="en-US"/>
        </w:rPr>
      </w:pPr>
      <w:r w:rsidRPr="00137F80">
        <w:rPr>
          <w:b/>
          <w:noProof/>
          <w:szCs w:val="26"/>
          <w:lang w:val="en-US"/>
        </w:rPr>
        <w:t>Ví dụ:</w:t>
      </w:r>
    </w:p>
    <w:p w14:paraId="7B8F6D15" w14:textId="20DC788C" w:rsidR="0014058C" w:rsidRPr="00137F80" w:rsidRDefault="0014058C" w:rsidP="0014058C">
      <w:pPr>
        <w:pStyle w:val="LVTNText2"/>
        <w:ind w:left="1134"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79FC0013" w14:textId="168887E3" w:rsidR="00FF59F4" w:rsidRPr="00137F80" w:rsidRDefault="0014058C" w:rsidP="00FF59F4">
      <w:pPr>
        <w:pStyle w:val="LVTNText2"/>
        <w:ind w:left="1134" w:hanging="567"/>
        <w:rPr>
          <w:noProof/>
          <w:lang w:val="en-US"/>
        </w:rPr>
      </w:pPr>
      <w:r w:rsidRPr="00137F80">
        <w:rPr>
          <w:noProof/>
          <w:lang w:val="en-US"/>
        </w:rPr>
        <w:t>[2]</w:t>
      </w:r>
      <w:r w:rsidRPr="00137F80">
        <w:rPr>
          <w:noProof/>
          <w:lang w:val="en-US"/>
        </w:rPr>
        <w:tab/>
      </w:r>
      <w:r w:rsidR="00FF59F4" w:rsidRPr="00137F80">
        <w:rPr>
          <w:noProof/>
          <w:lang w:val="en-US"/>
        </w:rPr>
        <w:t xml:space="preserve">H. Eriksson and P. E. Danielsson, “Two problems on Boolean memories,” </w:t>
      </w:r>
      <w:r w:rsidR="00FF59F4" w:rsidRPr="00137F80">
        <w:rPr>
          <w:i/>
          <w:iCs/>
          <w:noProof/>
          <w:lang w:val="en-US"/>
        </w:rPr>
        <w:t>IEEE Trans. Electron. Devices</w:t>
      </w:r>
      <w:r w:rsidR="00FF59F4" w:rsidRPr="00137F80">
        <w:rPr>
          <w:noProof/>
          <w:lang w:val="en-US"/>
        </w:rPr>
        <w:t>, vol. ED-11, no. 1, pp. 32–33, Jan. 1959.</w:t>
      </w:r>
    </w:p>
    <w:p w14:paraId="0ED1DBAC" w14:textId="19E331FB" w:rsidR="00A10F13" w:rsidRPr="00137F80" w:rsidRDefault="00A10F13" w:rsidP="00FF59F4">
      <w:pPr>
        <w:pStyle w:val="LVTNText2"/>
        <w:ind w:left="1134"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293864A1" w14:textId="13B616FB" w:rsidR="00FF59F4" w:rsidRPr="00137F80" w:rsidRDefault="00FF59F4" w:rsidP="00FF59F4">
      <w:pPr>
        <w:pStyle w:val="LVTNText2"/>
        <w:ind w:left="1134" w:hanging="567"/>
        <w:rPr>
          <w:noProof/>
          <w:lang w:val="en-US"/>
        </w:rPr>
      </w:pPr>
      <w:r w:rsidRPr="00137F80">
        <w:rPr>
          <w:noProof/>
          <w:lang w:val="en-US"/>
        </w:rPr>
        <w:t>[4]</w:t>
      </w:r>
      <w:r w:rsidRPr="00137F80">
        <w:rPr>
          <w:noProof/>
          <w:lang w:val="en-US"/>
        </w:rPr>
        <w:tab/>
      </w:r>
      <w:r w:rsidR="00A10F13" w:rsidRPr="00137F80">
        <w:rPr>
          <w:noProof/>
          <w:lang w:val="en-US"/>
        </w:rPr>
        <w:t xml:space="preserve">E. Avci </w:t>
      </w:r>
      <w:r w:rsidR="00A10F13" w:rsidRPr="00137F80">
        <w:rPr>
          <w:i/>
          <w:noProof/>
          <w:lang w:val="en-US"/>
        </w:rPr>
        <w:t>et al.</w:t>
      </w:r>
      <w:r w:rsidR="00A10F13" w:rsidRPr="00137F80">
        <w:rPr>
          <w:noProof/>
          <w:lang w:val="en-US"/>
        </w:rPr>
        <w:t xml:space="preserve">, “High-Speed Automated Manipulation of Microobjects Using a Two-Fingered Microhand,” </w:t>
      </w:r>
      <w:r w:rsidR="00A10F13" w:rsidRPr="00137F80">
        <w:rPr>
          <w:i/>
          <w:noProof/>
          <w:lang w:val="en-US"/>
        </w:rPr>
        <w:t>IEEE Transactions on Industrial Electronics</w:t>
      </w:r>
      <w:r w:rsidR="00A10F13" w:rsidRPr="00137F80">
        <w:rPr>
          <w:noProof/>
          <w:lang w:val="en-US"/>
        </w:rPr>
        <w:t>, Vol. 62, No. 2, pp. 1070-1079, Feb. 2015.</w:t>
      </w:r>
    </w:p>
    <w:p w14:paraId="4B9C679C" w14:textId="76FCFB7E" w:rsidR="00121241" w:rsidRPr="00137F80" w:rsidRDefault="00121241" w:rsidP="00FF59F4">
      <w:pPr>
        <w:pStyle w:val="LVTNText2"/>
        <w:ind w:left="1134" w:hanging="567"/>
        <w:rPr>
          <w:noProof/>
          <w:lang w:val="en-US"/>
        </w:rPr>
      </w:pPr>
      <w:r w:rsidRPr="00137F80">
        <w:rPr>
          <w:noProof/>
          <w:lang w:val="en-US"/>
        </w:rPr>
        <w:t>[5]</w:t>
      </w:r>
      <w:r w:rsidRPr="00137F80">
        <w:rPr>
          <w:noProof/>
          <w:lang w:val="en-US"/>
        </w:rPr>
        <w:tab/>
      </w:r>
      <w:r w:rsidRPr="00137F80">
        <w:rPr>
          <w:iCs/>
          <w:noProof/>
          <w:lang w:val="en-US"/>
        </w:rPr>
        <w:t>Nguyễn Thanh Phương, Trần Ngọc Hải,</w:t>
      </w:r>
      <w:r w:rsidR="00596F17" w:rsidRPr="00137F80">
        <w:rPr>
          <w:iCs/>
          <w:noProof/>
          <w:lang w:val="en-US"/>
        </w:rPr>
        <w:t xml:space="preserve"> và Nguyễn Lê Hoàng Yến,</w:t>
      </w:r>
      <w:r w:rsidRPr="00137F80">
        <w:rPr>
          <w:iCs/>
          <w:noProof/>
          <w:lang w:val="en-US"/>
        </w:rPr>
        <w:t xml:space="preserve">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w:t>
      </w:r>
      <w:r w:rsidR="00596F17" w:rsidRPr="00137F80">
        <w:rPr>
          <w:iCs/>
          <w:noProof/>
          <w:lang w:val="en-US"/>
        </w:rPr>
        <w:t>, trang 42-45, 1999.</w:t>
      </w:r>
    </w:p>
    <w:p w14:paraId="79163659" w14:textId="723CB76A" w:rsidR="00121241" w:rsidRPr="00137F80" w:rsidRDefault="00121241" w:rsidP="00121241">
      <w:pPr>
        <w:keepNext/>
        <w:widowControl w:val="0"/>
        <w:ind w:firstLine="0"/>
        <w:rPr>
          <w:b/>
          <w:i/>
          <w:noProof/>
          <w:lang w:val="en-US"/>
        </w:rPr>
      </w:pPr>
      <w:r w:rsidRPr="00137F80">
        <w:rPr>
          <w:b/>
          <w:i/>
          <w:noProof/>
          <w:lang w:val="en-US"/>
        </w:rPr>
        <w:t>c)</w:t>
      </w:r>
      <w:r w:rsidRPr="00137F80">
        <w:rPr>
          <w:i/>
          <w:noProof/>
          <w:lang w:val="en-US"/>
        </w:rPr>
        <w:tab/>
      </w:r>
      <w:r w:rsidRPr="00137F80">
        <w:rPr>
          <w:b/>
          <w:i/>
          <w:noProof/>
          <w:szCs w:val="26"/>
          <w:lang w:val="en-US"/>
        </w:rPr>
        <w:t>Đối với tài liệu hội thảo, hội nghị</w:t>
      </w:r>
    </w:p>
    <w:p w14:paraId="23230CF1" w14:textId="0B92E3C0" w:rsidR="00121241" w:rsidRPr="00137F80" w:rsidRDefault="00121241" w:rsidP="00121241">
      <w:pPr>
        <w:keepNext/>
        <w:widowControl w:val="0"/>
        <w:rPr>
          <w:noProof/>
          <w:lang w:val="en-US"/>
        </w:rPr>
      </w:pPr>
      <w:r w:rsidRPr="00137F80">
        <w:rPr>
          <w:b/>
          <w:noProof/>
          <w:lang w:val="en-US"/>
        </w:rPr>
        <w:t xml:space="preserve">Nguyên tắc: </w:t>
      </w:r>
      <w:r w:rsidRPr="00137F80">
        <w:rPr>
          <w:noProof/>
          <w:lang w:val="en-US"/>
        </w:rPr>
        <w:t>Tên tác giả, “Tiêu đề,”</w:t>
      </w:r>
      <w:r w:rsidR="00194025" w:rsidRPr="00137F80">
        <w:rPr>
          <w:noProof/>
          <w:lang w:val="en-US"/>
        </w:rPr>
        <w:t xml:space="preserve"> in</w:t>
      </w:r>
      <w:r w:rsidRPr="00137F80">
        <w:rPr>
          <w:noProof/>
          <w:lang w:val="en-US"/>
        </w:rPr>
        <w:t xml:space="preserve"> </w:t>
      </w:r>
      <w:r w:rsidRPr="00137F80">
        <w:rPr>
          <w:i/>
          <w:noProof/>
          <w:lang w:val="en-US"/>
        </w:rPr>
        <w:t>Tên Hội nghị</w:t>
      </w:r>
      <w:r w:rsidR="00194025" w:rsidRPr="00137F80">
        <w:rPr>
          <w:i/>
          <w:noProof/>
          <w:lang w:val="en-US"/>
        </w:rPr>
        <w:t xml:space="preserve"> tiếng Anh </w:t>
      </w:r>
      <w:r w:rsidR="00194025" w:rsidRPr="00137F80">
        <w:rPr>
          <w:noProof/>
          <w:lang w:val="en-US"/>
        </w:rPr>
        <w:t xml:space="preserve">(hoặc </w:t>
      </w:r>
      <w:r w:rsidR="00194025" w:rsidRPr="00137F80">
        <w:rPr>
          <w:i/>
          <w:noProof/>
          <w:lang w:val="en-US"/>
        </w:rPr>
        <w:t>Kỷ yếu Tên Hội nghị</w:t>
      </w:r>
      <w:r w:rsidR="00194025" w:rsidRPr="00137F80">
        <w:rPr>
          <w:noProof/>
          <w:lang w:val="en-US"/>
        </w:rPr>
        <w:t>)</w:t>
      </w:r>
      <w:r w:rsidRPr="00137F80">
        <w:rPr>
          <w:i/>
          <w:noProof/>
          <w:lang w:val="en-US"/>
        </w:rPr>
        <w:t>,</w:t>
      </w:r>
      <w:r w:rsidRPr="00137F80">
        <w:rPr>
          <w:noProof/>
          <w:lang w:val="en-US"/>
        </w:rPr>
        <w:t xml:space="preserve"> </w:t>
      </w:r>
      <w:r w:rsidR="00194025" w:rsidRPr="00137F80">
        <w:rPr>
          <w:noProof/>
          <w:lang w:val="en-US"/>
        </w:rPr>
        <w:t>thành phố</w:t>
      </w:r>
      <w:r w:rsidRPr="00137F80">
        <w:rPr>
          <w:noProof/>
          <w:lang w:val="en-US"/>
        </w:rPr>
        <w:t xml:space="preserve"> tổ chức hội nghị </w:t>
      </w:r>
      <w:r w:rsidR="00311D87" w:rsidRPr="00137F80">
        <w:rPr>
          <w:noProof/>
          <w:lang w:val="en-US"/>
        </w:rPr>
        <w:t>(nếu muốn</w:t>
      </w:r>
      <w:r w:rsidRPr="00137F80">
        <w:rPr>
          <w:noProof/>
          <w:lang w:val="en-US"/>
        </w:rPr>
        <w:t>), năm tổ chức hội nghị, pp. trang đầu tiên-trang cuối cùng.</w:t>
      </w:r>
    </w:p>
    <w:p w14:paraId="5A8BFEB2" w14:textId="77777777" w:rsidR="00121241" w:rsidRPr="00137F80" w:rsidRDefault="00121241" w:rsidP="00121241">
      <w:pPr>
        <w:keepNext/>
        <w:widowControl w:val="0"/>
        <w:rPr>
          <w:b/>
          <w:noProof/>
          <w:szCs w:val="26"/>
          <w:lang w:val="en-US"/>
        </w:rPr>
      </w:pPr>
      <w:r w:rsidRPr="00137F80">
        <w:rPr>
          <w:b/>
          <w:noProof/>
          <w:szCs w:val="26"/>
          <w:lang w:val="en-US"/>
        </w:rPr>
        <w:t>Ví dụ:</w:t>
      </w:r>
    </w:p>
    <w:p w14:paraId="5FB2EA02" w14:textId="054A9272" w:rsidR="00121241" w:rsidRPr="00137F80" w:rsidRDefault="00194025" w:rsidP="00194025">
      <w:pPr>
        <w:pStyle w:val="LVTNText2"/>
        <w:ind w:left="1134" w:hanging="567"/>
        <w:rPr>
          <w:noProof/>
          <w:lang w:val="en-US"/>
        </w:rPr>
      </w:pPr>
      <w:r w:rsidRPr="00137F80">
        <w:rPr>
          <w:noProof/>
          <w:lang w:val="en-US"/>
        </w:rPr>
        <w:t>[1]</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A0715B1" w14:textId="3AE4A661" w:rsidR="00194025" w:rsidRPr="00137F80" w:rsidRDefault="00194025" w:rsidP="00194025">
      <w:pPr>
        <w:pStyle w:val="LVTNText2"/>
        <w:ind w:left="1134" w:hanging="567"/>
        <w:rPr>
          <w:noProof/>
          <w:lang w:val="en-US"/>
        </w:rPr>
      </w:pPr>
      <w:r w:rsidRPr="00137F80">
        <w:rPr>
          <w:noProof/>
          <w:lang w:val="en-US"/>
        </w:rPr>
        <w:lastRenderedPageBreak/>
        <w:t>[2]</w:t>
      </w:r>
      <w:r w:rsidRPr="00137F80">
        <w:rPr>
          <w:noProof/>
          <w:lang w:val="en-US"/>
        </w:rPr>
        <w:tab/>
        <w:t xml:space="preserve">Trương Quốc Bảo, Nguyễn Chánh Nghiệm, Nguyễn Minh Kha, Huỳnh Hoàng Giang, và Võ Minh Trí, “Phát triển thuật toán xử lý ảnh để phát hiện và đếm tôm giống,”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4924046B" w14:textId="6E66CAEE" w:rsidR="00194025" w:rsidRPr="00137F80" w:rsidRDefault="00194025" w:rsidP="00194025">
      <w:pPr>
        <w:keepNext/>
        <w:widowControl w:val="0"/>
        <w:ind w:firstLine="0"/>
        <w:rPr>
          <w:b/>
          <w:i/>
          <w:noProof/>
          <w:szCs w:val="26"/>
          <w:lang w:val="en-US"/>
        </w:rPr>
      </w:pPr>
      <w:r w:rsidRPr="00137F80">
        <w:rPr>
          <w:b/>
          <w:i/>
          <w:noProof/>
          <w:lang w:val="en-US"/>
        </w:rPr>
        <w:t>d)</w:t>
      </w:r>
      <w:r w:rsidRPr="00137F80">
        <w:rPr>
          <w:b/>
          <w:i/>
          <w:noProof/>
          <w:lang w:val="en-US"/>
        </w:rPr>
        <w:tab/>
      </w:r>
      <w:r w:rsidR="001D020D" w:rsidRPr="00137F80">
        <w:rPr>
          <w:b/>
          <w:i/>
          <w:noProof/>
          <w:lang w:val="en-US"/>
        </w:rPr>
        <w:t>Một chương sách</w:t>
      </w:r>
    </w:p>
    <w:p w14:paraId="7243D93F" w14:textId="03EBE7F9" w:rsidR="007422AE" w:rsidRPr="00137F80" w:rsidRDefault="007422AE" w:rsidP="007422AE">
      <w:pPr>
        <w:keepNext/>
        <w:widowControl w:val="0"/>
        <w:ind w:firstLine="0"/>
        <w:rPr>
          <w:noProof/>
          <w:szCs w:val="26"/>
          <w:lang w:val="en-US"/>
        </w:rPr>
      </w:pPr>
      <w:r w:rsidRPr="00137F80">
        <w:rPr>
          <w:b/>
          <w:noProof/>
          <w:szCs w:val="26"/>
          <w:lang w:val="en-US"/>
        </w:rPr>
        <w:tab/>
        <w:t xml:space="preserve">Nguyên tắc: </w:t>
      </w:r>
      <w:r w:rsidRPr="00137F80">
        <w:rPr>
          <w:noProof/>
          <w:szCs w:val="26"/>
          <w:lang w:val="en-US"/>
        </w:rPr>
        <w:t>Tên</w:t>
      </w:r>
      <w:r w:rsidRPr="00137F80">
        <w:rPr>
          <w:b/>
          <w:noProof/>
          <w:szCs w:val="26"/>
          <w:lang w:val="en-US"/>
        </w:rPr>
        <w:t xml:space="preserve"> </w:t>
      </w:r>
      <w:r w:rsidRPr="00137F80">
        <w:rPr>
          <w:noProof/>
          <w:szCs w:val="26"/>
          <w:lang w:val="en-US"/>
        </w:rPr>
        <w:t xml:space="preserve">tác giả, “Tên chương tham khảo trong quyển sách,” in </w:t>
      </w:r>
      <w:r w:rsidRPr="00137F80">
        <w:rPr>
          <w:i/>
          <w:noProof/>
          <w:szCs w:val="26"/>
          <w:lang w:val="en-US"/>
        </w:rPr>
        <w:t>Tên sách</w:t>
      </w:r>
      <w:r w:rsidRPr="00137F80">
        <w:rPr>
          <w:i/>
          <w:iCs/>
          <w:noProof/>
          <w:szCs w:val="26"/>
          <w:lang w:val="en-US"/>
        </w:rPr>
        <w:t>,</w:t>
      </w:r>
      <w:r w:rsidR="001D020D" w:rsidRPr="00137F80">
        <w:rPr>
          <w:i/>
          <w:iCs/>
          <w:noProof/>
          <w:szCs w:val="26"/>
          <w:lang w:val="en-US"/>
        </w:rPr>
        <w:t xml:space="preserve"> </w:t>
      </w:r>
      <w:r w:rsidR="001D020D" w:rsidRPr="00137F80">
        <w:rPr>
          <w:iCs/>
          <w:noProof/>
          <w:szCs w:val="26"/>
          <w:lang w:val="en-US"/>
        </w:rPr>
        <w:t>vol. số (nếu có)</w:t>
      </w:r>
      <w:r w:rsidR="00596F17" w:rsidRPr="00137F80">
        <w:rPr>
          <w:iCs/>
          <w:noProof/>
          <w:szCs w:val="26"/>
          <w:lang w:val="en-US"/>
        </w:rPr>
        <w:t>,</w:t>
      </w:r>
      <w:r w:rsidRPr="00137F80">
        <w:rPr>
          <w:i/>
          <w:iCs/>
          <w:noProof/>
          <w:szCs w:val="26"/>
          <w:lang w:val="en-US"/>
        </w:rPr>
        <w:t xml:space="preserve"> </w:t>
      </w:r>
      <w:r w:rsidR="001D020D" w:rsidRPr="00137F80">
        <w:rPr>
          <w:noProof/>
          <w:lang w:val="en-US"/>
        </w:rPr>
        <w:t>Tên tác giả chủ biên, Ed.</w:t>
      </w:r>
      <w:r w:rsidR="00D64242" w:rsidRPr="00137F80">
        <w:rPr>
          <w:noProof/>
          <w:lang w:val="en-US"/>
        </w:rPr>
        <w:t>,</w:t>
      </w:r>
      <w:r w:rsidR="001D020D" w:rsidRPr="00137F80">
        <w:rPr>
          <w:noProof/>
          <w:lang w:val="en-US"/>
        </w:rPr>
        <w:t xml:space="preserve"> </w:t>
      </w:r>
      <w:r w:rsidR="00596F17" w:rsidRPr="00137F80">
        <w:rPr>
          <w:i/>
          <w:iCs/>
          <w:noProof/>
          <w:szCs w:val="26"/>
          <w:lang w:val="en-US"/>
        </w:rPr>
        <w:t>x</w:t>
      </w:r>
      <w:r w:rsidR="00596F17" w:rsidRPr="00137F80">
        <w:rPr>
          <w:noProof/>
          <w:szCs w:val="26"/>
          <w:lang w:val="en-US"/>
        </w:rPr>
        <w:t xml:space="preserve">th ed (lần </w:t>
      </w:r>
      <w:r w:rsidR="00D64242" w:rsidRPr="00137F80">
        <w:rPr>
          <w:noProof/>
          <w:szCs w:val="26"/>
          <w:lang w:val="en-US"/>
        </w:rPr>
        <w:t>xuất bản thứ x, chỉ ghi từ lần 2 trở đi</w:t>
      </w:r>
      <w:r w:rsidR="00596F17" w:rsidRPr="00137F80">
        <w:rPr>
          <w:noProof/>
          <w:szCs w:val="26"/>
          <w:lang w:val="en-US"/>
        </w:rPr>
        <w:t xml:space="preserve">), </w:t>
      </w:r>
      <w:r w:rsidRPr="00137F80">
        <w:rPr>
          <w:noProof/>
          <w:szCs w:val="26"/>
          <w:lang w:val="en-US"/>
        </w:rPr>
        <w:t>Thành phố xuất bản, Nước xuất bản</w:t>
      </w:r>
      <w:r w:rsidR="00311D87" w:rsidRPr="00137F80">
        <w:rPr>
          <w:noProof/>
          <w:szCs w:val="26"/>
          <w:lang w:val="en-US"/>
        </w:rPr>
        <w:t xml:space="preserve"> (nếu muốn)</w:t>
      </w:r>
      <w:r w:rsidRPr="00137F80">
        <w:rPr>
          <w:noProof/>
          <w:szCs w:val="26"/>
          <w:lang w:val="en-US"/>
        </w:rPr>
        <w:t>: Nhà xuất bản</w:t>
      </w:r>
      <w:r w:rsidR="00311D87" w:rsidRPr="00137F80">
        <w:rPr>
          <w:noProof/>
          <w:szCs w:val="26"/>
          <w:lang w:val="en-US"/>
        </w:rPr>
        <w:t>, năm xuất bản</w:t>
      </w:r>
      <w:r w:rsidRPr="00137F80">
        <w:rPr>
          <w:noProof/>
          <w:szCs w:val="26"/>
          <w:lang w:val="en-US"/>
        </w:rPr>
        <w:t>.</w:t>
      </w:r>
      <w:r w:rsidR="00311D87" w:rsidRPr="00137F80">
        <w:rPr>
          <w:noProof/>
          <w:szCs w:val="26"/>
          <w:lang w:val="en-US"/>
        </w:rPr>
        <w:t xml:space="preserve"> ch. x (thứ tự chương: nếu muốn), pp. xxx–xxx. [Online]. Available: http://www.web.com</w:t>
      </w:r>
      <w:r w:rsidR="009F63C0" w:rsidRPr="00137F80">
        <w:rPr>
          <w:noProof/>
          <w:szCs w:val="26"/>
          <w:lang w:val="en-US"/>
        </w:rPr>
        <w:t xml:space="preserve"> (nếu là sách online).</w:t>
      </w:r>
    </w:p>
    <w:p w14:paraId="350E419D" w14:textId="77777777" w:rsidR="007422AE" w:rsidRPr="00137F80" w:rsidRDefault="007422AE" w:rsidP="007422AE">
      <w:pPr>
        <w:keepNext/>
        <w:widowControl w:val="0"/>
        <w:rPr>
          <w:b/>
          <w:noProof/>
          <w:szCs w:val="26"/>
          <w:lang w:val="en-US"/>
        </w:rPr>
      </w:pPr>
      <w:r w:rsidRPr="00137F80">
        <w:rPr>
          <w:b/>
          <w:noProof/>
          <w:szCs w:val="26"/>
          <w:lang w:val="en-US"/>
        </w:rPr>
        <w:t>Ví dụ:</w:t>
      </w:r>
    </w:p>
    <w:p w14:paraId="6AA3D3A8" w14:textId="3D99F6F6" w:rsidR="009F63C0" w:rsidRPr="00137F80" w:rsidRDefault="007422AE" w:rsidP="009F63C0">
      <w:pPr>
        <w:keepNext/>
        <w:widowControl w:val="0"/>
        <w:ind w:left="1134" w:hanging="567"/>
        <w:rPr>
          <w:noProof/>
          <w:lang w:val="en-US"/>
        </w:rPr>
      </w:pPr>
      <w:r w:rsidRPr="00137F80">
        <w:rPr>
          <w:noProof/>
          <w:lang w:val="en-US"/>
        </w:rPr>
        <w:t>[1]</w:t>
      </w:r>
      <w:r w:rsidRPr="00137F80">
        <w:rPr>
          <w:noProof/>
          <w:lang w:val="en-US"/>
        </w:rPr>
        <w:tab/>
      </w:r>
      <w:r w:rsidR="009F63C0" w:rsidRPr="00137F80">
        <w:rPr>
          <w:noProof/>
          <w:lang w:val="en-US"/>
        </w:rPr>
        <w:t>G. O. Young, “Synthetic structure of industrial plastics,” in Plastics, vol. 3, Polymers of Hexadromicon, J. Peters, Ed., 2nd ed. New York, NY, USA: McGraw-Hill, 1964, pp. 15-64. [Online]. Available: http://www.bookref.com.</w:t>
      </w:r>
    </w:p>
    <w:p w14:paraId="3B76B580" w14:textId="033B6BDF" w:rsidR="009F63C0" w:rsidRPr="00137F80" w:rsidRDefault="00F876ED" w:rsidP="009F63C0">
      <w:pPr>
        <w:keepNext/>
        <w:widowControl w:val="0"/>
        <w:ind w:firstLine="0"/>
        <w:rPr>
          <w:i/>
          <w:noProof/>
          <w:szCs w:val="26"/>
          <w:lang w:val="en-US"/>
        </w:rPr>
      </w:pPr>
      <w:r w:rsidRPr="00137F80">
        <w:rPr>
          <w:b/>
          <w:i/>
          <w:noProof/>
          <w:szCs w:val="26"/>
          <w:lang w:val="en-US"/>
        </w:rPr>
        <w:t>e</w:t>
      </w:r>
      <w:r w:rsidR="009F63C0" w:rsidRPr="00137F80">
        <w:rPr>
          <w:b/>
          <w:i/>
          <w:noProof/>
          <w:szCs w:val="26"/>
          <w:lang w:val="en-US"/>
        </w:rPr>
        <w:t>)</w:t>
      </w:r>
      <w:r w:rsidR="009F63C0" w:rsidRPr="00137F80">
        <w:rPr>
          <w:b/>
          <w:i/>
          <w:noProof/>
          <w:szCs w:val="26"/>
          <w:lang w:val="en-US"/>
        </w:rPr>
        <w:tab/>
        <w:t>Trường hợp sách mà tên cơ quan, quốc gia,… như là tác giả</w:t>
      </w:r>
      <w:r w:rsidR="009F63C0" w:rsidRPr="00137F80">
        <w:rPr>
          <w:i/>
          <w:noProof/>
          <w:szCs w:val="26"/>
          <w:lang w:val="en-US"/>
        </w:rPr>
        <w:t xml:space="preserve"> </w:t>
      </w:r>
    </w:p>
    <w:p w14:paraId="541DBEA0" w14:textId="7A1D6DC0" w:rsidR="009F63C0" w:rsidRPr="00137F80" w:rsidRDefault="009F63C0" w:rsidP="009F63C0">
      <w:pPr>
        <w:keepNext/>
        <w:widowControl w:val="0"/>
        <w:rPr>
          <w:noProof/>
          <w:szCs w:val="26"/>
          <w:lang w:val="en-US"/>
        </w:rPr>
      </w:pPr>
      <w:r w:rsidRPr="00137F80">
        <w:rPr>
          <w:b/>
          <w:noProof/>
          <w:szCs w:val="26"/>
          <w:lang w:val="en-US"/>
        </w:rPr>
        <w:t>Nguyên tắc</w:t>
      </w:r>
      <w:r w:rsidRPr="00137F80">
        <w:rPr>
          <w:noProof/>
          <w:szCs w:val="26"/>
          <w:lang w:val="en-US"/>
        </w:rPr>
        <w:t>: Tên cơ quan viết tắt - chữ hoa (FAO, UNDP, …),</w:t>
      </w:r>
      <w:r w:rsidRPr="00137F80">
        <w:rPr>
          <w:i/>
          <w:noProof/>
          <w:szCs w:val="26"/>
          <w:lang w:val="en-US"/>
        </w:rPr>
        <w:t xml:space="preserve"> Tên bài viết/sách.</w:t>
      </w:r>
      <w:r w:rsidRPr="00137F80">
        <w:rPr>
          <w:noProof/>
          <w:szCs w:val="26"/>
          <w:lang w:val="en-US"/>
        </w:rPr>
        <w:t xml:space="preserve"> Nơi xuất bản: Nhà xuất bản, năm xuất bản, số trang.</w:t>
      </w:r>
    </w:p>
    <w:p w14:paraId="1426D2C6" w14:textId="77777777" w:rsidR="009F63C0" w:rsidRPr="00137F80" w:rsidRDefault="009F63C0" w:rsidP="009F63C0">
      <w:pPr>
        <w:keepNext/>
        <w:widowControl w:val="0"/>
        <w:rPr>
          <w:b/>
          <w:iCs/>
          <w:noProof/>
          <w:szCs w:val="26"/>
          <w:lang w:val="en-US"/>
        </w:rPr>
      </w:pPr>
      <w:r w:rsidRPr="00137F80">
        <w:rPr>
          <w:b/>
          <w:iCs/>
          <w:noProof/>
          <w:szCs w:val="26"/>
          <w:lang w:val="en-US"/>
        </w:rPr>
        <w:t>Ví dụ:</w:t>
      </w:r>
    </w:p>
    <w:p w14:paraId="141285E6" w14:textId="5557F8EA" w:rsidR="007422AE" w:rsidRPr="00137F80" w:rsidRDefault="009F63C0" w:rsidP="009F63C0">
      <w:pPr>
        <w:keepNext/>
        <w:widowControl w:val="0"/>
        <w:rPr>
          <w:noProof/>
          <w:lang w:val="en-US"/>
        </w:rPr>
      </w:pPr>
      <w:r w:rsidRPr="00137F80">
        <w:rPr>
          <w:iCs/>
          <w:noProof/>
          <w:szCs w:val="26"/>
          <w:lang w:val="en-US"/>
        </w:rPr>
        <w:t>[1]</w:t>
      </w:r>
      <w:r w:rsidRPr="00137F80">
        <w:rPr>
          <w:iCs/>
          <w:noProof/>
          <w:szCs w:val="26"/>
          <w:lang w:val="en-US"/>
        </w:rPr>
        <w:tab/>
        <w:t xml:space="preserve">FAO, </w:t>
      </w:r>
      <w:r w:rsidRPr="00137F80">
        <w:rPr>
          <w:i/>
          <w:iCs/>
          <w:noProof/>
          <w:szCs w:val="26"/>
          <w:lang w:val="en-US"/>
        </w:rPr>
        <w:t>Report of the Food and Agriculture organization fisheries mission for Thailand</w:t>
      </w:r>
      <w:r w:rsidRPr="00137F80">
        <w:rPr>
          <w:iCs/>
          <w:noProof/>
          <w:szCs w:val="26"/>
          <w:lang w:val="en-US"/>
        </w:rPr>
        <w:t>. Washington D.C</w:t>
      </w:r>
      <w:r w:rsidR="001D020D" w:rsidRPr="00137F80">
        <w:rPr>
          <w:iCs/>
          <w:noProof/>
          <w:szCs w:val="26"/>
          <w:lang w:val="en-US"/>
        </w:rPr>
        <w:t>: FAO, 1998,</w:t>
      </w:r>
      <w:r w:rsidRPr="00137F80">
        <w:rPr>
          <w:iCs/>
          <w:noProof/>
          <w:szCs w:val="26"/>
          <w:lang w:val="en-US"/>
        </w:rPr>
        <w:t xml:space="preserve"> 73 pp.</w:t>
      </w:r>
    </w:p>
    <w:p w14:paraId="16D280EA" w14:textId="1F74E106" w:rsidR="009F63C0" w:rsidRPr="00137F80" w:rsidRDefault="00F876ED" w:rsidP="009F63C0">
      <w:pPr>
        <w:keepNext/>
        <w:widowControl w:val="0"/>
        <w:ind w:firstLine="0"/>
        <w:rPr>
          <w:i/>
          <w:noProof/>
          <w:szCs w:val="26"/>
          <w:lang w:val="en-US"/>
        </w:rPr>
      </w:pPr>
      <w:r w:rsidRPr="00137F80">
        <w:rPr>
          <w:b/>
          <w:i/>
          <w:noProof/>
          <w:szCs w:val="26"/>
          <w:lang w:val="en-US"/>
        </w:rPr>
        <w:t>f</w:t>
      </w:r>
      <w:r w:rsidR="009F63C0" w:rsidRPr="00137F80">
        <w:rPr>
          <w:b/>
          <w:i/>
          <w:noProof/>
          <w:szCs w:val="26"/>
          <w:lang w:val="en-US"/>
        </w:rPr>
        <w:t>)</w:t>
      </w:r>
      <w:r w:rsidR="009F63C0" w:rsidRPr="00137F80">
        <w:rPr>
          <w:b/>
          <w:i/>
          <w:noProof/>
          <w:szCs w:val="26"/>
          <w:lang w:val="en-US"/>
        </w:rPr>
        <w:tab/>
        <w:t>Đối với sách chủ biên</w:t>
      </w:r>
      <w:r w:rsidR="009F63C0" w:rsidRPr="00137F80">
        <w:rPr>
          <w:i/>
          <w:noProof/>
          <w:szCs w:val="26"/>
          <w:lang w:val="en-US"/>
        </w:rPr>
        <w:t xml:space="preserve"> </w:t>
      </w:r>
    </w:p>
    <w:p w14:paraId="24A84DED" w14:textId="07DA1851" w:rsidR="009F63C0" w:rsidRPr="00137F80" w:rsidRDefault="009F63C0" w:rsidP="009F63C0">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 xml:space="preserve">: </w:t>
      </w:r>
      <w:r w:rsidRPr="00137F80">
        <w:rPr>
          <w:noProof/>
          <w:szCs w:val="26"/>
          <w:lang w:val="en-US"/>
        </w:rPr>
        <w:t>Tên</w:t>
      </w:r>
      <w:r w:rsidRPr="00137F80">
        <w:rPr>
          <w:b/>
          <w:noProof/>
          <w:szCs w:val="26"/>
          <w:lang w:val="en-US"/>
        </w:rPr>
        <w:t xml:space="preserve"> </w:t>
      </w:r>
      <w:r w:rsidRPr="00137F80">
        <w:rPr>
          <w:noProof/>
          <w:szCs w:val="26"/>
          <w:lang w:val="en-US"/>
        </w:rPr>
        <w:t xml:space="preserve">tác giả, </w:t>
      </w:r>
      <w:r w:rsidRPr="00137F80">
        <w:rPr>
          <w:i/>
          <w:noProof/>
          <w:szCs w:val="26"/>
          <w:lang w:val="en-US"/>
        </w:rPr>
        <w:t>Tên sách</w:t>
      </w:r>
      <w:r w:rsidRPr="00137F80">
        <w:rPr>
          <w:i/>
          <w:iCs/>
          <w:noProof/>
          <w:szCs w:val="26"/>
          <w:lang w:val="en-US"/>
        </w:rPr>
        <w:t>, x</w:t>
      </w:r>
      <w:r w:rsidRPr="00137F80">
        <w:rPr>
          <w:noProof/>
          <w:szCs w:val="26"/>
          <w:lang w:val="en-US"/>
        </w:rPr>
        <w:t>th ed (số lần tái bản). Thành phố xuất bản, Nước xuất bản (nếu muốn): Nhà xuất bản, năm xuất bản</w:t>
      </w:r>
      <w:r w:rsidRPr="00137F80">
        <w:rPr>
          <w:rFonts w:eastAsia="Times New Roman"/>
          <w:noProof/>
          <w:szCs w:val="26"/>
          <w:lang w:val="en-US"/>
        </w:rPr>
        <w:t>, pp. xxx–xxx</w:t>
      </w:r>
      <w:r w:rsidRPr="00137F80">
        <w:rPr>
          <w:noProof/>
          <w:szCs w:val="26"/>
          <w:lang w:val="en-US"/>
        </w:rPr>
        <w:t xml:space="preserve"> (số trang nếu muốn)</w:t>
      </w:r>
      <w:r w:rsidRPr="00137F80">
        <w:rPr>
          <w:rFonts w:eastAsia="Times New Roman"/>
          <w:noProof/>
          <w:szCs w:val="26"/>
          <w:lang w:val="en-US"/>
        </w:rPr>
        <w:t>. [Online]. Available: http://www.web.com</w:t>
      </w:r>
      <w:r w:rsidRPr="00137F80">
        <w:rPr>
          <w:noProof/>
          <w:szCs w:val="26"/>
          <w:lang w:val="en-US"/>
        </w:rPr>
        <w:t xml:space="preserve"> (nếu là sách online).</w:t>
      </w:r>
      <w:r w:rsidRPr="00137F80">
        <w:rPr>
          <w:noProof/>
          <w:color w:val="000000"/>
          <w:lang w:val="en-US"/>
        </w:rPr>
        <w:t xml:space="preserve"> </w:t>
      </w:r>
    </w:p>
    <w:p w14:paraId="10ADA130" w14:textId="415D9D38" w:rsidR="009F63C0" w:rsidRPr="00137F80" w:rsidRDefault="009F63C0" w:rsidP="009F63C0">
      <w:pPr>
        <w:pStyle w:val="LVTNText2"/>
        <w:rPr>
          <w:b/>
          <w:iCs/>
          <w:noProof/>
          <w:lang w:val="en-US"/>
        </w:rPr>
      </w:pPr>
      <w:r w:rsidRPr="00137F80">
        <w:rPr>
          <w:b/>
          <w:iCs/>
          <w:noProof/>
          <w:lang w:val="en-US"/>
        </w:rPr>
        <w:t>Ví dụ:</w:t>
      </w:r>
    </w:p>
    <w:p w14:paraId="5DEDACA1" w14:textId="221F6A5A" w:rsidR="009F63C0" w:rsidRPr="00137F80" w:rsidRDefault="009F63C0" w:rsidP="009F63C0">
      <w:pPr>
        <w:keepNext/>
        <w:widowControl w:val="0"/>
        <w:ind w:left="1134" w:hanging="567"/>
        <w:rPr>
          <w:noProof/>
          <w:lang w:val="en-US"/>
        </w:rPr>
      </w:pPr>
      <w:r w:rsidRPr="00137F80">
        <w:rPr>
          <w:iCs/>
          <w:noProof/>
          <w:lang w:val="en-US"/>
        </w:rPr>
        <w:t>[1]</w:t>
      </w:r>
      <w:r w:rsidRPr="00137F80">
        <w:rPr>
          <w:iCs/>
          <w:noProof/>
          <w:lang w:val="en-US"/>
        </w:rPr>
        <w:tab/>
      </w:r>
      <w:r w:rsidR="00087736"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3F654157" w14:textId="3A52B1A9" w:rsidR="009F63C0" w:rsidRPr="00137F80" w:rsidRDefault="009F63C0" w:rsidP="009F63C0">
      <w:pPr>
        <w:pStyle w:val="LVTNText2"/>
        <w:ind w:left="1134" w:hanging="567"/>
        <w:rPr>
          <w:noProof/>
          <w:lang w:val="en-US"/>
        </w:rPr>
      </w:pPr>
      <w:r w:rsidRPr="00137F80">
        <w:rPr>
          <w:noProof/>
          <w:lang w:val="en-US"/>
        </w:rPr>
        <w:t>[2]</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42D445FC" w14:textId="7C9E2BFE" w:rsidR="001D020D" w:rsidRPr="00137F80" w:rsidRDefault="00F876ED" w:rsidP="001D020D">
      <w:pPr>
        <w:keepNext/>
        <w:widowControl w:val="0"/>
        <w:ind w:firstLine="0"/>
        <w:rPr>
          <w:b/>
          <w:bCs/>
          <w:i/>
          <w:iCs/>
          <w:noProof/>
          <w:szCs w:val="26"/>
          <w:lang w:val="en-US"/>
        </w:rPr>
      </w:pPr>
      <w:r w:rsidRPr="00137F80">
        <w:rPr>
          <w:b/>
          <w:bCs/>
          <w:i/>
          <w:iCs/>
          <w:noProof/>
          <w:szCs w:val="26"/>
          <w:lang w:val="en-US"/>
        </w:rPr>
        <w:lastRenderedPageBreak/>
        <w:t>g</w:t>
      </w:r>
      <w:r w:rsidR="001D020D" w:rsidRPr="00137F80">
        <w:rPr>
          <w:b/>
          <w:bCs/>
          <w:i/>
          <w:iCs/>
          <w:noProof/>
          <w:szCs w:val="26"/>
          <w:lang w:val="en-US"/>
        </w:rPr>
        <w:t>)</w:t>
      </w:r>
      <w:r w:rsidR="001D020D" w:rsidRPr="00137F80">
        <w:rPr>
          <w:b/>
          <w:bCs/>
          <w:i/>
          <w:iCs/>
          <w:noProof/>
          <w:szCs w:val="26"/>
          <w:lang w:val="en-US"/>
        </w:rPr>
        <w:tab/>
        <w:t>Trường hợp</w:t>
      </w:r>
      <w:r w:rsidR="00771333" w:rsidRPr="00137F80">
        <w:rPr>
          <w:b/>
          <w:bCs/>
          <w:i/>
          <w:iCs/>
          <w:noProof/>
          <w:szCs w:val="26"/>
          <w:lang w:val="en-US"/>
        </w:rPr>
        <w:t xml:space="preserve"> t</w:t>
      </w:r>
      <w:r w:rsidR="001D020D" w:rsidRPr="00137F80">
        <w:rPr>
          <w:b/>
          <w:bCs/>
          <w:i/>
          <w:iCs/>
          <w:noProof/>
          <w:szCs w:val="26"/>
          <w:lang w:val="en-US"/>
        </w:rPr>
        <w:t>rích dẫn từ website</w:t>
      </w:r>
    </w:p>
    <w:p w14:paraId="374340F6" w14:textId="326C2F79" w:rsidR="001D020D" w:rsidRPr="00137F80" w:rsidRDefault="001D020D" w:rsidP="001D020D">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w:t>
      </w:r>
      <w:r w:rsidR="00596F17" w:rsidRPr="00137F80">
        <w:rPr>
          <w:i/>
          <w:noProof/>
          <w:color w:val="000000"/>
          <w:lang w:val="en-US"/>
        </w:rPr>
        <w:t xml:space="preserve"> </w:t>
      </w:r>
      <w:r w:rsidR="00596F17" w:rsidRPr="00137F80">
        <w:rPr>
          <w:noProof/>
          <w:szCs w:val="26"/>
          <w:lang w:val="en-US"/>
        </w:rPr>
        <w:t>Tên tác giả (nếu có), Tên website</w:t>
      </w:r>
      <w:r w:rsidR="00771333" w:rsidRPr="00137F80">
        <w:rPr>
          <w:noProof/>
          <w:szCs w:val="26"/>
          <w:lang w:val="en-US"/>
        </w:rPr>
        <w:t>.</w:t>
      </w:r>
      <w:r w:rsidR="00596F17" w:rsidRPr="00137F80">
        <w:rPr>
          <w:noProof/>
          <w:szCs w:val="26"/>
          <w:lang w:val="en-US"/>
        </w:rPr>
        <w:t xml:space="preserve"> (</w:t>
      </w:r>
      <w:r w:rsidR="00771333" w:rsidRPr="00137F80">
        <w:rPr>
          <w:noProof/>
          <w:szCs w:val="26"/>
          <w:lang w:val="en-US"/>
        </w:rPr>
        <w:t>năm, tháng ngày truy cập)</w:t>
      </w:r>
      <w:r w:rsidR="00596F17" w:rsidRPr="00137F80">
        <w:rPr>
          <w:noProof/>
          <w:szCs w:val="26"/>
          <w:lang w:val="en-US"/>
        </w:rPr>
        <w:t xml:space="preserve"> </w:t>
      </w:r>
      <w:r w:rsidR="00771333" w:rsidRPr="00137F80">
        <w:rPr>
          <w:noProof/>
          <w:szCs w:val="26"/>
          <w:lang w:val="en-US"/>
        </w:rPr>
        <w:t xml:space="preserve">[Online]. </w:t>
      </w:r>
      <w:r w:rsidR="00771333" w:rsidRPr="00137F80">
        <w:rPr>
          <w:noProof/>
          <w:lang w:val="en-US"/>
        </w:rPr>
        <w:t>Available: site/path/file</w:t>
      </w:r>
    </w:p>
    <w:p w14:paraId="2A1FEDEB" w14:textId="77777777" w:rsidR="001D020D" w:rsidRPr="00137F80" w:rsidRDefault="001D020D" w:rsidP="001D020D">
      <w:pPr>
        <w:pStyle w:val="LVTNText2"/>
        <w:rPr>
          <w:b/>
          <w:iCs/>
          <w:noProof/>
          <w:lang w:val="en-US"/>
        </w:rPr>
      </w:pPr>
      <w:r w:rsidRPr="00137F80">
        <w:rPr>
          <w:b/>
          <w:iCs/>
          <w:noProof/>
          <w:lang w:val="en-US"/>
        </w:rPr>
        <w:t>Ví dụ:</w:t>
      </w:r>
    </w:p>
    <w:p w14:paraId="3E8C99C3" w14:textId="0E43EFA6" w:rsidR="001D020D" w:rsidRPr="00137F80" w:rsidRDefault="00771333" w:rsidP="00771333">
      <w:pPr>
        <w:keepNext/>
        <w:widowControl w:val="0"/>
        <w:ind w:left="1134" w:hanging="567"/>
        <w:rPr>
          <w:noProof/>
          <w:lang w:val="en-US"/>
        </w:rPr>
      </w:pPr>
      <w:r w:rsidRPr="00137F80">
        <w:rPr>
          <w:noProof/>
          <w:lang w:val="en-US"/>
        </w:rPr>
        <w:t>[1]</w:t>
      </w:r>
      <w:r w:rsidRPr="00137F80">
        <w:rPr>
          <w:noProof/>
          <w:lang w:val="en-US"/>
        </w:rPr>
        <w:tab/>
        <w:t>J. Jones. (1991, May 10). Networks. (2nd ed.) [Online]. Available: http://www.atm.com.</w:t>
      </w:r>
    </w:p>
    <w:p w14:paraId="5F4D78B0" w14:textId="2D90D5C1" w:rsidR="00771333" w:rsidRPr="00137F80" w:rsidRDefault="00771333" w:rsidP="00771333">
      <w:pPr>
        <w:keepNext/>
        <w:widowControl w:val="0"/>
        <w:ind w:left="1134" w:hanging="567"/>
        <w:rPr>
          <w:bCs/>
          <w:iCs/>
          <w:noProof/>
          <w:szCs w:val="26"/>
          <w:lang w:val="en-US"/>
        </w:rPr>
      </w:pPr>
      <w:r w:rsidRPr="00137F80">
        <w:rPr>
          <w:bCs/>
          <w:iCs/>
          <w:noProof/>
          <w:szCs w:val="26"/>
          <w:lang w:val="en-US"/>
        </w:rPr>
        <w:t>[2]</w:t>
      </w:r>
      <w:r w:rsidRPr="00137F80">
        <w:rPr>
          <w:bCs/>
          <w:iCs/>
          <w:noProof/>
          <w:szCs w:val="26"/>
          <w:lang w:val="en-US"/>
        </w:rPr>
        <w:tab/>
        <w:t>IEEE. (2017, May 06). IEEE Transaction, Journal, and Letter – Information for Authors. [Online]. Available: http://www.ieee.org/documents/info_authors_kit.pdf</w:t>
      </w:r>
    </w:p>
    <w:p w14:paraId="3D1EDFF0" w14:textId="62BE2A3C" w:rsidR="008D4E03" w:rsidRPr="00137F80" w:rsidRDefault="00F876ED" w:rsidP="008D4E03">
      <w:pPr>
        <w:keepNext/>
        <w:widowControl w:val="0"/>
        <w:ind w:firstLine="0"/>
        <w:rPr>
          <w:bCs/>
          <w:i/>
          <w:iCs/>
          <w:noProof/>
          <w:szCs w:val="26"/>
          <w:lang w:val="en-US"/>
        </w:rPr>
      </w:pPr>
      <w:r w:rsidRPr="00137F80">
        <w:rPr>
          <w:b/>
          <w:i/>
          <w:noProof/>
          <w:szCs w:val="26"/>
          <w:lang w:val="en-US"/>
        </w:rPr>
        <w:t>h</w:t>
      </w:r>
      <w:r w:rsidR="008D4E03" w:rsidRPr="00137F80">
        <w:rPr>
          <w:b/>
          <w:bCs/>
          <w:i/>
          <w:iCs/>
          <w:noProof/>
          <w:szCs w:val="26"/>
          <w:lang w:val="en-US"/>
        </w:rPr>
        <w:t>)</w:t>
      </w:r>
      <w:r w:rsidR="008D4E03" w:rsidRPr="00137F80">
        <w:rPr>
          <w:b/>
          <w:bCs/>
          <w:i/>
          <w:iCs/>
          <w:noProof/>
          <w:szCs w:val="26"/>
          <w:lang w:val="en-US"/>
        </w:rPr>
        <w:tab/>
        <w:t xml:space="preserve">Luận văn (đại học/cao học), luận án (tiến sĩ) </w:t>
      </w:r>
    </w:p>
    <w:p w14:paraId="6351F20E" w14:textId="4129496A" w:rsidR="008D4E03" w:rsidRPr="00137F80" w:rsidRDefault="008D4E03" w:rsidP="008D4E03">
      <w:pPr>
        <w:pStyle w:val="LVTNText2"/>
        <w:rPr>
          <w:noProof/>
          <w:lang w:val="en-US"/>
        </w:rPr>
      </w:pPr>
      <w:r w:rsidRPr="00137F80">
        <w:rPr>
          <w:b/>
          <w:noProof/>
          <w:lang w:val="en-US"/>
        </w:rPr>
        <w:t>Nguyên tắc</w:t>
      </w:r>
      <w:r w:rsidRPr="00137F80">
        <w:rPr>
          <w:i/>
          <w:noProof/>
          <w:lang w:val="en-US"/>
        </w:rPr>
        <w:t xml:space="preserve">: </w:t>
      </w:r>
      <w:r w:rsidRPr="00137F80">
        <w:rPr>
          <w:noProof/>
          <w:lang w:val="en-US"/>
        </w:rPr>
        <w:t>Tên tác giả, “Tên luận văn/luận án,” M.S. thesis (hoặc Ph.D. dissertation</w:t>
      </w:r>
      <w:r w:rsidR="00910FBB" w:rsidRPr="00137F80">
        <w:rPr>
          <w:noProof/>
          <w:lang w:val="en-US"/>
        </w:rPr>
        <w:t>; tiếng Việt: Luận văn tốt nghiệp Đại học/Cao học hoặc Luận án Tiến sĩ</w:t>
      </w:r>
      <w:r w:rsidRPr="00137F80">
        <w:rPr>
          <w:noProof/>
          <w:lang w:val="en-US"/>
        </w:rPr>
        <w:t>), T</w:t>
      </w:r>
      <w:r w:rsidR="00910FBB" w:rsidRPr="00137F80">
        <w:rPr>
          <w:noProof/>
          <w:lang w:val="en-US"/>
        </w:rPr>
        <w:t>ên Bộ môn</w:t>
      </w:r>
      <w:r w:rsidRPr="00137F80">
        <w:rPr>
          <w:noProof/>
          <w:lang w:val="en-US"/>
        </w:rPr>
        <w:t>, Tên trường đại học, tên thành phố, năm.</w:t>
      </w:r>
    </w:p>
    <w:p w14:paraId="4AEDD67E" w14:textId="77777777" w:rsidR="008D4E03" w:rsidRPr="00137F80" w:rsidRDefault="008D4E03" w:rsidP="008D4E03">
      <w:pPr>
        <w:pStyle w:val="LVTNText2"/>
        <w:rPr>
          <w:b/>
          <w:iCs/>
          <w:noProof/>
          <w:lang w:val="en-US"/>
        </w:rPr>
      </w:pPr>
      <w:r w:rsidRPr="00137F80">
        <w:rPr>
          <w:b/>
          <w:iCs/>
          <w:noProof/>
          <w:lang w:val="en-US"/>
        </w:rPr>
        <w:t>Ví dụ:</w:t>
      </w:r>
    </w:p>
    <w:p w14:paraId="67D5C823" w14:textId="77777777" w:rsidR="008D4E03" w:rsidRPr="00137F80" w:rsidRDefault="008D4E03" w:rsidP="008D4E03">
      <w:pPr>
        <w:pStyle w:val="LVTNText2"/>
        <w:ind w:left="1134" w:hanging="507"/>
        <w:rPr>
          <w:noProof/>
          <w:lang w:val="en-US"/>
        </w:rPr>
      </w:pPr>
      <w:r w:rsidRPr="00137F80">
        <w:rPr>
          <w:noProof/>
          <w:lang w:val="en-US"/>
        </w:rPr>
        <w:t>[1]</w:t>
      </w:r>
      <w:r w:rsidRPr="00137F80">
        <w:rPr>
          <w:noProof/>
          <w:lang w:val="en-US"/>
        </w:rPr>
        <w:tab/>
        <w:t>N. Kawasaki, “Parametric study of thermal and chemical nonequilibrium nozzle flow,” M.S. thesis, Dept. Electron. Eng., Osaka Univ., Osaka, Japan, 1993.</w:t>
      </w:r>
    </w:p>
    <w:p w14:paraId="1D1A79CB" w14:textId="77777777" w:rsidR="008D4E03" w:rsidRPr="00137F80" w:rsidRDefault="008D4E03" w:rsidP="008D4E03">
      <w:pPr>
        <w:pStyle w:val="LVTNText2"/>
        <w:ind w:left="1134" w:hanging="507"/>
        <w:rPr>
          <w:noProof/>
          <w:lang w:val="en-US"/>
        </w:rPr>
      </w:pPr>
      <w:r w:rsidRPr="00137F80">
        <w:rPr>
          <w:noProof/>
          <w:lang w:val="en-US"/>
        </w:rPr>
        <w:t>[2]</w:t>
      </w:r>
      <w:r w:rsidRPr="00137F80">
        <w:rPr>
          <w:noProof/>
          <w:lang w:val="en-US"/>
        </w:rPr>
        <w:tab/>
        <w:t>J. O. Williams, “Narrow-band analyzer,” Ph.D. dissertation, Dept. Elect. Eng., Harvard Univ., Cambridge, MA, 1993.</w:t>
      </w:r>
    </w:p>
    <w:p w14:paraId="79DB6150" w14:textId="3E597555" w:rsidR="00A85127" w:rsidRPr="00137F80" w:rsidRDefault="008D4E03" w:rsidP="008D4E03">
      <w:pPr>
        <w:pStyle w:val="LVTNText2"/>
        <w:ind w:left="1134" w:hanging="507"/>
        <w:rPr>
          <w:noProof/>
          <w:lang w:val="en-US"/>
        </w:rPr>
      </w:pPr>
      <w:r w:rsidRPr="00137F80">
        <w:rPr>
          <w:noProof/>
          <w:lang w:val="en-US"/>
        </w:rPr>
        <w:t>[3]</w:t>
      </w:r>
      <w:r w:rsidRPr="00137F80">
        <w:rPr>
          <w:noProof/>
          <w:lang w:val="en-US"/>
        </w:rPr>
        <w:tab/>
        <w:t xml:space="preserve">Huỳnh Hoàng Giang và Nguyễn Minh Kha, “Nhận dạng và đếm số lượng tôm giống bằng công nghệ xử lý ảnh,” Luận văn </w:t>
      </w:r>
      <w:r w:rsidR="00F876ED" w:rsidRPr="00137F80">
        <w:rPr>
          <w:noProof/>
          <w:lang w:val="en-US"/>
        </w:rPr>
        <w:t>tốt nghiệp Đại học, Bộ môn Tự động hóa, Trường Đại học Cần Thơ, Cần Thơ, 2015</w:t>
      </w:r>
      <w:r w:rsidRPr="00137F80">
        <w:rPr>
          <w:noProof/>
          <w:lang w:val="en-US"/>
        </w:rPr>
        <w:t>.</w:t>
      </w:r>
    </w:p>
    <w:p w14:paraId="6AC8722C" w14:textId="6A3A2261" w:rsidR="00AB5353" w:rsidRPr="00137F80" w:rsidRDefault="00197080" w:rsidP="00197080">
      <w:pPr>
        <w:pStyle w:val="Heading3"/>
        <w:rPr>
          <w:noProof/>
          <w:lang w:val="en-US"/>
        </w:rPr>
      </w:pPr>
      <w:bookmarkStart w:id="134" w:name="_Toc481671800"/>
      <w:bookmarkStart w:id="135" w:name="_Toc481671858"/>
      <w:bookmarkStart w:id="136" w:name="_Toc8651021"/>
      <w:r w:rsidRPr="00137F80">
        <w:rPr>
          <w:noProof/>
          <w:lang w:val="en-US"/>
        </w:rPr>
        <w:t>Công cụ</w:t>
      </w:r>
      <w:bookmarkEnd w:id="134"/>
      <w:bookmarkEnd w:id="135"/>
      <w:r w:rsidR="00FC3E1A" w:rsidRPr="00137F80">
        <w:rPr>
          <w:noProof/>
          <w:lang w:val="en-US"/>
        </w:rPr>
        <w:t xml:space="preserve"> trích dẫn và tạo danh mục tài liệu tham khảo</w:t>
      </w:r>
      <w:bookmarkEnd w:id="136"/>
    </w:p>
    <w:p w14:paraId="71377D18" w14:textId="74AA4227" w:rsidR="00197080" w:rsidRPr="00137F80" w:rsidRDefault="00197080" w:rsidP="00197080">
      <w:pPr>
        <w:pStyle w:val="LVTNText1"/>
        <w:rPr>
          <w:noProof/>
          <w:lang w:val="en-US"/>
        </w:rPr>
      </w:pPr>
      <w:r w:rsidRPr="00137F80">
        <w:rPr>
          <w:noProof/>
          <w:lang w:val="en-US"/>
        </w:rPr>
        <w:t xml:space="preserve">Việc trích dẫn và </w:t>
      </w:r>
      <w:r w:rsidR="00FC3E1A" w:rsidRPr="00137F80">
        <w:rPr>
          <w:noProof/>
          <w:lang w:val="en-US"/>
        </w:rPr>
        <w:t xml:space="preserve">tạo </w:t>
      </w:r>
      <w:r w:rsidRPr="00137F80">
        <w:rPr>
          <w:noProof/>
          <w:lang w:val="en-US"/>
        </w:rPr>
        <w:t xml:space="preserve">danh mục tài liệu tham khảo có thể được thực hiện rất tiện lợi bằng cách sử dụng các phần mềm có phí như EndNote. Tuy nhiên nếu chỉ phải liệt kê tài liệu tham khảo theo đúng định dạng mà không phải sử dụng phần mềm thương mại, chúng ta có thể sử dụng một số trang web như Citation </w:t>
      </w:r>
      <w:r w:rsidR="004933A3" w:rsidRPr="00137F80">
        <w:rPr>
          <w:noProof/>
          <w:lang w:val="en-US"/>
        </w:rPr>
        <w:t>Machine</w:t>
      </w:r>
      <w:r w:rsidRPr="00137F80">
        <w:rPr>
          <w:noProof/>
          <w:lang w:val="en-US"/>
        </w:rPr>
        <w:t xml:space="preserve"> (</w:t>
      </w:r>
      <w:r w:rsidR="004933A3" w:rsidRPr="00137F80">
        <w:rPr>
          <w:noProof/>
          <w:lang w:val="en-US"/>
        </w:rPr>
        <w:t>http://www.citationmachine.net</w:t>
      </w:r>
      <w:r w:rsidRPr="00137F80">
        <w:rPr>
          <w:noProof/>
          <w:lang w:val="en-US"/>
        </w:rPr>
        <w:t>).</w:t>
      </w:r>
    </w:p>
    <w:p w14:paraId="060DF962" w14:textId="1B1E04B1" w:rsidR="00197080" w:rsidRPr="00137F80" w:rsidRDefault="00633F66" w:rsidP="00633F66">
      <w:pPr>
        <w:pStyle w:val="LVTNH2"/>
        <w:rPr>
          <w:noProof/>
          <w:lang w:val="en-US"/>
        </w:rPr>
      </w:pPr>
      <w:bookmarkStart w:id="137" w:name="_Toc8651022"/>
      <w:r w:rsidRPr="00137F80">
        <w:rPr>
          <w:noProof/>
          <w:lang w:val="en-US"/>
        </w:rPr>
        <w:t>Các style được soạn sẵn cho việc trình bày luận văn</w:t>
      </w:r>
      <w:bookmarkEnd w:id="137"/>
    </w:p>
    <w:p w14:paraId="69A6AE99" w14:textId="571E0C08" w:rsidR="00633F66" w:rsidRDefault="00AA048A" w:rsidP="00633F66">
      <w:pPr>
        <w:pStyle w:val="LVTNText1"/>
        <w:rPr>
          <w:noProof/>
          <w:lang w:val="en-US"/>
        </w:rPr>
      </w:pPr>
      <w:r w:rsidRPr="00137F80">
        <w:rPr>
          <w:noProof/>
          <w:lang w:val="en-US"/>
        </w:rPr>
        <w:t>Bảng 1.3 liệt kê các style đã được soạn sẵn cho việc trình bày luận văn. Mẫu luận văn này là nỗ lực của Bộ môn Tự động hóa trong việc hướng đến sự chuẩn mực trong việc trình bày luận văn tốt nghiệp cho chuyên ngành</w:t>
      </w:r>
      <w:r w:rsidR="004B2A4D" w:rsidRPr="00137F80">
        <w:rPr>
          <w:noProof/>
          <w:lang w:val="en-US"/>
        </w:rPr>
        <w:t xml:space="preserve"> Kỹ thuật Điều khiển &amp;</w:t>
      </w:r>
      <w:r w:rsidRPr="00137F80">
        <w:rPr>
          <w:noProof/>
          <w:lang w:val="en-US"/>
        </w:rPr>
        <w:t xml:space="preserve"> Tự động hóa và </w:t>
      </w:r>
      <w:r w:rsidR="004B2A4D" w:rsidRPr="00137F80">
        <w:rPr>
          <w:noProof/>
          <w:lang w:val="en-US"/>
        </w:rPr>
        <w:t xml:space="preserve">Kỹ thuật </w:t>
      </w:r>
      <w:r w:rsidRPr="00137F80">
        <w:rPr>
          <w:noProof/>
          <w:lang w:val="en-US"/>
        </w:rPr>
        <w:t xml:space="preserve">Cơ điện tử. Bộ môn mong đón nhận và chân </w:t>
      </w:r>
      <w:r w:rsidRPr="00137F80">
        <w:rPr>
          <w:noProof/>
          <w:lang w:val="en-US"/>
        </w:rPr>
        <w:lastRenderedPageBreak/>
        <w:t>thành cảm ơn mọi đóng góp quý báo của quý thầy cô và các bạn sinh viên</w:t>
      </w:r>
      <w:r w:rsidR="0035569A" w:rsidRPr="00137F80">
        <w:rPr>
          <w:noProof/>
          <w:lang w:val="en-US"/>
        </w:rPr>
        <w:t>/học viên</w:t>
      </w:r>
      <w:r w:rsidRPr="00137F80">
        <w:rPr>
          <w:noProof/>
          <w:lang w:val="en-US"/>
        </w:rPr>
        <w:t xml:space="preserve"> để hoàn thiện mẫu luận văn tốt nghiệp này. </w:t>
      </w:r>
    </w:p>
    <w:p w14:paraId="4030566F" w14:textId="6CA78C53" w:rsidR="00FC3E1A" w:rsidRPr="00137F80" w:rsidRDefault="00FC3E1A" w:rsidP="00387D9B">
      <w:pPr>
        <w:pStyle w:val="LVTNBang"/>
        <w:jc w:val="left"/>
        <w:rPr>
          <w:noProof/>
          <w:lang w:val="en-US"/>
        </w:rPr>
      </w:pPr>
      <w:bookmarkStart w:id="138" w:name="_Toc481838960"/>
      <w:r w:rsidRPr="00137F80">
        <w:rPr>
          <w:b/>
          <w:noProof/>
          <w:lang w:val="en-US"/>
        </w:rPr>
        <w:t xml:space="preserve">Bảng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D129C7">
        <w:rPr>
          <w:b/>
          <w:noProof/>
          <w:lang w:val="en-US"/>
        </w:rPr>
        <w:t>3</w:t>
      </w:r>
      <w:r w:rsidR="000F3CE3">
        <w:rPr>
          <w:b/>
          <w:noProof/>
          <w:lang w:val="en-US"/>
        </w:rPr>
        <w:fldChar w:fldCharType="end"/>
      </w:r>
      <w:r w:rsidRPr="00137F80">
        <w:rPr>
          <w:noProof/>
          <w:lang w:val="en-US"/>
        </w:rPr>
        <w:tab/>
        <w:t>Các style soạn sẵn cho việc trình bày luận văn</w:t>
      </w:r>
      <w:bookmarkEnd w:id="138"/>
    </w:p>
    <w:tbl>
      <w:tblPr>
        <w:tblStyle w:val="TableGrid"/>
        <w:tblW w:w="0" w:type="auto"/>
        <w:tblLook w:val="04A0" w:firstRow="1" w:lastRow="0" w:firstColumn="1" w:lastColumn="0" w:noHBand="0" w:noVBand="1"/>
      </w:tblPr>
      <w:tblGrid>
        <w:gridCol w:w="1838"/>
        <w:gridCol w:w="6373"/>
      </w:tblGrid>
      <w:tr w:rsidR="00FC3E1A" w:rsidRPr="00137F80" w14:paraId="7DF395A4" w14:textId="77777777" w:rsidTr="00FC3E1A">
        <w:tc>
          <w:tcPr>
            <w:tcW w:w="1838" w:type="dxa"/>
          </w:tcPr>
          <w:p w14:paraId="687BD617" w14:textId="051814EB" w:rsidR="00FC3E1A" w:rsidRPr="00137F80" w:rsidRDefault="00FC3E1A" w:rsidP="00FC3E1A">
            <w:pPr>
              <w:ind w:firstLine="0"/>
              <w:rPr>
                <w:b/>
                <w:noProof/>
                <w:sz w:val="24"/>
                <w:lang w:val="en-US"/>
              </w:rPr>
            </w:pPr>
            <w:r w:rsidRPr="00137F80">
              <w:rPr>
                <w:b/>
                <w:noProof/>
                <w:sz w:val="24"/>
                <w:lang w:val="en-US"/>
              </w:rPr>
              <w:t>Tên style</w:t>
            </w:r>
          </w:p>
        </w:tc>
        <w:tc>
          <w:tcPr>
            <w:tcW w:w="6373" w:type="dxa"/>
          </w:tcPr>
          <w:p w14:paraId="71D11A87" w14:textId="3DB64CE9" w:rsidR="00FC3E1A" w:rsidRPr="00137F80" w:rsidRDefault="00FC3E1A" w:rsidP="00FC3E1A">
            <w:pPr>
              <w:ind w:firstLine="0"/>
              <w:rPr>
                <w:b/>
                <w:noProof/>
                <w:sz w:val="24"/>
                <w:lang w:val="en-US"/>
              </w:rPr>
            </w:pPr>
            <w:r w:rsidRPr="00137F80">
              <w:rPr>
                <w:b/>
                <w:noProof/>
                <w:sz w:val="24"/>
                <w:lang w:val="en-US"/>
              </w:rPr>
              <w:t>Mục đích áp dụng</w:t>
            </w:r>
          </w:p>
        </w:tc>
      </w:tr>
      <w:tr w:rsidR="00FC3E1A" w:rsidRPr="00137F80" w14:paraId="5B5205D4" w14:textId="77777777" w:rsidTr="00FC3E1A">
        <w:tc>
          <w:tcPr>
            <w:tcW w:w="1838" w:type="dxa"/>
          </w:tcPr>
          <w:p w14:paraId="04C0A44D" w14:textId="1CB59A71" w:rsidR="00FC3E1A" w:rsidRPr="00137F80" w:rsidRDefault="00FC3E1A" w:rsidP="00FC3E1A">
            <w:pPr>
              <w:ind w:firstLine="0"/>
              <w:rPr>
                <w:noProof/>
                <w:sz w:val="24"/>
                <w:lang w:val="en-US"/>
              </w:rPr>
            </w:pPr>
            <w:r w:rsidRPr="00137F80">
              <w:rPr>
                <w:noProof/>
                <w:sz w:val="24"/>
                <w:lang w:val="en-US"/>
              </w:rPr>
              <w:t>LVTN_H1</w:t>
            </w:r>
          </w:p>
        </w:tc>
        <w:tc>
          <w:tcPr>
            <w:tcW w:w="6373" w:type="dxa"/>
          </w:tcPr>
          <w:p w14:paraId="6D6BCADA" w14:textId="18E6658F" w:rsidR="00FC3E1A" w:rsidRPr="00137F80" w:rsidRDefault="00FC3E1A" w:rsidP="00FC3E1A">
            <w:pPr>
              <w:ind w:firstLine="0"/>
              <w:rPr>
                <w:noProof/>
                <w:sz w:val="24"/>
                <w:lang w:val="en-US"/>
              </w:rPr>
            </w:pPr>
            <w:r w:rsidRPr="00137F80">
              <w:rPr>
                <w:noProof/>
                <w:sz w:val="24"/>
                <w:lang w:val="en-US"/>
              </w:rPr>
              <w:t>Soạn tiêu đề chương</w:t>
            </w:r>
          </w:p>
        </w:tc>
      </w:tr>
      <w:tr w:rsidR="00FC3E1A" w:rsidRPr="00137F80" w14:paraId="1BC25E0C" w14:textId="77777777" w:rsidTr="00FC3E1A">
        <w:tc>
          <w:tcPr>
            <w:tcW w:w="1838" w:type="dxa"/>
          </w:tcPr>
          <w:p w14:paraId="74B680EF" w14:textId="6E95CFD5" w:rsidR="00FC3E1A" w:rsidRPr="00137F80" w:rsidRDefault="00FC3E1A" w:rsidP="00FC3E1A">
            <w:pPr>
              <w:ind w:firstLine="0"/>
              <w:rPr>
                <w:noProof/>
                <w:sz w:val="24"/>
                <w:lang w:val="en-US"/>
              </w:rPr>
            </w:pPr>
            <w:r w:rsidRPr="00137F80">
              <w:rPr>
                <w:noProof/>
                <w:sz w:val="24"/>
                <w:lang w:val="en-US"/>
              </w:rPr>
              <w:t>LVTN_H2</w:t>
            </w:r>
          </w:p>
        </w:tc>
        <w:tc>
          <w:tcPr>
            <w:tcW w:w="6373" w:type="dxa"/>
          </w:tcPr>
          <w:p w14:paraId="187D58BF" w14:textId="3FAFD396" w:rsidR="00FC3E1A" w:rsidRPr="00137F80" w:rsidRDefault="00FC3E1A" w:rsidP="00AA048A">
            <w:pPr>
              <w:ind w:firstLine="0"/>
              <w:rPr>
                <w:noProof/>
                <w:sz w:val="24"/>
                <w:lang w:val="en-US"/>
              </w:rPr>
            </w:pPr>
            <w:r w:rsidRPr="00137F80">
              <w:rPr>
                <w:noProof/>
                <w:sz w:val="24"/>
                <w:lang w:val="en-US"/>
              </w:rPr>
              <w:t xml:space="preserve">Soạn tiêu đề cho </w:t>
            </w:r>
            <w:r w:rsidR="00AA048A" w:rsidRPr="00137F80">
              <w:rPr>
                <w:noProof/>
                <w:sz w:val="24"/>
                <w:lang w:val="en-US"/>
              </w:rPr>
              <w:t>tiểu</w:t>
            </w:r>
            <w:r w:rsidRPr="00137F80">
              <w:rPr>
                <w:noProof/>
                <w:sz w:val="24"/>
                <w:lang w:val="en-US"/>
              </w:rPr>
              <w:t xml:space="preserve"> mục cấp 2, ví dụ: </w:t>
            </w:r>
            <w:r w:rsidRPr="00137F80">
              <w:rPr>
                <w:noProof/>
                <w:sz w:val="24"/>
                <w:lang w:val="en-US" w:eastAsia="ja-JP"/>
              </w:rPr>
              <w:t>“</w:t>
            </w:r>
            <w:r w:rsidRPr="00137F80">
              <w:rPr>
                <w:b/>
                <w:noProof/>
                <w:sz w:val="24"/>
                <w:lang w:val="en-US"/>
              </w:rPr>
              <w:t>1.7</w:t>
            </w:r>
            <w:r w:rsidRPr="00137F80">
              <w:rPr>
                <w:b/>
                <w:noProof/>
                <w:sz w:val="24"/>
                <w:lang w:val="en-US"/>
              </w:rPr>
              <w:tab/>
              <w:t>Các style soạn sẵn cho việc trình bày luận văn</w:t>
            </w:r>
            <w:r w:rsidRPr="00137F80">
              <w:rPr>
                <w:noProof/>
                <w:sz w:val="24"/>
                <w:lang w:val="en-US" w:eastAsia="ja-JP"/>
              </w:rPr>
              <w:t>”</w:t>
            </w:r>
          </w:p>
        </w:tc>
      </w:tr>
      <w:tr w:rsidR="00FC3E1A" w:rsidRPr="00137F80" w14:paraId="07EC8DD4" w14:textId="77777777" w:rsidTr="00FC3E1A">
        <w:tc>
          <w:tcPr>
            <w:tcW w:w="1838" w:type="dxa"/>
          </w:tcPr>
          <w:p w14:paraId="0A9EB0DA" w14:textId="3FAEC4D8" w:rsidR="00FC3E1A" w:rsidRPr="00137F80" w:rsidRDefault="00FC3E1A" w:rsidP="00FC3E1A">
            <w:pPr>
              <w:ind w:firstLine="0"/>
              <w:rPr>
                <w:noProof/>
                <w:sz w:val="24"/>
                <w:lang w:val="en-US"/>
              </w:rPr>
            </w:pPr>
            <w:r w:rsidRPr="00137F80">
              <w:rPr>
                <w:noProof/>
                <w:sz w:val="24"/>
                <w:lang w:val="en-US"/>
              </w:rPr>
              <w:t>LVTN_H3</w:t>
            </w:r>
          </w:p>
        </w:tc>
        <w:tc>
          <w:tcPr>
            <w:tcW w:w="6373" w:type="dxa"/>
          </w:tcPr>
          <w:p w14:paraId="04F36168" w14:textId="386DA88A" w:rsidR="00FC3E1A" w:rsidRPr="00137F80" w:rsidRDefault="00AA048A" w:rsidP="00FC3E1A">
            <w:pPr>
              <w:ind w:firstLine="0"/>
              <w:rPr>
                <w:noProof/>
                <w:sz w:val="24"/>
                <w:lang w:val="en-US"/>
              </w:rPr>
            </w:pPr>
            <w:r w:rsidRPr="00137F80">
              <w:rPr>
                <w:noProof/>
                <w:sz w:val="24"/>
                <w:lang w:val="en-US"/>
              </w:rPr>
              <w:t>Soạn tiêu đề cho tiểu</w:t>
            </w:r>
            <w:r w:rsidR="00FC3E1A" w:rsidRPr="00137F80">
              <w:rPr>
                <w:noProof/>
                <w:sz w:val="24"/>
                <w:lang w:val="en-US"/>
              </w:rPr>
              <w:t xml:space="preserve"> mục cấp 3, ví dụ </w:t>
            </w:r>
            <w:r w:rsidR="00FC3E1A" w:rsidRPr="00137F80">
              <w:rPr>
                <w:noProof/>
                <w:sz w:val="24"/>
                <w:lang w:val="en-US" w:eastAsia="ja-JP"/>
              </w:rPr>
              <w:t>“</w:t>
            </w:r>
            <w:r w:rsidR="00FC3E1A" w:rsidRPr="00137F80">
              <w:rPr>
                <w:b/>
                <w:noProof/>
                <w:sz w:val="24"/>
                <w:lang w:val="en-US" w:eastAsia="ja-JP"/>
              </w:rPr>
              <w:t>1.6.2</w:t>
            </w:r>
            <w:r w:rsidR="00FC3E1A" w:rsidRPr="00137F80">
              <w:rPr>
                <w:b/>
                <w:noProof/>
                <w:sz w:val="24"/>
                <w:lang w:val="en-US" w:eastAsia="ja-JP"/>
              </w:rPr>
              <w:tab/>
              <w:t xml:space="preserve">  Công cụ trích dẫn </w:t>
            </w:r>
            <w:r w:rsidR="00FC3E1A" w:rsidRPr="00137F80">
              <w:rPr>
                <w:b/>
                <w:noProof/>
                <w:sz w:val="24"/>
                <w:lang w:val="en-US"/>
              </w:rPr>
              <w:t>và tạo danh mục tài liệu tham khảo</w:t>
            </w:r>
            <w:r w:rsidR="00FC3E1A" w:rsidRPr="00137F80">
              <w:rPr>
                <w:noProof/>
                <w:sz w:val="24"/>
                <w:lang w:val="en-US" w:eastAsia="ja-JP"/>
              </w:rPr>
              <w:t>”</w:t>
            </w:r>
          </w:p>
        </w:tc>
      </w:tr>
      <w:tr w:rsidR="00FC3E1A" w:rsidRPr="00137F80" w14:paraId="54310F5E" w14:textId="77777777" w:rsidTr="00FC3E1A">
        <w:tc>
          <w:tcPr>
            <w:tcW w:w="1838" w:type="dxa"/>
          </w:tcPr>
          <w:p w14:paraId="1909B697" w14:textId="588F1922" w:rsidR="00FC3E1A" w:rsidRPr="00137F80" w:rsidRDefault="00FC3E1A" w:rsidP="00FC3E1A">
            <w:pPr>
              <w:ind w:firstLine="0"/>
              <w:rPr>
                <w:noProof/>
                <w:sz w:val="24"/>
                <w:lang w:val="en-US"/>
              </w:rPr>
            </w:pPr>
            <w:r w:rsidRPr="00137F80">
              <w:rPr>
                <w:noProof/>
                <w:sz w:val="24"/>
                <w:lang w:val="en-US"/>
              </w:rPr>
              <w:t>LVTN_H4</w:t>
            </w:r>
          </w:p>
        </w:tc>
        <w:tc>
          <w:tcPr>
            <w:tcW w:w="6373" w:type="dxa"/>
          </w:tcPr>
          <w:p w14:paraId="24AE77A7" w14:textId="1F3E917B" w:rsidR="00FC3E1A" w:rsidRPr="00137F80" w:rsidRDefault="00AA048A" w:rsidP="00FC3E1A">
            <w:pPr>
              <w:ind w:firstLine="0"/>
              <w:rPr>
                <w:noProof/>
                <w:sz w:val="24"/>
                <w:lang w:val="en-US"/>
              </w:rPr>
            </w:pPr>
            <w:r w:rsidRPr="00137F80">
              <w:rPr>
                <w:noProof/>
                <w:sz w:val="24"/>
                <w:lang w:val="en-US"/>
              </w:rPr>
              <w:t>Soạn tiêu đề cho tiểu</w:t>
            </w:r>
            <w:r w:rsidR="00FF3C9F" w:rsidRPr="00137F80">
              <w:rPr>
                <w:noProof/>
                <w:sz w:val="24"/>
                <w:lang w:val="en-US"/>
              </w:rPr>
              <w:t xml:space="preserve"> mục cấp 4, ví dụ </w:t>
            </w:r>
            <w:r w:rsidR="00FF3C9F" w:rsidRPr="00137F80">
              <w:rPr>
                <w:noProof/>
                <w:sz w:val="24"/>
                <w:lang w:val="en-US" w:eastAsia="ja-JP"/>
              </w:rPr>
              <w:t>“</w:t>
            </w:r>
            <w:r w:rsidR="00FF3C9F" w:rsidRPr="00137F80">
              <w:rPr>
                <w:b/>
                <w:noProof/>
                <w:sz w:val="24"/>
                <w:lang w:val="en-US"/>
              </w:rPr>
              <w:t>1.6.1.2</w:t>
            </w:r>
            <w:r w:rsidR="00FF3C9F" w:rsidRPr="00137F80">
              <w:rPr>
                <w:b/>
                <w:noProof/>
                <w:sz w:val="24"/>
                <w:lang w:val="en-US"/>
              </w:rPr>
              <w:tab/>
            </w:r>
            <w:r w:rsidR="00FF3C9F" w:rsidRPr="00137F80">
              <w:rPr>
                <w:b/>
                <w:noProof/>
                <w:lang w:val="en-US"/>
              </w:rPr>
              <w:t>Liệt kê tài liệu tham khảo</w:t>
            </w:r>
            <w:r w:rsidR="00FF3C9F" w:rsidRPr="00137F80">
              <w:rPr>
                <w:noProof/>
                <w:sz w:val="24"/>
                <w:lang w:val="en-US" w:eastAsia="ja-JP"/>
              </w:rPr>
              <w:t>”</w:t>
            </w:r>
          </w:p>
        </w:tc>
      </w:tr>
      <w:tr w:rsidR="00FC3E1A" w:rsidRPr="00137F80" w14:paraId="067B945F" w14:textId="77777777" w:rsidTr="00FC3E1A">
        <w:tc>
          <w:tcPr>
            <w:tcW w:w="1838" w:type="dxa"/>
          </w:tcPr>
          <w:p w14:paraId="792770D9" w14:textId="753027A5" w:rsidR="00FC3E1A" w:rsidRPr="00137F80" w:rsidRDefault="00FF3C9F" w:rsidP="00FF3C9F">
            <w:pPr>
              <w:ind w:firstLine="0"/>
              <w:rPr>
                <w:noProof/>
                <w:sz w:val="24"/>
                <w:lang w:val="en-US"/>
              </w:rPr>
            </w:pPr>
            <w:r w:rsidRPr="00137F80">
              <w:rPr>
                <w:noProof/>
                <w:sz w:val="24"/>
                <w:lang w:val="en-US"/>
              </w:rPr>
              <w:t>LVTN_Hinh</w:t>
            </w:r>
          </w:p>
        </w:tc>
        <w:tc>
          <w:tcPr>
            <w:tcW w:w="6373" w:type="dxa"/>
          </w:tcPr>
          <w:p w14:paraId="79211DA7" w14:textId="0A8C89CF" w:rsidR="00FC3E1A" w:rsidRPr="00137F80" w:rsidRDefault="00FF3C9F" w:rsidP="00FF3C9F">
            <w:pPr>
              <w:ind w:firstLine="0"/>
              <w:rPr>
                <w:noProof/>
                <w:sz w:val="24"/>
                <w:lang w:val="en-US"/>
              </w:rPr>
            </w:pPr>
            <w:r w:rsidRPr="00137F80">
              <w:rPr>
                <w:noProof/>
                <w:sz w:val="24"/>
                <w:lang w:val="en-US"/>
              </w:rPr>
              <w:t>Định dạng tiêu đề hình</w:t>
            </w:r>
          </w:p>
        </w:tc>
      </w:tr>
      <w:tr w:rsidR="00FC3E1A" w:rsidRPr="00137F80" w14:paraId="3BF37903" w14:textId="77777777" w:rsidTr="00FC3E1A">
        <w:tc>
          <w:tcPr>
            <w:tcW w:w="1838" w:type="dxa"/>
          </w:tcPr>
          <w:p w14:paraId="4DF7A800" w14:textId="0B29EBF2" w:rsidR="00FC3E1A" w:rsidRPr="00137F80" w:rsidRDefault="00FF3C9F" w:rsidP="00FC3E1A">
            <w:pPr>
              <w:ind w:firstLine="0"/>
              <w:rPr>
                <w:noProof/>
                <w:sz w:val="24"/>
                <w:lang w:val="en-US"/>
              </w:rPr>
            </w:pPr>
            <w:r w:rsidRPr="00137F80">
              <w:rPr>
                <w:noProof/>
                <w:sz w:val="24"/>
                <w:lang w:val="en-US"/>
              </w:rPr>
              <w:t>LVTN_Bang</w:t>
            </w:r>
          </w:p>
        </w:tc>
        <w:tc>
          <w:tcPr>
            <w:tcW w:w="6373" w:type="dxa"/>
          </w:tcPr>
          <w:p w14:paraId="30F4D746" w14:textId="0E9BCA34" w:rsidR="00FC3E1A" w:rsidRPr="00137F80" w:rsidRDefault="00FF3C9F" w:rsidP="00FC3E1A">
            <w:pPr>
              <w:ind w:firstLine="0"/>
              <w:rPr>
                <w:noProof/>
                <w:sz w:val="24"/>
                <w:lang w:val="en-US"/>
              </w:rPr>
            </w:pPr>
            <w:r w:rsidRPr="00137F80">
              <w:rPr>
                <w:noProof/>
                <w:sz w:val="24"/>
                <w:lang w:val="en-US"/>
              </w:rPr>
              <w:t>Định dạng tiêu đề bảng</w:t>
            </w:r>
          </w:p>
        </w:tc>
      </w:tr>
      <w:tr w:rsidR="00FF3C9F" w:rsidRPr="00137F80" w14:paraId="4984CF1A" w14:textId="77777777" w:rsidTr="00FC3E1A">
        <w:tc>
          <w:tcPr>
            <w:tcW w:w="1838" w:type="dxa"/>
          </w:tcPr>
          <w:p w14:paraId="63326D59" w14:textId="655519EF" w:rsidR="00FF3C9F" w:rsidRPr="00137F80" w:rsidRDefault="00FF3C9F" w:rsidP="00FC3E1A">
            <w:pPr>
              <w:ind w:firstLine="0"/>
              <w:rPr>
                <w:noProof/>
                <w:sz w:val="24"/>
                <w:lang w:val="en-US"/>
              </w:rPr>
            </w:pPr>
            <w:r w:rsidRPr="00137F80">
              <w:rPr>
                <w:noProof/>
                <w:sz w:val="24"/>
                <w:lang w:val="en-US"/>
              </w:rPr>
              <w:t>LVTN_Text1</w:t>
            </w:r>
          </w:p>
        </w:tc>
        <w:tc>
          <w:tcPr>
            <w:tcW w:w="6373" w:type="dxa"/>
          </w:tcPr>
          <w:p w14:paraId="2099DB75" w14:textId="433E9079" w:rsidR="00FF3C9F" w:rsidRPr="00137F80" w:rsidRDefault="00FF3C9F" w:rsidP="00FC3E1A">
            <w:pPr>
              <w:ind w:firstLine="0"/>
              <w:rPr>
                <w:noProof/>
                <w:sz w:val="24"/>
                <w:lang w:val="en-US"/>
              </w:rPr>
            </w:pPr>
            <w:r w:rsidRPr="00137F80">
              <w:rPr>
                <w:noProof/>
                <w:sz w:val="24"/>
                <w:lang w:val="en-US"/>
              </w:rPr>
              <w:t>Định dạng đoạn văn bản đầu tiên ngay dưới một tiêu đề</w:t>
            </w:r>
          </w:p>
        </w:tc>
      </w:tr>
      <w:tr w:rsidR="00FF3C9F" w:rsidRPr="00137F80" w14:paraId="3D4CC343" w14:textId="77777777" w:rsidTr="001A5B23">
        <w:tc>
          <w:tcPr>
            <w:tcW w:w="1838" w:type="dxa"/>
          </w:tcPr>
          <w:p w14:paraId="495789F4" w14:textId="69AB3A12" w:rsidR="00FF3C9F" w:rsidRPr="00137F80" w:rsidRDefault="00FF3C9F" w:rsidP="00FF3C9F">
            <w:pPr>
              <w:ind w:firstLine="0"/>
              <w:rPr>
                <w:noProof/>
                <w:sz w:val="24"/>
                <w:lang w:val="en-US"/>
              </w:rPr>
            </w:pPr>
            <w:r w:rsidRPr="00137F80">
              <w:rPr>
                <w:noProof/>
                <w:sz w:val="24"/>
                <w:lang w:val="en-US"/>
              </w:rPr>
              <w:t>LVTN_Text2</w:t>
            </w:r>
          </w:p>
        </w:tc>
        <w:tc>
          <w:tcPr>
            <w:tcW w:w="6373" w:type="dxa"/>
          </w:tcPr>
          <w:p w14:paraId="3E542644" w14:textId="269C2528" w:rsidR="00FF3C9F" w:rsidRPr="00137F80" w:rsidRDefault="00FF3C9F" w:rsidP="001A5B23">
            <w:pPr>
              <w:ind w:firstLine="0"/>
              <w:rPr>
                <w:noProof/>
                <w:sz w:val="24"/>
                <w:lang w:val="en-US"/>
              </w:rPr>
            </w:pPr>
            <w:r w:rsidRPr="00137F80">
              <w:rPr>
                <w:noProof/>
                <w:sz w:val="24"/>
                <w:lang w:val="en-US"/>
              </w:rPr>
              <w:t>Định dạng các đoạn văn bản khác (dưới đoạn văn bản đầu tiên ngay dưới một tiêu đề)</w:t>
            </w:r>
          </w:p>
        </w:tc>
      </w:tr>
    </w:tbl>
    <w:p w14:paraId="618740C8" w14:textId="77777777" w:rsidR="00FC3E1A" w:rsidRPr="00137F80" w:rsidRDefault="00FC3E1A" w:rsidP="00FC3E1A">
      <w:pPr>
        <w:rPr>
          <w:noProof/>
          <w:lang w:val="en-US"/>
        </w:rPr>
      </w:pPr>
    </w:p>
    <w:p w14:paraId="6746168B" w14:textId="547BD303" w:rsidR="00F9553E" w:rsidRPr="00137F80" w:rsidRDefault="00F9553E">
      <w:pPr>
        <w:rPr>
          <w:noProof/>
          <w:color w:val="000000"/>
          <w:szCs w:val="26"/>
          <w:lang w:val="en-US"/>
        </w:rPr>
      </w:pPr>
      <w:r w:rsidRPr="00137F80">
        <w:rPr>
          <w:noProof/>
          <w:color w:val="000000"/>
          <w:szCs w:val="26"/>
          <w:lang w:val="en-US"/>
        </w:rPr>
        <w:br w:type="page"/>
      </w:r>
    </w:p>
    <w:p w14:paraId="68ACD883" w14:textId="757AA1BA" w:rsidR="00573763" w:rsidRPr="00137F80" w:rsidRDefault="00573763" w:rsidP="00C82573">
      <w:pPr>
        <w:pStyle w:val="LVTNH1"/>
        <w:spacing w:after="600"/>
        <w:rPr>
          <w:noProof/>
          <w:lang w:val="en-US"/>
        </w:rPr>
      </w:pPr>
      <w:bookmarkStart w:id="139" w:name="_Toc481593828"/>
      <w:bookmarkStart w:id="140" w:name="_Toc481594034"/>
      <w:bookmarkStart w:id="141" w:name="_Toc481594671"/>
      <w:bookmarkStart w:id="142" w:name="_Toc481594733"/>
      <w:bookmarkStart w:id="143" w:name="_Toc481594825"/>
      <w:bookmarkStart w:id="144" w:name="_Toc481595007"/>
      <w:bookmarkStart w:id="145" w:name="_Toc481595275"/>
      <w:bookmarkStart w:id="146" w:name="_Toc481595344"/>
      <w:bookmarkStart w:id="147" w:name="_Toc481671801"/>
      <w:bookmarkStart w:id="148" w:name="_Toc481671859"/>
      <w:bookmarkStart w:id="149" w:name="_Toc8651023"/>
      <w:r w:rsidRPr="00137F80">
        <w:rPr>
          <w:noProof/>
          <w:lang w:val="en-US"/>
        </w:rPr>
        <w:lastRenderedPageBreak/>
        <w:t>N</w:t>
      </w:r>
      <w:r w:rsidR="00A624EB" w:rsidRPr="00137F80">
        <w:rPr>
          <w:noProof/>
          <w:lang w:val="en-US"/>
        </w:rPr>
        <w:t>ộ</w:t>
      </w:r>
      <w:r w:rsidR="003F7E0C" w:rsidRPr="00137F80">
        <w:rPr>
          <w:noProof/>
          <w:lang w:val="en-US"/>
        </w:rPr>
        <w:t>i dung cá</w:t>
      </w:r>
      <w:r w:rsidR="00A624EB" w:rsidRPr="00137F80">
        <w:rPr>
          <w:noProof/>
          <w:lang w:val="en-US"/>
        </w:rPr>
        <w:t>c chương</w:t>
      </w:r>
      <w:bookmarkEnd w:id="139"/>
      <w:bookmarkEnd w:id="140"/>
      <w:bookmarkEnd w:id="141"/>
      <w:bookmarkEnd w:id="142"/>
      <w:bookmarkEnd w:id="143"/>
      <w:bookmarkEnd w:id="144"/>
      <w:bookmarkEnd w:id="145"/>
      <w:bookmarkEnd w:id="146"/>
      <w:bookmarkEnd w:id="147"/>
      <w:bookmarkEnd w:id="148"/>
      <w:bookmarkEnd w:id="149"/>
      <w:r w:rsidR="005D178D">
        <w:rPr>
          <w:noProof/>
          <w:lang w:val="en-US"/>
        </w:rPr>
        <w:t xml:space="preserve"> KẾ TIẾP</w:t>
      </w:r>
    </w:p>
    <w:p w14:paraId="2CFF76B8" w14:textId="4DD8C419" w:rsidR="00FD6CFA" w:rsidRDefault="00FD6CFA" w:rsidP="003C4B83">
      <w:pPr>
        <w:pStyle w:val="LVTNText1"/>
        <w:rPr>
          <w:noProof/>
          <w:lang w:val="en-US"/>
        </w:rPr>
      </w:pPr>
      <w:r>
        <w:rPr>
          <w:noProof/>
          <w:lang w:val="en-US"/>
        </w:rPr>
        <w:t>Tham khảo Đề cương chi tiết học phần Luận văn tốt nghiệp để biết nội dung cần viết cho các chương.</w:t>
      </w:r>
    </w:p>
    <w:p w14:paraId="37114BEE" w14:textId="26B1E73E" w:rsidR="00573763" w:rsidRPr="00137F80" w:rsidRDefault="00573763" w:rsidP="00573763">
      <w:pPr>
        <w:rPr>
          <w:noProof/>
          <w:lang w:val="en-US"/>
        </w:rPr>
      </w:pPr>
    </w:p>
    <w:p w14:paraId="50F40CCC" w14:textId="16B0D446" w:rsidR="00573763" w:rsidRPr="00137F80" w:rsidRDefault="00573763" w:rsidP="003F7E0C">
      <w:pPr>
        <w:rPr>
          <w:noProof/>
          <w:lang w:val="en-US"/>
        </w:rPr>
      </w:pPr>
      <w:r w:rsidRPr="00137F80">
        <w:rPr>
          <w:noProof/>
          <w:lang w:val="en-US"/>
        </w:rPr>
        <w:br w:type="page"/>
      </w:r>
    </w:p>
    <w:p w14:paraId="30217B3A" w14:textId="1750606B" w:rsidR="009A3158" w:rsidRPr="00137F80" w:rsidRDefault="007033AD" w:rsidP="00C82573">
      <w:pPr>
        <w:ind w:firstLine="0"/>
        <w:jc w:val="center"/>
        <w:rPr>
          <w:b/>
          <w:noProof/>
          <w:color w:val="000000"/>
          <w:sz w:val="28"/>
          <w:szCs w:val="28"/>
          <w:lang w:val="en-US"/>
        </w:rPr>
      </w:pPr>
      <w:r w:rsidRPr="00137F80">
        <w:rPr>
          <w:b/>
          <w:noProof/>
          <w:color w:val="000000"/>
          <w:sz w:val="28"/>
          <w:szCs w:val="28"/>
          <w:lang w:val="en-US"/>
        </w:rPr>
        <w:lastRenderedPageBreak/>
        <w:t>TÀI LIỆU THAM KHẢO</w:t>
      </w:r>
      <w:r w:rsidR="00350707" w:rsidRPr="00137F80">
        <w:rPr>
          <w:b/>
          <w:noProof/>
          <w:color w:val="000000"/>
          <w:sz w:val="28"/>
          <w:szCs w:val="28"/>
          <w:lang w:val="en-US"/>
        </w:rPr>
        <w:fldChar w:fldCharType="begin"/>
      </w:r>
      <w:r w:rsidR="00350707" w:rsidRPr="00137F80">
        <w:rPr>
          <w:b/>
          <w:noProof/>
          <w:sz w:val="28"/>
          <w:szCs w:val="28"/>
          <w:lang w:val="en-US"/>
        </w:rPr>
        <w:instrText xml:space="preserve"> TC "</w:instrText>
      </w:r>
      <w:bookmarkStart w:id="150" w:name="_Toc481594672"/>
      <w:bookmarkStart w:id="151" w:name="_Toc481594826"/>
      <w:bookmarkStart w:id="152" w:name="_Toc481595008"/>
      <w:bookmarkStart w:id="153" w:name="_Toc481595345"/>
      <w:bookmarkStart w:id="154" w:name="_Toc481671802"/>
      <w:bookmarkStart w:id="155" w:name="_Toc481671860"/>
      <w:bookmarkStart w:id="156" w:name="_Toc8651024"/>
      <w:r w:rsidR="006F164B" w:rsidRPr="00137F80">
        <w:rPr>
          <w:b/>
          <w:noProof/>
          <w:sz w:val="28"/>
          <w:szCs w:val="28"/>
          <w:lang w:val="en-US"/>
        </w:rPr>
        <w:instrText>T</w:instrText>
      </w:r>
      <w:r w:rsidR="00FB47A8" w:rsidRPr="00137F80">
        <w:rPr>
          <w:b/>
          <w:noProof/>
          <w:sz w:val="28"/>
          <w:szCs w:val="28"/>
          <w:lang w:val="en-US"/>
        </w:rPr>
        <w:instrText>ài liệu tham khảo</w:instrText>
      </w:r>
      <w:bookmarkEnd w:id="150"/>
      <w:bookmarkEnd w:id="151"/>
      <w:bookmarkEnd w:id="152"/>
      <w:bookmarkEnd w:id="153"/>
      <w:bookmarkEnd w:id="154"/>
      <w:bookmarkEnd w:id="155"/>
      <w:bookmarkEnd w:id="156"/>
      <w:r w:rsidR="00350707" w:rsidRPr="00137F80">
        <w:rPr>
          <w:b/>
          <w:noProof/>
          <w:sz w:val="28"/>
          <w:szCs w:val="28"/>
          <w:lang w:val="en-US"/>
        </w:rPr>
        <w:instrText xml:space="preserve">" \f C \l "1" </w:instrText>
      </w:r>
      <w:r w:rsidR="00350707" w:rsidRPr="00137F80">
        <w:rPr>
          <w:b/>
          <w:noProof/>
          <w:color w:val="000000"/>
          <w:sz w:val="28"/>
          <w:szCs w:val="28"/>
          <w:lang w:val="en-US"/>
        </w:rPr>
        <w:fldChar w:fldCharType="end"/>
      </w:r>
    </w:p>
    <w:p w14:paraId="59FE6A9A" w14:textId="77777777" w:rsidR="00BC60E3" w:rsidRPr="00137F80" w:rsidRDefault="00BC60E3" w:rsidP="00BC60E3">
      <w:pPr>
        <w:rPr>
          <w:b/>
          <w:noProof/>
          <w:color w:val="000000"/>
          <w:sz w:val="28"/>
          <w:szCs w:val="26"/>
          <w:lang w:val="en-US"/>
        </w:rPr>
      </w:pPr>
    </w:p>
    <w:p w14:paraId="75C4C1C2" w14:textId="77777777" w:rsidR="00BC60E3" w:rsidRPr="00137F80" w:rsidRDefault="00BC60E3" w:rsidP="00BC60E3">
      <w:pPr>
        <w:pStyle w:val="LVTNText2"/>
        <w:ind w:left="567"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184A23D8" w14:textId="77777777" w:rsidR="00BC60E3" w:rsidRPr="00137F80" w:rsidRDefault="00BC60E3" w:rsidP="00BC60E3">
      <w:pPr>
        <w:pStyle w:val="LVTNText2"/>
        <w:ind w:left="567" w:hanging="567"/>
        <w:rPr>
          <w:noProof/>
          <w:lang w:val="en-US"/>
        </w:rPr>
      </w:pPr>
      <w:r w:rsidRPr="00137F80">
        <w:rPr>
          <w:noProof/>
          <w:lang w:val="en-US"/>
        </w:rPr>
        <w:t>[2]</w:t>
      </w:r>
      <w:r w:rsidRPr="00137F80">
        <w:rPr>
          <w:noProof/>
          <w:lang w:val="en-US"/>
        </w:rPr>
        <w:tab/>
        <w:t xml:space="preserve">H. Eriksson and P. E. Danielsson, “Two problems on Boolean memories,” </w:t>
      </w:r>
      <w:r w:rsidRPr="00137F80">
        <w:rPr>
          <w:i/>
          <w:iCs/>
          <w:noProof/>
          <w:lang w:val="en-US"/>
        </w:rPr>
        <w:t>IEEE Trans. Electron. Devices</w:t>
      </w:r>
      <w:r w:rsidRPr="00137F80">
        <w:rPr>
          <w:noProof/>
          <w:lang w:val="en-US"/>
        </w:rPr>
        <w:t>, vol. ED-11, no. 1, pp. 32–33, Jan. 1959.</w:t>
      </w:r>
    </w:p>
    <w:p w14:paraId="6F4DCC63" w14:textId="77777777" w:rsidR="00BC60E3" w:rsidRPr="00137F80" w:rsidRDefault="00BC60E3" w:rsidP="00BC60E3">
      <w:pPr>
        <w:pStyle w:val="LVTNText2"/>
        <w:ind w:left="567"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16A6F7A4" w14:textId="77777777" w:rsidR="00BC60E3" w:rsidRPr="00137F80" w:rsidRDefault="00BC60E3" w:rsidP="00BC60E3">
      <w:pPr>
        <w:pStyle w:val="LVTNText2"/>
        <w:ind w:left="567" w:hanging="567"/>
        <w:rPr>
          <w:noProof/>
          <w:lang w:val="en-US"/>
        </w:rPr>
      </w:pPr>
      <w:r w:rsidRPr="00137F80">
        <w:rPr>
          <w:noProof/>
          <w:lang w:val="en-US"/>
        </w:rPr>
        <w:t>[4]</w:t>
      </w:r>
      <w:r w:rsidRPr="00137F80">
        <w:rPr>
          <w:noProof/>
          <w:lang w:val="en-US"/>
        </w:rPr>
        <w:tab/>
        <w:t xml:space="preserve">E. Avci </w:t>
      </w:r>
      <w:r w:rsidRPr="00137F80">
        <w:rPr>
          <w:i/>
          <w:noProof/>
          <w:lang w:val="en-US"/>
        </w:rPr>
        <w:t>et al.</w:t>
      </w:r>
      <w:r w:rsidRPr="00137F80">
        <w:rPr>
          <w:noProof/>
          <w:lang w:val="en-US"/>
        </w:rPr>
        <w:t xml:space="preserve">, “High-Speed Automated Manipulation of Microobjects Using a Two-Fingered Microhand,” </w:t>
      </w:r>
      <w:r w:rsidRPr="00137F80">
        <w:rPr>
          <w:i/>
          <w:noProof/>
          <w:lang w:val="en-US"/>
        </w:rPr>
        <w:t>IEEE Transactions on Industrial Electronics</w:t>
      </w:r>
      <w:r w:rsidRPr="00137F80">
        <w:rPr>
          <w:noProof/>
          <w:lang w:val="en-US"/>
        </w:rPr>
        <w:t>, Vol. 62, No. 2, pp. 1070-1079, Feb. 2015.</w:t>
      </w:r>
    </w:p>
    <w:p w14:paraId="1E7703DB" w14:textId="551DEAD0" w:rsidR="00BC60E3" w:rsidRPr="00137F80" w:rsidRDefault="00BC60E3" w:rsidP="00BC60E3">
      <w:pPr>
        <w:pStyle w:val="LVTNText2"/>
        <w:ind w:left="567" w:hanging="567"/>
        <w:rPr>
          <w:iCs/>
          <w:noProof/>
          <w:lang w:val="en-US"/>
        </w:rPr>
      </w:pPr>
      <w:r w:rsidRPr="00137F80">
        <w:rPr>
          <w:noProof/>
          <w:lang w:val="en-US"/>
        </w:rPr>
        <w:t>[5]</w:t>
      </w:r>
      <w:r w:rsidRPr="00137F80">
        <w:rPr>
          <w:noProof/>
          <w:lang w:val="en-US"/>
        </w:rPr>
        <w:tab/>
      </w:r>
      <w:r w:rsidRPr="00137F80">
        <w:rPr>
          <w:iCs/>
          <w:noProof/>
          <w:lang w:val="en-US"/>
        </w:rPr>
        <w:t xml:space="preserve">Nguyễn Thanh Phương, Trần Ngọc Hải, và Nguyễn Lê Hoàng Yến,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 trang 42-45, 1999.</w:t>
      </w:r>
    </w:p>
    <w:p w14:paraId="4E15A53B" w14:textId="34264221" w:rsidR="00BC60E3" w:rsidRPr="00137F80" w:rsidRDefault="00BC60E3" w:rsidP="00BC60E3">
      <w:pPr>
        <w:pStyle w:val="LVTNText2"/>
        <w:ind w:left="567" w:hanging="567"/>
        <w:rPr>
          <w:noProof/>
          <w:lang w:val="en-US"/>
        </w:rPr>
      </w:pPr>
      <w:r w:rsidRPr="00137F80">
        <w:rPr>
          <w:noProof/>
          <w:lang w:val="en-US"/>
        </w:rPr>
        <w:t>[6]</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7C6139D" w14:textId="40DA84F6" w:rsidR="00BC60E3" w:rsidRPr="00137F80" w:rsidRDefault="00BC60E3" w:rsidP="00BC60E3">
      <w:pPr>
        <w:pStyle w:val="LVTNText2"/>
        <w:ind w:left="567" w:hanging="567"/>
        <w:rPr>
          <w:noProof/>
          <w:lang w:val="en-US"/>
        </w:rPr>
      </w:pPr>
      <w:r w:rsidRPr="00137F80">
        <w:rPr>
          <w:noProof/>
          <w:lang w:val="en-US"/>
        </w:rPr>
        <w:t>[7]</w:t>
      </w:r>
      <w:r w:rsidRPr="00137F80">
        <w:rPr>
          <w:noProof/>
          <w:lang w:val="en-US"/>
        </w:rPr>
        <w:tab/>
        <w:t>Trương Quốc Bảo, Nguyễn Chánh Nghiệm, Nguyễn Minh Kha, Huỳnh Hoàng Giang, và Võ Minh Trí</w:t>
      </w:r>
      <w:r w:rsidR="00E96C95" w:rsidRPr="00137F80">
        <w:rPr>
          <w:noProof/>
          <w:lang w:val="en-US"/>
        </w:rPr>
        <w:t>, “Phát triển thuật toán xử lý ảnh để phát hiện và đếm tôm giống,”</w:t>
      </w:r>
      <w:r w:rsidRPr="00137F80">
        <w:rPr>
          <w:noProof/>
          <w:lang w:val="en-US"/>
        </w:rPr>
        <w:t xml:space="preserve">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227FDD37" w14:textId="04458BF9" w:rsidR="00BC60E3" w:rsidRPr="00137F80" w:rsidRDefault="00BC60E3" w:rsidP="00BC60E3">
      <w:pPr>
        <w:ind w:left="567" w:hanging="567"/>
        <w:rPr>
          <w:noProof/>
          <w:lang w:val="en-US"/>
        </w:rPr>
      </w:pPr>
      <w:r w:rsidRPr="00137F80">
        <w:rPr>
          <w:noProof/>
          <w:lang w:val="en-US"/>
        </w:rPr>
        <w:t>[8]</w:t>
      </w:r>
      <w:r w:rsidRPr="00137F80">
        <w:rPr>
          <w:noProof/>
          <w:lang w:val="en-US"/>
        </w:rPr>
        <w:tab/>
        <w:t>G. O. Young, “Synthetic structure of industrial plastics,” in Plastics, vol. 3, Polymers of Hexadromicon, J. Peters, Ed., 2nd ed. New York, NY, USA: McGraw-Hill, 1964, pp. 15-64. [Online]. Available: http://www.bookref.com.</w:t>
      </w:r>
    </w:p>
    <w:p w14:paraId="7B1777C4" w14:textId="1C6FFDD2" w:rsidR="00BC60E3" w:rsidRPr="00137F80" w:rsidRDefault="00BC60E3" w:rsidP="00BC60E3">
      <w:pPr>
        <w:ind w:left="567" w:hanging="567"/>
        <w:rPr>
          <w:iCs/>
          <w:noProof/>
          <w:szCs w:val="26"/>
          <w:lang w:val="en-US"/>
        </w:rPr>
      </w:pPr>
      <w:r w:rsidRPr="00137F80">
        <w:rPr>
          <w:noProof/>
          <w:color w:val="000000"/>
          <w:sz w:val="28"/>
          <w:szCs w:val="26"/>
          <w:lang w:val="en-US"/>
        </w:rPr>
        <w:t>[9]</w:t>
      </w:r>
      <w:r w:rsidRPr="00137F80">
        <w:rPr>
          <w:noProof/>
          <w:color w:val="000000"/>
          <w:sz w:val="28"/>
          <w:szCs w:val="26"/>
          <w:lang w:val="en-US"/>
        </w:rPr>
        <w:tab/>
      </w:r>
      <w:r w:rsidRPr="00137F80">
        <w:rPr>
          <w:iCs/>
          <w:noProof/>
          <w:szCs w:val="26"/>
          <w:lang w:val="en-US"/>
        </w:rPr>
        <w:t xml:space="preserve">FAO, </w:t>
      </w:r>
      <w:r w:rsidRPr="00137F80">
        <w:rPr>
          <w:i/>
          <w:iCs/>
          <w:noProof/>
          <w:szCs w:val="26"/>
          <w:lang w:val="en-US"/>
        </w:rPr>
        <w:t>Report of the Food and Agriculture organization fisheries mission for Thailand</w:t>
      </w:r>
      <w:r w:rsidRPr="00137F80">
        <w:rPr>
          <w:iCs/>
          <w:noProof/>
          <w:szCs w:val="26"/>
          <w:lang w:val="en-US"/>
        </w:rPr>
        <w:t>. Washington D.C: FAO, 1998, 73 pp.</w:t>
      </w:r>
    </w:p>
    <w:p w14:paraId="0F2A1782" w14:textId="77777777" w:rsidR="00BC60E3" w:rsidRPr="00137F80" w:rsidRDefault="00BC60E3" w:rsidP="00BC60E3">
      <w:pPr>
        <w:ind w:left="567" w:hanging="567"/>
        <w:rPr>
          <w:noProof/>
          <w:lang w:val="en-US"/>
        </w:rPr>
      </w:pPr>
      <w:r w:rsidRPr="00137F80">
        <w:rPr>
          <w:iCs/>
          <w:noProof/>
          <w:szCs w:val="26"/>
          <w:lang w:val="en-US"/>
        </w:rPr>
        <w:t>[</w:t>
      </w:r>
      <w:r w:rsidRPr="00137F80">
        <w:rPr>
          <w:noProof/>
          <w:color w:val="000000"/>
          <w:sz w:val="28"/>
          <w:szCs w:val="26"/>
          <w:lang w:val="en-US"/>
        </w:rPr>
        <w:t>10</w:t>
      </w:r>
      <w:r w:rsidRPr="00137F80">
        <w:rPr>
          <w:iCs/>
          <w:noProof/>
          <w:szCs w:val="26"/>
          <w:lang w:val="en-US"/>
        </w:rPr>
        <w:t>]</w:t>
      </w:r>
      <w:r w:rsidRPr="00137F80">
        <w:rPr>
          <w:iCs/>
          <w:noProof/>
          <w:szCs w:val="26"/>
          <w:lang w:val="en-US"/>
        </w:rPr>
        <w:tab/>
      </w:r>
      <w:r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2B9D793C" w14:textId="77777777" w:rsidR="00BC60E3" w:rsidRPr="00137F80" w:rsidRDefault="00BC60E3" w:rsidP="00BC60E3">
      <w:pPr>
        <w:ind w:left="567" w:hanging="567"/>
        <w:rPr>
          <w:noProof/>
          <w:lang w:val="en-US"/>
        </w:rPr>
      </w:pPr>
      <w:r w:rsidRPr="00137F80">
        <w:rPr>
          <w:noProof/>
          <w:lang w:val="en-US"/>
        </w:rPr>
        <w:t>[11]</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18A33035" w14:textId="77777777" w:rsidR="00BC60E3" w:rsidRPr="00137F80" w:rsidRDefault="00BC60E3" w:rsidP="00BC60E3">
      <w:pPr>
        <w:keepNext/>
        <w:widowControl w:val="0"/>
        <w:ind w:left="567" w:hanging="567"/>
        <w:rPr>
          <w:noProof/>
          <w:lang w:val="en-US"/>
        </w:rPr>
      </w:pPr>
      <w:r w:rsidRPr="00137F80">
        <w:rPr>
          <w:noProof/>
          <w:lang w:val="en-US"/>
        </w:rPr>
        <w:t>[12]</w:t>
      </w:r>
      <w:r w:rsidRPr="00137F80">
        <w:rPr>
          <w:noProof/>
          <w:lang w:val="en-US"/>
        </w:rPr>
        <w:tab/>
        <w:t xml:space="preserve">J. Jones. (1991, May 10). Networks. (2nd ed.) [Online]. Available: </w:t>
      </w:r>
      <w:r w:rsidRPr="00137F80">
        <w:rPr>
          <w:noProof/>
          <w:lang w:val="en-US"/>
        </w:rPr>
        <w:lastRenderedPageBreak/>
        <w:t>http://www.atm.com.</w:t>
      </w:r>
    </w:p>
    <w:p w14:paraId="3AC34FFC" w14:textId="75910AC5" w:rsidR="00BC60E3" w:rsidRPr="00137F80" w:rsidRDefault="00BC60E3" w:rsidP="00BC60E3">
      <w:pPr>
        <w:pStyle w:val="LVTNText2"/>
        <w:ind w:left="567" w:hanging="567"/>
        <w:rPr>
          <w:bCs/>
          <w:iCs/>
          <w:noProof/>
          <w:lang w:val="en-US"/>
        </w:rPr>
      </w:pPr>
      <w:r w:rsidRPr="00137F80">
        <w:rPr>
          <w:bCs/>
          <w:iCs/>
          <w:noProof/>
          <w:lang w:val="en-US"/>
        </w:rPr>
        <w:t>[12]</w:t>
      </w:r>
      <w:r w:rsidRPr="00137F80">
        <w:rPr>
          <w:bCs/>
          <w:iCs/>
          <w:noProof/>
          <w:lang w:val="en-US"/>
        </w:rPr>
        <w:tab/>
        <w:t>IEEE. (2017, May 06). IEEE Transaction, Journal, and Letter – Information for Authors. [Online]. Available: http://www.ieee.org/documents/info_authors_kit.pdf</w:t>
      </w:r>
      <w:r w:rsidR="009166C2" w:rsidRPr="00137F80">
        <w:rPr>
          <w:bCs/>
          <w:iCs/>
          <w:noProof/>
          <w:lang w:val="en-US"/>
        </w:rPr>
        <w:t>.</w:t>
      </w:r>
    </w:p>
    <w:p w14:paraId="456DFEBF" w14:textId="67E94CD4" w:rsidR="00BC60E3" w:rsidRPr="00137F80" w:rsidRDefault="00BC60E3" w:rsidP="00BC60E3">
      <w:pPr>
        <w:pStyle w:val="LVTNText2"/>
        <w:ind w:left="567" w:hanging="567"/>
        <w:rPr>
          <w:noProof/>
          <w:lang w:val="en-US"/>
        </w:rPr>
      </w:pPr>
      <w:r w:rsidRPr="00137F80">
        <w:rPr>
          <w:noProof/>
          <w:lang w:val="en-US"/>
        </w:rPr>
        <w:t>[13]</w:t>
      </w:r>
      <w:r w:rsidRPr="00137F80">
        <w:rPr>
          <w:noProof/>
          <w:lang w:val="en-US"/>
        </w:rPr>
        <w:tab/>
        <w:t>N. Kawasaki, “Parametric study of thermal and chemical nonequilibrium nozzle flow,” M.S. thesis, Dept. Electron. Eng., Osaka Univ., Osaka, Japan, 1993.</w:t>
      </w:r>
    </w:p>
    <w:p w14:paraId="27D2C3B9" w14:textId="3C80ABE5" w:rsidR="00BC60E3" w:rsidRPr="00137F80" w:rsidRDefault="00BC60E3" w:rsidP="00BC60E3">
      <w:pPr>
        <w:pStyle w:val="LVTNText2"/>
        <w:ind w:left="567" w:hanging="567"/>
        <w:rPr>
          <w:noProof/>
          <w:lang w:val="en-US"/>
        </w:rPr>
      </w:pPr>
      <w:r w:rsidRPr="00137F80">
        <w:rPr>
          <w:noProof/>
          <w:lang w:val="en-US"/>
        </w:rPr>
        <w:t>[14]</w:t>
      </w:r>
      <w:r w:rsidRPr="00137F80">
        <w:rPr>
          <w:noProof/>
          <w:lang w:val="en-US"/>
        </w:rPr>
        <w:tab/>
        <w:t>J. O. Williams, “Narrow-band analyzer,” Ph.D. dissertation, Dept. Elect. Eng., Harvard Univ., Cambridge, MA, 1993.</w:t>
      </w:r>
    </w:p>
    <w:p w14:paraId="0F6921E1" w14:textId="0E7B9E6E" w:rsidR="00BC60E3" w:rsidRPr="00137F80" w:rsidRDefault="00BC60E3" w:rsidP="00BC60E3">
      <w:pPr>
        <w:ind w:left="567" w:hanging="567"/>
        <w:rPr>
          <w:noProof/>
          <w:lang w:val="en-US"/>
        </w:rPr>
      </w:pPr>
      <w:r w:rsidRPr="00137F80">
        <w:rPr>
          <w:noProof/>
          <w:lang w:val="en-US"/>
        </w:rPr>
        <w:t>[15]</w:t>
      </w:r>
      <w:r w:rsidRPr="00137F80">
        <w:rPr>
          <w:noProof/>
          <w:lang w:val="en-US"/>
        </w:rPr>
        <w:tab/>
        <w:t>Huỳnh Hoàng Giang và Nguyễn Minh Kha, “Nhận dạng và đếm số lượng tôm giống bằng công nghệ xử lý ảnh,” Luận văn tốt nghiệp Đại học, Bộ môn Tự động hóa, Trường Đại học Cần Thơ, Cần Thơ, 2015.</w:t>
      </w:r>
    </w:p>
    <w:p w14:paraId="155003A5" w14:textId="77777777" w:rsidR="00BC60E3" w:rsidRPr="00137F80" w:rsidRDefault="00BC60E3" w:rsidP="00BC60E3">
      <w:pPr>
        <w:ind w:left="567" w:hanging="567"/>
        <w:rPr>
          <w:noProof/>
          <w:color w:val="000000"/>
          <w:sz w:val="28"/>
          <w:szCs w:val="26"/>
          <w:lang w:val="en-US"/>
        </w:rPr>
      </w:pPr>
    </w:p>
    <w:p w14:paraId="22D6E42B" w14:textId="3F32FF7B" w:rsidR="00BC60E3" w:rsidRPr="00137F80" w:rsidRDefault="009A3158" w:rsidP="00BC60E3">
      <w:pPr>
        <w:rPr>
          <w:b/>
          <w:noProof/>
          <w:color w:val="000000"/>
          <w:sz w:val="28"/>
          <w:szCs w:val="26"/>
          <w:lang w:val="en-US"/>
        </w:rPr>
      </w:pPr>
      <w:r w:rsidRPr="00137F80">
        <w:rPr>
          <w:b/>
          <w:noProof/>
          <w:color w:val="000000"/>
          <w:sz w:val="28"/>
          <w:szCs w:val="26"/>
          <w:lang w:val="en-US"/>
        </w:rPr>
        <w:br w:type="page"/>
      </w:r>
    </w:p>
    <w:p w14:paraId="67981799" w14:textId="3C4C7EE8" w:rsidR="00933A04" w:rsidRPr="00137F80" w:rsidRDefault="009A3158" w:rsidP="009A3158">
      <w:pPr>
        <w:ind w:firstLine="0"/>
        <w:jc w:val="center"/>
        <w:rPr>
          <w:b/>
          <w:noProof/>
          <w:color w:val="000000"/>
          <w:sz w:val="28"/>
          <w:szCs w:val="26"/>
          <w:lang w:val="en-US"/>
        </w:rPr>
      </w:pPr>
      <w:r w:rsidRPr="00137F80">
        <w:rPr>
          <w:b/>
          <w:noProof/>
          <w:color w:val="000000"/>
          <w:sz w:val="28"/>
          <w:szCs w:val="26"/>
          <w:lang w:val="en-US"/>
        </w:rPr>
        <w:lastRenderedPageBreak/>
        <w:t>PHỤ LỤC</w:t>
      </w:r>
      <w:r w:rsidR="00933A04" w:rsidRPr="00137F80">
        <w:rPr>
          <w:b/>
          <w:noProof/>
          <w:color w:val="000000"/>
          <w:sz w:val="28"/>
          <w:szCs w:val="26"/>
          <w:lang w:val="en-US"/>
        </w:rPr>
        <w:t xml:space="preserve"> A</w:t>
      </w:r>
      <w:r w:rsidR="00933A04" w:rsidRPr="00137F80">
        <w:rPr>
          <w:b/>
          <w:noProof/>
          <w:color w:val="000000"/>
          <w:sz w:val="28"/>
          <w:szCs w:val="26"/>
          <w:lang w:val="en-US"/>
        </w:rPr>
        <w:fldChar w:fldCharType="begin"/>
      </w:r>
      <w:r w:rsidR="00933A04" w:rsidRPr="00137F80">
        <w:rPr>
          <w:noProof/>
          <w:lang w:val="en-US"/>
        </w:rPr>
        <w:instrText xml:space="preserve"> TC "</w:instrText>
      </w:r>
      <w:bookmarkStart w:id="157" w:name="_Toc481671803"/>
      <w:bookmarkStart w:id="158" w:name="_Toc481671861"/>
      <w:bookmarkStart w:id="159" w:name="_Toc8651025"/>
      <w:r w:rsidR="00933A04" w:rsidRPr="00137F80">
        <w:rPr>
          <w:noProof/>
          <w:lang w:val="en-US"/>
        </w:rPr>
        <w:instrText>Phụ lục A</w:instrText>
      </w:r>
      <w:bookmarkEnd w:id="157"/>
      <w:bookmarkEnd w:id="158"/>
      <w:bookmarkEnd w:id="159"/>
      <w:r w:rsidR="00933A04" w:rsidRPr="00137F80">
        <w:rPr>
          <w:noProof/>
          <w:lang w:val="en-US"/>
        </w:rPr>
        <w:instrText xml:space="preserve">" \f C \l "1" </w:instrText>
      </w:r>
      <w:r w:rsidR="00933A04" w:rsidRPr="00137F80">
        <w:rPr>
          <w:b/>
          <w:noProof/>
          <w:color w:val="000000"/>
          <w:sz w:val="28"/>
          <w:szCs w:val="26"/>
          <w:lang w:val="en-US"/>
        </w:rPr>
        <w:fldChar w:fldCharType="end"/>
      </w:r>
    </w:p>
    <w:p w14:paraId="5DAD707B" w14:textId="0B7E4286" w:rsidR="003F7E0C" w:rsidRPr="00137F80" w:rsidRDefault="00E96C95" w:rsidP="009A3158">
      <w:pPr>
        <w:ind w:firstLine="0"/>
        <w:jc w:val="center"/>
        <w:rPr>
          <w:b/>
          <w:noProof/>
          <w:color w:val="000000"/>
          <w:sz w:val="28"/>
          <w:szCs w:val="26"/>
          <w:lang w:val="en-US"/>
        </w:rPr>
      </w:pPr>
      <w:r w:rsidRPr="00137F80">
        <w:rPr>
          <w:b/>
          <w:noProof/>
          <w:color w:val="000000"/>
          <w:sz w:val="28"/>
          <w:szCs w:val="26"/>
          <w:lang w:val="en-US"/>
        </w:rPr>
        <w:t>CHÈN HÌNH VÀO BÀI VIẾT VÀ CẬP NHẬT DANH MỤC HÌNH</w:t>
      </w:r>
    </w:p>
    <w:p w14:paraId="7DEDA799" w14:textId="77777777" w:rsidR="009166C2" w:rsidRPr="00137F80" w:rsidRDefault="009166C2" w:rsidP="009166C2">
      <w:pPr>
        <w:ind w:firstLine="0"/>
        <w:rPr>
          <w:noProof/>
          <w:color w:val="000000"/>
          <w:sz w:val="28"/>
          <w:szCs w:val="26"/>
          <w:lang w:val="en-US"/>
        </w:rPr>
      </w:pPr>
    </w:p>
    <w:p w14:paraId="2EA1E9D6" w14:textId="635908A2" w:rsidR="00E96C95" w:rsidRPr="00137F80" w:rsidRDefault="00E96C95" w:rsidP="009166C2">
      <w:pPr>
        <w:ind w:firstLine="0"/>
        <w:rPr>
          <w:b/>
          <w:noProof/>
          <w:color w:val="000000"/>
          <w:sz w:val="28"/>
          <w:szCs w:val="26"/>
          <w:lang w:val="en-US"/>
        </w:rPr>
      </w:pPr>
      <w:r w:rsidRPr="00137F80">
        <w:rPr>
          <w:b/>
          <w:noProof/>
          <w:color w:val="000000"/>
          <w:sz w:val="28"/>
          <w:szCs w:val="26"/>
          <w:lang w:val="en-US"/>
        </w:rPr>
        <w:t>Phần 1: Chèn hình vào bài viết</w:t>
      </w:r>
    </w:p>
    <w:p w14:paraId="22DAA27C" w14:textId="1A7C53A7" w:rsidR="009166C2" w:rsidRPr="00137F80" w:rsidRDefault="00E07845" w:rsidP="009166C2">
      <w:pPr>
        <w:ind w:firstLine="0"/>
        <w:rPr>
          <w:noProof/>
          <w:color w:val="000000"/>
          <w:sz w:val="28"/>
          <w:szCs w:val="26"/>
          <w:lang w:val="en-US"/>
        </w:rPr>
      </w:pPr>
      <w:r w:rsidRPr="00137F80">
        <w:rPr>
          <w:noProof/>
          <w:color w:val="000000"/>
          <w:sz w:val="28"/>
          <w:szCs w:val="26"/>
          <w:lang w:val="en-US"/>
        </w:rPr>
        <w:t>Giả sử chương hiện tại là chương 1, c</w:t>
      </w:r>
      <w:r w:rsidR="009166C2" w:rsidRPr="00137F80">
        <w:rPr>
          <w:noProof/>
          <w:color w:val="000000"/>
          <w:sz w:val="28"/>
          <w:szCs w:val="26"/>
          <w:lang w:val="en-US"/>
        </w:rPr>
        <w:t xml:space="preserve">ác bước chèn hình vào bài viết được thực hiện </w:t>
      </w:r>
      <w:r w:rsidRPr="00137F80">
        <w:rPr>
          <w:noProof/>
          <w:color w:val="000000"/>
          <w:sz w:val="28"/>
          <w:szCs w:val="26"/>
          <w:lang w:val="en-US"/>
        </w:rPr>
        <w:t xml:space="preserve">theo trình tự với kết quả tương ứng </w:t>
      </w:r>
      <w:r w:rsidR="009166C2" w:rsidRPr="00137F80">
        <w:rPr>
          <w:noProof/>
          <w:color w:val="000000"/>
          <w:sz w:val="28"/>
          <w:szCs w:val="26"/>
          <w:lang w:val="en-US"/>
        </w:rPr>
        <w:t>như sau:</w:t>
      </w:r>
      <w:r w:rsidRPr="00137F80">
        <w:rPr>
          <w:noProof/>
          <w:color w:val="000000"/>
          <w:sz w:val="28"/>
          <w:szCs w:val="26"/>
          <w:lang w:val="en-US"/>
        </w:rPr>
        <w:t xml:space="preserve"> </w:t>
      </w:r>
    </w:p>
    <w:p w14:paraId="585AE7C2" w14:textId="77777777" w:rsidR="00E07845" w:rsidRPr="00137F80" w:rsidRDefault="009166C2" w:rsidP="009166C2">
      <w:pPr>
        <w:ind w:firstLine="0"/>
        <w:rPr>
          <w:b/>
          <w:noProof/>
          <w:color w:val="000000"/>
          <w:sz w:val="28"/>
          <w:szCs w:val="26"/>
          <w:lang w:val="en-US"/>
        </w:rPr>
      </w:pPr>
      <w:r w:rsidRPr="00137F80">
        <w:rPr>
          <w:b/>
          <w:noProof/>
          <w:color w:val="000000"/>
          <w:sz w:val="28"/>
          <w:szCs w:val="26"/>
          <w:lang w:val="en-US"/>
        </w:rPr>
        <w:t xml:space="preserve">Bước 1: </w:t>
      </w:r>
    </w:p>
    <w:p w14:paraId="111FC16C" w14:textId="7657BA5E" w:rsidR="009166C2" w:rsidRPr="00137F80" w:rsidRDefault="00E07845" w:rsidP="009166C2">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w:t>
      </w:r>
      <w:r w:rsidR="009166C2" w:rsidRPr="00137F80">
        <w:rPr>
          <w:noProof/>
          <w:color w:val="000000"/>
          <w:sz w:val="28"/>
          <w:szCs w:val="26"/>
          <w:lang w:val="en-US"/>
        </w:rPr>
        <w:t>Insert một hình ảnh vào bài</w:t>
      </w:r>
      <w:r w:rsidRPr="00137F80">
        <w:rPr>
          <w:noProof/>
          <w:color w:val="000000"/>
          <w:sz w:val="28"/>
          <w:szCs w:val="26"/>
          <w:lang w:val="en-US"/>
        </w:rPr>
        <w:t xml:space="preserve"> và canh giữa. Lưu ý là chỉnh Left indentification là 0</w:t>
      </w:r>
    </w:p>
    <w:p w14:paraId="319F20A0" w14:textId="71AF6AFB" w:rsidR="00E07845" w:rsidRPr="00137F80" w:rsidRDefault="00E07845" w:rsidP="009166C2">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ược chèn vào như bên dưới</w:t>
      </w:r>
    </w:p>
    <w:p w14:paraId="6505670D" w14:textId="63A5946E" w:rsidR="00E07845" w:rsidRPr="00137F80" w:rsidRDefault="009A5AFA" w:rsidP="00E07845">
      <w:pPr>
        <w:ind w:firstLine="0"/>
        <w:jc w:val="center"/>
        <w:rPr>
          <w:noProof/>
          <w:color w:val="000000"/>
          <w:sz w:val="28"/>
          <w:szCs w:val="26"/>
          <w:lang w:val="en-US"/>
        </w:rPr>
      </w:pPr>
      <w:r>
        <w:rPr>
          <w:noProof/>
          <w:color w:val="000000"/>
          <w:sz w:val="28"/>
          <w:szCs w:val="26"/>
          <w:lang w:val="en-US"/>
        </w:rPr>
        <w:t xml:space="preserve"> </w:t>
      </w:r>
      <w:r>
        <w:rPr>
          <w:noProof/>
          <w:color w:val="000000"/>
          <w:sz w:val="28"/>
          <w:szCs w:val="26"/>
          <w:lang w:val="en-US"/>
        </w:rPr>
        <w:drawing>
          <wp:inline distT="0" distB="0" distL="0" distR="0" wp14:anchorId="5690615E" wp14:editId="04E8810A">
            <wp:extent cx="2381250" cy="2381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42717F01" w14:textId="0E1F41E1" w:rsidR="00E07845" w:rsidRPr="00137F80" w:rsidRDefault="00E07845" w:rsidP="00E07845">
      <w:pPr>
        <w:pStyle w:val="LVTNText1"/>
        <w:rPr>
          <w:b/>
          <w:noProof/>
          <w:lang w:val="en-US"/>
        </w:rPr>
      </w:pPr>
      <w:r w:rsidRPr="00137F80">
        <w:rPr>
          <w:b/>
          <w:noProof/>
          <w:lang w:val="en-US"/>
        </w:rPr>
        <w:t>Bước 2: Thêm tiêu đề hình</w:t>
      </w:r>
    </w:p>
    <w:p w14:paraId="4B8EF338" w14:textId="67AA0401" w:rsidR="009166C2" w:rsidRPr="00137F80" w:rsidRDefault="00E07845" w:rsidP="009166C2">
      <w:pPr>
        <w:ind w:firstLine="0"/>
        <w:rPr>
          <w:b/>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Enter xuống dòng ngay dưới hình, chọn menu References|Insert Caption, chọn Lable là </w:t>
      </w:r>
      <w:r w:rsidRPr="00137F80">
        <w:rPr>
          <w:b/>
          <w:noProof/>
          <w:color w:val="000000"/>
          <w:sz w:val="28"/>
          <w:szCs w:val="26"/>
          <w:lang w:val="en-US"/>
        </w:rPr>
        <w:t xml:space="preserve">Hình </w:t>
      </w:r>
      <w:r w:rsidRPr="00137F80">
        <w:rPr>
          <w:noProof/>
          <w:color w:val="000000"/>
          <w:sz w:val="28"/>
          <w:szCs w:val="26"/>
          <w:lang w:val="en-US"/>
        </w:rPr>
        <w:t>như hình bên dưới</w:t>
      </w:r>
    </w:p>
    <w:p w14:paraId="2A922E74" w14:textId="063C1C89" w:rsidR="00E07845" w:rsidRPr="00137F80" w:rsidRDefault="00E07845" w:rsidP="00E07845">
      <w:pPr>
        <w:ind w:firstLine="0"/>
        <w:jc w:val="center"/>
        <w:rPr>
          <w:noProof/>
          <w:color w:val="000000"/>
          <w:sz w:val="28"/>
          <w:szCs w:val="26"/>
          <w:lang w:val="en-US"/>
        </w:rPr>
      </w:pPr>
      <w:r w:rsidRPr="00137F80">
        <w:rPr>
          <w:noProof/>
          <w:lang w:val="en-US"/>
        </w:rPr>
        <w:drawing>
          <wp:inline distT="0" distB="0" distL="0" distR="0" wp14:anchorId="15372BB5" wp14:editId="0094868A">
            <wp:extent cx="2857500" cy="2295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57500" cy="2295525"/>
                    </a:xfrm>
                    <a:prstGeom prst="rect">
                      <a:avLst/>
                    </a:prstGeom>
                  </pic:spPr>
                </pic:pic>
              </a:graphicData>
            </a:graphic>
          </wp:inline>
        </w:drawing>
      </w:r>
    </w:p>
    <w:p w14:paraId="4B1F5C7E" w14:textId="1095BE99" w:rsidR="00E07845" w:rsidRPr="00137F80" w:rsidRDefault="00E07845" w:rsidP="00E07845">
      <w:pPr>
        <w:ind w:firstLine="0"/>
        <w:jc w:val="left"/>
        <w:rPr>
          <w:noProof/>
          <w:color w:val="000000"/>
          <w:sz w:val="28"/>
          <w:szCs w:val="26"/>
          <w:lang w:val="en-US"/>
        </w:rPr>
      </w:pPr>
      <w:r w:rsidRPr="00137F80">
        <w:rPr>
          <w:i/>
          <w:noProof/>
          <w:color w:val="000000"/>
          <w:sz w:val="28"/>
          <w:szCs w:val="26"/>
          <w:lang w:val="en-US"/>
        </w:rPr>
        <w:lastRenderedPageBreak/>
        <w:t xml:space="preserve">Kết quả: </w:t>
      </w:r>
      <w:r w:rsidRPr="00137F80">
        <w:rPr>
          <w:noProof/>
          <w:color w:val="000000"/>
          <w:sz w:val="28"/>
          <w:szCs w:val="26"/>
          <w:lang w:val="en-US"/>
        </w:rPr>
        <w:t>Hình đã có tiêu đề như bên dưới</w:t>
      </w:r>
    </w:p>
    <w:p w14:paraId="5BBD9EE4" w14:textId="3278D451" w:rsidR="00E07845" w:rsidRPr="00137F80" w:rsidRDefault="009A5AFA" w:rsidP="00E07845">
      <w:pPr>
        <w:ind w:firstLine="0"/>
        <w:jc w:val="center"/>
        <w:rPr>
          <w:noProof/>
          <w:color w:val="000000"/>
          <w:sz w:val="28"/>
          <w:szCs w:val="26"/>
          <w:lang w:val="en-US"/>
        </w:rPr>
      </w:pPr>
      <w:r>
        <w:rPr>
          <w:noProof/>
          <w:color w:val="000000"/>
          <w:sz w:val="28"/>
          <w:szCs w:val="26"/>
          <w:lang w:val="en-US"/>
        </w:rPr>
        <w:drawing>
          <wp:inline distT="0" distB="0" distL="0" distR="0" wp14:anchorId="736D5AC1" wp14:editId="453F8FB4">
            <wp:extent cx="2381250" cy="2381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08FD2FAC" w14:textId="4AE3F22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p>
    <w:p w14:paraId="63AF3064" w14:textId="6708BF76" w:rsidR="00E07845" w:rsidRPr="00137F80" w:rsidRDefault="00E07845" w:rsidP="00E07845">
      <w:pPr>
        <w:pStyle w:val="LVTNText1"/>
        <w:rPr>
          <w:b/>
          <w:noProof/>
          <w:lang w:val="en-US"/>
        </w:rPr>
      </w:pPr>
      <w:r w:rsidRPr="00137F80">
        <w:rPr>
          <w:b/>
          <w:noProof/>
          <w:lang w:val="en-US"/>
        </w:rPr>
        <w:t>Bước 3: Nhập tiêu đề hình</w:t>
      </w:r>
    </w:p>
    <w:p w14:paraId="14010E00" w14:textId="77777777"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ừ nhãn của hình, cần gõ tab rồi nhập tiêu đề hình.</w:t>
      </w:r>
    </w:p>
    <w:p w14:paraId="14A69A87" w14:textId="0ACE4150" w:rsidR="00E0784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nhưng có thể chưa đúng định dạng như bên dưới</w:t>
      </w:r>
    </w:p>
    <w:p w14:paraId="1ED33703" w14:textId="29BC83A5" w:rsidR="00E07845" w:rsidRPr="00137F80" w:rsidRDefault="009A5AFA" w:rsidP="00E07845">
      <w:pPr>
        <w:ind w:firstLine="0"/>
        <w:jc w:val="center"/>
        <w:rPr>
          <w:noProof/>
          <w:color w:val="000000"/>
          <w:sz w:val="28"/>
          <w:szCs w:val="26"/>
          <w:lang w:val="en-US"/>
        </w:rPr>
      </w:pPr>
      <w:r>
        <w:rPr>
          <w:noProof/>
          <w:color w:val="000000"/>
          <w:sz w:val="28"/>
          <w:szCs w:val="26"/>
          <w:lang w:val="en-US"/>
        </w:rPr>
        <w:drawing>
          <wp:inline distT="0" distB="0" distL="0" distR="0" wp14:anchorId="401318DF" wp14:editId="37AE0B3D">
            <wp:extent cx="2381250" cy="23812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27F23A98" w14:textId="660FD18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r w:rsidRPr="00137F80">
        <w:rPr>
          <w:noProof/>
          <w:color w:val="000000"/>
          <w:sz w:val="28"/>
          <w:szCs w:val="26"/>
          <w:lang w:val="en-US"/>
        </w:rPr>
        <w:tab/>
        <w:t>My workplace</w:t>
      </w:r>
      <w:r w:rsidR="00E96C95" w:rsidRPr="00137F80">
        <w:rPr>
          <w:noProof/>
          <w:color w:val="000000"/>
          <w:sz w:val="28"/>
          <w:szCs w:val="26"/>
          <w:lang w:val="en-US"/>
        </w:rPr>
        <w:t>.</w:t>
      </w:r>
    </w:p>
    <w:p w14:paraId="7B312CCA" w14:textId="0A2C7EBC" w:rsidR="00E07845" w:rsidRPr="00137F80" w:rsidRDefault="00E07845" w:rsidP="00E07845">
      <w:pPr>
        <w:pStyle w:val="LVTNText1"/>
        <w:rPr>
          <w:b/>
          <w:noProof/>
          <w:lang w:val="en-US"/>
        </w:rPr>
      </w:pPr>
      <w:r w:rsidRPr="00137F80">
        <w:rPr>
          <w:b/>
          <w:noProof/>
          <w:lang w:val="en-US"/>
        </w:rPr>
        <w:t>Bước 4: Chỉnh đ</w:t>
      </w:r>
      <w:r w:rsidR="00E96C95" w:rsidRPr="00137F80">
        <w:rPr>
          <w:b/>
          <w:noProof/>
          <w:lang w:val="en-US"/>
        </w:rPr>
        <w:t>ị</w:t>
      </w:r>
      <w:r w:rsidRPr="00137F80">
        <w:rPr>
          <w:b/>
          <w:noProof/>
          <w:lang w:val="en-US"/>
        </w:rPr>
        <w:t>nh dạng tiêu đề hình</w:t>
      </w:r>
    </w:p>
    <w:p w14:paraId="1BBDAEF4" w14:textId="498878A3"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ô chọn nhãn của hình </w:t>
      </w:r>
      <w:r w:rsidR="00E96C95" w:rsidRPr="00137F80">
        <w:rPr>
          <w:noProof/>
          <w:lang w:val="en-US"/>
        </w:rPr>
        <w:t xml:space="preserve">“Hình 1.4” sau đó ấn Control + B để in đậm nhãn của hình. </w:t>
      </w:r>
      <w:r w:rsidR="00E96C95" w:rsidRPr="00137F80">
        <w:rPr>
          <w:noProof/>
          <w:color w:val="000000"/>
          <w:sz w:val="28"/>
          <w:szCs w:val="26"/>
          <w:lang w:val="en-US"/>
        </w:rPr>
        <w:t>Nếu tiêu đề hình quá dài, chúng ta chọn tiêu đề hình rồi chỉnh canh đều hai bên (ấn Control+J)</w:t>
      </w:r>
    </w:p>
    <w:p w14:paraId="0B4CCE85" w14:textId="77777777" w:rsidR="00E96C9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w:t>
      </w:r>
      <w:r w:rsidR="00E96C95" w:rsidRPr="00137F80">
        <w:rPr>
          <w:noProof/>
          <w:color w:val="000000"/>
          <w:sz w:val="28"/>
          <w:szCs w:val="26"/>
          <w:lang w:val="en-US"/>
        </w:rPr>
        <w:t>đúng định dạng như bên dưới</w:t>
      </w:r>
    </w:p>
    <w:p w14:paraId="56ED9A1C" w14:textId="1E92710C" w:rsidR="00E07845" w:rsidRPr="00137F80" w:rsidRDefault="009A5AFA" w:rsidP="00E96C95">
      <w:pPr>
        <w:ind w:firstLine="0"/>
        <w:jc w:val="center"/>
        <w:rPr>
          <w:noProof/>
          <w:color w:val="000000"/>
          <w:sz w:val="28"/>
          <w:szCs w:val="26"/>
          <w:lang w:val="en-US"/>
        </w:rPr>
      </w:pPr>
      <w:r>
        <w:rPr>
          <w:noProof/>
          <w:color w:val="000000"/>
          <w:sz w:val="28"/>
          <w:szCs w:val="26"/>
          <w:lang w:val="en-US"/>
        </w:rPr>
        <w:lastRenderedPageBreak/>
        <w:drawing>
          <wp:inline distT="0" distB="0" distL="0" distR="0" wp14:anchorId="7307A2C9" wp14:editId="06FCF986">
            <wp:extent cx="2381250" cy="2381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1CBA2B54" w14:textId="77777777" w:rsidR="00E96C95" w:rsidRPr="00137F80" w:rsidRDefault="00E96C95" w:rsidP="00E96C95">
      <w:pPr>
        <w:ind w:firstLine="0"/>
        <w:jc w:val="center"/>
        <w:rPr>
          <w:noProof/>
          <w:color w:val="000000"/>
          <w:sz w:val="28"/>
          <w:szCs w:val="26"/>
          <w:lang w:val="en-US"/>
        </w:rPr>
      </w:pPr>
      <w:r w:rsidRPr="00137F80">
        <w:rPr>
          <w:b/>
          <w:noProof/>
          <w:color w:val="000000"/>
          <w:sz w:val="28"/>
          <w:szCs w:val="26"/>
          <w:lang w:val="en-US"/>
        </w:rPr>
        <w:t>Hình 1.4</w:t>
      </w:r>
      <w:r w:rsidRPr="00137F80">
        <w:rPr>
          <w:noProof/>
          <w:color w:val="000000"/>
          <w:sz w:val="28"/>
          <w:szCs w:val="26"/>
          <w:lang w:val="en-US"/>
        </w:rPr>
        <w:tab/>
        <w:t>My workplace.</w:t>
      </w:r>
    </w:p>
    <w:p w14:paraId="3793BF90" w14:textId="0094EB74" w:rsidR="00E96C95" w:rsidRPr="00137F80" w:rsidRDefault="00E96C95" w:rsidP="00E96C95">
      <w:pPr>
        <w:ind w:firstLine="0"/>
        <w:rPr>
          <w:b/>
          <w:noProof/>
          <w:color w:val="000000"/>
          <w:sz w:val="28"/>
          <w:szCs w:val="26"/>
          <w:lang w:val="en-US"/>
        </w:rPr>
      </w:pPr>
      <w:r w:rsidRPr="00137F80">
        <w:rPr>
          <w:b/>
          <w:noProof/>
          <w:color w:val="000000"/>
          <w:sz w:val="28"/>
          <w:szCs w:val="26"/>
          <w:lang w:val="en-US"/>
        </w:rPr>
        <w:t>Phần 2: Cập nhật danh mục hình</w:t>
      </w:r>
    </w:p>
    <w:p w14:paraId="3A28C610" w14:textId="5EB06FF7" w:rsidR="00E96C95" w:rsidRPr="00137F80" w:rsidRDefault="00E96C95" w:rsidP="00E96C95">
      <w:pPr>
        <w:ind w:firstLine="0"/>
        <w:rPr>
          <w:noProof/>
          <w:color w:val="000000"/>
          <w:sz w:val="28"/>
          <w:szCs w:val="26"/>
          <w:lang w:val="en-US"/>
        </w:rPr>
      </w:pPr>
      <w:r w:rsidRPr="00137F80">
        <w:rPr>
          <w:noProof/>
          <w:color w:val="000000"/>
          <w:sz w:val="28"/>
          <w:szCs w:val="26"/>
          <w:lang w:val="en-US"/>
        </w:rPr>
        <w:t xml:space="preserve">Sau khi đã soạn xong bài viết hoặc khi cần cập nhật danh mục hình, chúng ta thực hiện như sau: </w:t>
      </w:r>
    </w:p>
    <w:p w14:paraId="597DB7DA" w14:textId="058E3A06" w:rsidR="00AD23BE" w:rsidRPr="00137F80" w:rsidRDefault="00E96C95" w:rsidP="00E96C95">
      <w:pPr>
        <w:ind w:firstLine="0"/>
        <w:rPr>
          <w:noProof/>
          <w:color w:val="000000"/>
          <w:sz w:val="28"/>
          <w:szCs w:val="26"/>
          <w:lang w:val="en-US"/>
        </w:rPr>
      </w:pPr>
      <w:r w:rsidRPr="00137F80">
        <w:rPr>
          <w:b/>
          <w:noProof/>
          <w:color w:val="000000"/>
          <w:sz w:val="28"/>
          <w:szCs w:val="26"/>
          <w:lang w:val="en-US"/>
        </w:rPr>
        <w:t xml:space="preserve">Bước 1: </w:t>
      </w:r>
      <w:r w:rsidR="00AD23BE" w:rsidRPr="00137F80">
        <w:rPr>
          <w:noProof/>
          <w:color w:val="000000"/>
          <w:sz w:val="28"/>
          <w:szCs w:val="26"/>
          <w:lang w:val="en-US"/>
        </w:rPr>
        <w:t>Nhấp phải chuột lên khu vực danh sách hình có sẵn trong template như hình bên dưới</w:t>
      </w:r>
    </w:p>
    <w:p w14:paraId="69D9D2E8" w14:textId="3D152777" w:rsidR="00E07845" w:rsidRPr="00137F80" w:rsidRDefault="00E96C95" w:rsidP="00E96C95">
      <w:pPr>
        <w:pStyle w:val="LVTNText2"/>
        <w:ind w:firstLine="0"/>
        <w:rPr>
          <w:noProof/>
          <w:lang w:val="en-US"/>
        </w:rPr>
      </w:pPr>
      <w:r w:rsidRPr="00137F80">
        <w:rPr>
          <w:noProof/>
          <w:lang w:val="en-US"/>
        </w:rPr>
        <w:drawing>
          <wp:inline distT="0" distB="0" distL="0" distR="0" wp14:anchorId="6F97CD2E" wp14:editId="55E6BADA">
            <wp:extent cx="5446356" cy="1741018"/>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4245" t="25161" r="23770" b="44393"/>
                    <a:stretch/>
                  </pic:blipFill>
                  <pic:spPr bwMode="auto">
                    <a:xfrm>
                      <a:off x="0" y="0"/>
                      <a:ext cx="5467324" cy="1747721"/>
                    </a:xfrm>
                    <a:prstGeom prst="rect">
                      <a:avLst/>
                    </a:prstGeom>
                    <a:ln>
                      <a:noFill/>
                    </a:ln>
                    <a:extLst>
                      <a:ext uri="{53640926-AAD7-44D8-BBD7-CCE9431645EC}">
                        <a14:shadowObscured xmlns:a14="http://schemas.microsoft.com/office/drawing/2010/main"/>
                      </a:ext>
                    </a:extLst>
                  </pic:spPr>
                </pic:pic>
              </a:graphicData>
            </a:graphic>
          </wp:inline>
        </w:drawing>
      </w:r>
    </w:p>
    <w:p w14:paraId="5FF83956" w14:textId="20E57982" w:rsidR="00E07845" w:rsidRPr="00137F80" w:rsidRDefault="00AD23BE" w:rsidP="00AD23BE">
      <w:pPr>
        <w:ind w:firstLine="0"/>
        <w:jc w:val="left"/>
        <w:rPr>
          <w:b/>
          <w:noProof/>
          <w:color w:val="000000"/>
          <w:sz w:val="28"/>
          <w:szCs w:val="26"/>
          <w:lang w:val="en-US"/>
        </w:rPr>
      </w:pPr>
      <w:r w:rsidRPr="00137F80">
        <w:rPr>
          <w:b/>
          <w:noProof/>
          <w:color w:val="000000"/>
          <w:sz w:val="28"/>
          <w:szCs w:val="26"/>
          <w:lang w:val="en-US"/>
        </w:rPr>
        <w:t>Bước 2: Chọn Update field, Update entire table</w:t>
      </w:r>
    </w:p>
    <w:p w14:paraId="1E732401" w14:textId="2A629C1E" w:rsidR="00AD23BE" w:rsidRPr="00137F80" w:rsidRDefault="00AD23BE" w:rsidP="00AD23BE">
      <w:pPr>
        <w:ind w:firstLine="0"/>
        <w:jc w:val="center"/>
        <w:rPr>
          <w:b/>
          <w:noProof/>
          <w:color w:val="000000"/>
          <w:sz w:val="28"/>
          <w:szCs w:val="26"/>
          <w:lang w:val="en-US"/>
        </w:rPr>
      </w:pPr>
      <w:r w:rsidRPr="00137F80">
        <w:rPr>
          <w:noProof/>
          <w:lang w:val="en-US"/>
        </w:rPr>
        <w:drawing>
          <wp:inline distT="0" distB="0" distL="0" distR="0" wp14:anchorId="240BE951" wp14:editId="780287AA">
            <wp:extent cx="2695575" cy="1371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95575" cy="1371600"/>
                    </a:xfrm>
                    <a:prstGeom prst="rect">
                      <a:avLst/>
                    </a:prstGeom>
                  </pic:spPr>
                </pic:pic>
              </a:graphicData>
            </a:graphic>
          </wp:inline>
        </w:drawing>
      </w:r>
    </w:p>
    <w:p w14:paraId="25AC5E19" w14:textId="77777777" w:rsidR="00E07845" w:rsidRPr="00137F80" w:rsidRDefault="00E07845" w:rsidP="00E07845">
      <w:pPr>
        <w:ind w:firstLine="0"/>
        <w:rPr>
          <w:noProof/>
          <w:color w:val="000000"/>
          <w:sz w:val="28"/>
          <w:szCs w:val="26"/>
          <w:lang w:val="en-US"/>
        </w:rPr>
      </w:pPr>
    </w:p>
    <w:p w14:paraId="651CCB91" w14:textId="77777777" w:rsidR="00E07845" w:rsidRPr="00137F80" w:rsidRDefault="00E07845" w:rsidP="00E07845">
      <w:pPr>
        <w:ind w:firstLine="0"/>
        <w:jc w:val="left"/>
        <w:rPr>
          <w:noProof/>
          <w:color w:val="000000"/>
          <w:sz w:val="28"/>
          <w:szCs w:val="26"/>
          <w:lang w:val="en-US"/>
        </w:rPr>
      </w:pPr>
    </w:p>
    <w:p w14:paraId="58A9EE64" w14:textId="77777777" w:rsidR="00933A04" w:rsidRPr="00137F80" w:rsidRDefault="00933A04">
      <w:pPr>
        <w:rPr>
          <w:b/>
          <w:noProof/>
          <w:color w:val="000000"/>
          <w:sz w:val="28"/>
          <w:szCs w:val="26"/>
          <w:lang w:val="en-US"/>
        </w:rPr>
      </w:pPr>
      <w:r w:rsidRPr="00137F80">
        <w:rPr>
          <w:b/>
          <w:noProof/>
          <w:color w:val="000000"/>
          <w:sz w:val="28"/>
          <w:szCs w:val="26"/>
          <w:lang w:val="en-US"/>
        </w:rPr>
        <w:br w:type="page"/>
      </w:r>
    </w:p>
    <w:p w14:paraId="1EEEEBF5" w14:textId="6815FF0C" w:rsidR="003F7E0C" w:rsidRPr="00137F80" w:rsidRDefault="00933A04" w:rsidP="009A3158">
      <w:pPr>
        <w:ind w:firstLine="0"/>
        <w:jc w:val="center"/>
        <w:rPr>
          <w:b/>
          <w:noProof/>
          <w:color w:val="000000"/>
          <w:sz w:val="28"/>
          <w:szCs w:val="26"/>
          <w:lang w:val="en-US"/>
        </w:rPr>
      </w:pPr>
      <w:r w:rsidRPr="00137F80">
        <w:rPr>
          <w:b/>
          <w:noProof/>
          <w:color w:val="000000"/>
          <w:sz w:val="28"/>
          <w:szCs w:val="26"/>
          <w:lang w:val="en-US"/>
        </w:rPr>
        <w:lastRenderedPageBreak/>
        <w:t>PHỤ LỤC B</w:t>
      </w:r>
      <w:r w:rsidR="005D178D" w:rsidRPr="005D178D">
        <w:rPr>
          <w:b/>
          <w:noProof/>
          <w:color w:val="FF0000"/>
          <w:sz w:val="28"/>
          <w:szCs w:val="26"/>
          <w:lang w:val="en-US"/>
        </w:rPr>
        <w:t xml:space="preserve"> (Nếu có)</w:t>
      </w:r>
      <w:r w:rsidRPr="00137F80">
        <w:rPr>
          <w:b/>
          <w:noProof/>
          <w:color w:val="000000"/>
          <w:sz w:val="28"/>
          <w:szCs w:val="26"/>
          <w:lang w:val="en-US"/>
        </w:rPr>
        <w:fldChar w:fldCharType="begin"/>
      </w:r>
      <w:r w:rsidRPr="00137F80">
        <w:rPr>
          <w:noProof/>
          <w:lang w:val="en-US"/>
        </w:rPr>
        <w:instrText xml:space="preserve"> TC "</w:instrText>
      </w:r>
      <w:bookmarkStart w:id="160" w:name="_Toc481671804"/>
      <w:bookmarkStart w:id="161" w:name="_Toc481671862"/>
      <w:bookmarkStart w:id="162" w:name="_Toc8651026"/>
      <w:r w:rsidR="00613936" w:rsidRPr="00137F80">
        <w:rPr>
          <w:noProof/>
          <w:lang w:val="en-US"/>
        </w:rPr>
        <w:instrText>Phụ l</w:instrText>
      </w:r>
      <w:r w:rsidRPr="00137F80">
        <w:rPr>
          <w:noProof/>
          <w:lang w:val="en-US"/>
        </w:rPr>
        <w:instrText>ục B</w:instrText>
      </w:r>
      <w:bookmarkEnd w:id="160"/>
      <w:bookmarkEnd w:id="161"/>
      <w:bookmarkEnd w:id="162"/>
      <w:r w:rsidRPr="00137F80">
        <w:rPr>
          <w:noProof/>
          <w:lang w:val="en-US"/>
        </w:rPr>
        <w:instrText xml:space="preserve">" \f C \l "1" </w:instrText>
      </w:r>
      <w:r w:rsidRPr="00137F80">
        <w:rPr>
          <w:b/>
          <w:noProof/>
          <w:color w:val="000000"/>
          <w:sz w:val="28"/>
          <w:szCs w:val="26"/>
          <w:lang w:val="en-US"/>
        </w:rPr>
        <w:fldChar w:fldCharType="end"/>
      </w:r>
    </w:p>
    <w:p w14:paraId="1E5BE4D9" w14:textId="77777777" w:rsidR="003F7E0C" w:rsidRPr="00137F80" w:rsidRDefault="003F7E0C">
      <w:pPr>
        <w:rPr>
          <w:b/>
          <w:noProof/>
          <w:color w:val="000000"/>
          <w:sz w:val="28"/>
          <w:szCs w:val="26"/>
          <w:lang w:val="en-US"/>
        </w:rPr>
      </w:pPr>
      <w:r w:rsidRPr="00137F80">
        <w:rPr>
          <w:b/>
          <w:noProof/>
          <w:color w:val="000000"/>
          <w:sz w:val="28"/>
          <w:szCs w:val="26"/>
          <w:lang w:val="en-US"/>
        </w:rPr>
        <w:br w:type="page"/>
      </w:r>
    </w:p>
    <w:p w14:paraId="7D808A7B" w14:textId="53AC9CD3" w:rsidR="003F7E0C" w:rsidRPr="00137F80" w:rsidRDefault="003F7E0C" w:rsidP="003F7E0C">
      <w:pPr>
        <w:ind w:firstLine="0"/>
        <w:jc w:val="center"/>
        <w:rPr>
          <w:b/>
          <w:noProof/>
          <w:color w:val="000000"/>
          <w:sz w:val="28"/>
          <w:szCs w:val="26"/>
          <w:lang w:val="en-US"/>
        </w:rPr>
      </w:pPr>
      <w:r w:rsidRPr="00137F80">
        <w:rPr>
          <w:b/>
          <w:noProof/>
          <w:color w:val="000000"/>
          <w:sz w:val="28"/>
          <w:szCs w:val="26"/>
          <w:lang w:val="en-US"/>
        </w:rPr>
        <w:lastRenderedPageBreak/>
        <w:t>PHỤ LỤC C</w:t>
      </w:r>
      <w:r w:rsidR="005D178D">
        <w:rPr>
          <w:b/>
          <w:noProof/>
          <w:color w:val="000000"/>
          <w:sz w:val="28"/>
          <w:szCs w:val="26"/>
          <w:lang w:val="en-US"/>
        </w:rPr>
        <w:t xml:space="preserve"> </w:t>
      </w:r>
      <w:r w:rsidR="005D178D" w:rsidRPr="005D178D">
        <w:rPr>
          <w:b/>
          <w:noProof/>
          <w:color w:val="FF0000"/>
          <w:sz w:val="28"/>
          <w:szCs w:val="26"/>
          <w:lang w:val="en-US"/>
        </w:rPr>
        <w:t>(nếu có)</w:t>
      </w:r>
      <w:r w:rsidRPr="00137F80">
        <w:rPr>
          <w:b/>
          <w:noProof/>
          <w:color w:val="000000"/>
          <w:sz w:val="28"/>
          <w:szCs w:val="26"/>
          <w:lang w:val="en-US"/>
        </w:rPr>
        <w:fldChar w:fldCharType="begin"/>
      </w:r>
      <w:r w:rsidRPr="00137F80">
        <w:rPr>
          <w:noProof/>
          <w:lang w:val="en-US"/>
        </w:rPr>
        <w:instrText xml:space="preserve"> TC "</w:instrText>
      </w:r>
      <w:bookmarkStart w:id="163" w:name="_Toc8651027"/>
      <w:r w:rsidRPr="00137F80">
        <w:rPr>
          <w:noProof/>
          <w:lang w:val="en-US"/>
        </w:rPr>
        <w:instrText>Phụ lục C</w:instrText>
      </w:r>
      <w:bookmarkEnd w:id="163"/>
      <w:r w:rsidRPr="00137F80">
        <w:rPr>
          <w:noProof/>
          <w:lang w:val="en-US"/>
        </w:rPr>
        <w:instrText xml:space="preserve">" \f C \l "1" </w:instrText>
      </w:r>
      <w:r w:rsidRPr="00137F80">
        <w:rPr>
          <w:b/>
          <w:noProof/>
          <w:color w:val="000000"/>
          <w:sz w:val="28"/>
          <w:szCs w:val="26"/>
          <w:lang w:val="en-US"/>
        </w:rPr>
        <w:fldChar w:fldCharType="end"/>
      </w:r>
    </w:p>
    <w:p w14:paraId="3BA36B85" w14:textId="77777777" w:rsidR="00F26EF6" w:rsidRPr="00137F80" w:rsidRDefault="00F26EF6" w:rsidP="009A3158">
      <w:pPr>
        <w:ind w:firstLine="0"/>
        <w:jc w:val="center"/>
        <w:rPr>
          <w:b/>
          <w:noProof/>
          <w:color w:val="000000"/>
          <w:sz w:val="28"/>
          <w:szCs w:val="26"/>
          <w:lang w:val="en-US"/>
        </w:rPr>
      </w:pPr>
    </w:p>
    <w:p w14:paraId="546AE592" w14:textId="2722E341" w:rsidR="00B567BC" w:rsidRDefault="00B567BC">
      <w:pPr>
        <w:rPr>
          <w:b/>
          <w:noProof/>
          <w:color w:val="000000"/>
          <w:szCs w:val="26"/>
          <w:lang w:val="en-US"/>
        </w:rPr>
      </w:pPr>
      <w:r>
        <w:rPr>
          <w:b/>
          <w:noProof/>
          <w:color w:val="000000"/>
          <w:szCs w:val="26"/>
          <w:lang w:val="en-US"/>
        </w:rPr>
        <w:br w:type="page"/>
      </w:r>
    </w:p>
    <w:p w14:paraId="3241C82E" w14:textId="77777777" w:rsidR="00B567BC" w:rsidRPr="00B567BC" w:rsidRDefault="00B567BC" w:rsidP="00B567BC">
      <w:pPr>
        <w:ind w:firstLine="0"/>
        <w:jc w:val="center"/>
        <w:rPr>
          <w:b/>
          <w:sz w:val="28"/>
        </w:rPr>
      </w:pPr>
      <w:r w:rsidRPr="00B567BC">
        <w:rPr>
          <w:b/>
          <w:sz w:val="28"/>
        </w:rPr>
        <w:lastRenderedPageBreak/>
        <w:t>THÔNG TIN SINH VIÊN</w:t>
      </w:r>
    </w:p>
    <w:p w14:paraId="0074FAC0" w14:textId="17FCCB80" w:rsidR="00210BF9" w:rsidRDefault="00210BF9" w:rsidP="009A3073">
      <w:pPr>
        <w:jc w:val="center"/>
        <w:rPr>
          <w:b/>
          <w:noProof/>
          <w:color w:val="000000"/>
          <w:szCs w:val="26"/>
          <w:lang w:val="en-US"/>
        </w:rPr>
      </w:pPr>
    </w:p>
    <w:p w14:paraId="5817AB77" w14:textId="6FA0FB5A" w:rsidR="00B567BC" w:rsidRDefault="00B567BC" w:rsidP="00B567BC">
      <w:pPr>
        <w:jc w:val="right"/>
        <w:rPr>
          <w:b/>
          <w:noProof/>
          <w:color w:val="000000"/>
          <w:szCs w:val="26"/>
          <w:lang w:val="en-US"/>
        </w:rPr>
      </w:pPr>
    </w:p>
    <w:sdt>
      <w:sdtPr>
        <w:rPr>
          <w:b/>
        </w:rPr>
        <w:alias w:val="Chèn hình vào đây"/>
        <w:tag w:val="insert ảnh"/>
        <w:id w:val="-589703104"/>
        <w:showingPlcHdr/>
        <w:picture/>
      </w:sdtPr>
      <w:sdtContent>
        <w:p w14:paraId="4E152D6A" w14:textId="77777777" w:rsidR="007A49E5" w:rsidRDefault="007A49E5" w:rsidP="00CD7EA5">
          <w:pPr>
            <w:pStyle w:val="noidung"/>
            <w:tabs>
              <w:tab w:val="center" w:pos="6663"/>
            </w:tabs>
            <w:ind w:firstLine="5103"/>
            <w:rPr>
              <w:b/>
            </w:rPr>
          </w:pPr>
          <w:r>
            <w:rPr>
              <w:b/>
              <w:noProof/>
            </w:rPr>
            <w:drawing>
              <wp:inline distT="0" distB="0" distL="0" distR="0" wp14:anchorId="1D7C2B1E" wp14:editId="3F8ED366">
                <wp:extent cx="1905000" cy="19050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sdtContent>
    </w:sdt>
    <w:p w14:paraId="59B5D787" w14:textId="77777777" w:rsidR="007A49E5" w:rsidRDefault="007A49E5" w:rsidP="00345FAA">
      <w:pPr>
        <w:pStyle w:val="noidung"/>
        <w:tabs>
          <w:tab w:val="center" w:pos="7230"/>
        </w:tabs>
        <w:ind w:firstLine="426"/>
      </w:pPr>
      <w:r w:rsidRPr="000F1F7A">
        <w:t>Tên sinh viên:</w:t>
      </w:r>
      <w:r>
        <w:t xml:space="preserve"> </w:t>
      </w:r>
      <w:sdt>
        <w:sdtPr>
          <w:id w:val="2130592689"/>
          <w:placeholder>
            <w:docPart w:val="9E03CF9F97D649839040DF5800F5BB15"/>
          </w:placeholder>
          <w:showingPlcHdr/>
        </w:sdtPr>
        <w:sdtContent>
          <w:r w:rsidRPr="008E060D">
            <w:rPr>
              <w:rStyle w:val="PlaceholderText"/>
            </w:rPr>
            <w:t>Click here to enter text.</w:t>
          </w:r>
        </w:sdtContent>
      </w:sdt>
      <w:r>
        <w:tab/>
      </w:r>
      <w:r>
        <w:tab/>
      </w:r>
    </w:p>
    <w:p w14:paraId="301A3F05" w14:textId="77777777" w:rsidR="007A49E5" w:rsidRDefault="007A49E5" w:rsidP="00345FAA">
      <w:pPr>
        <w:pStyle w:val="noidung"/>
        <w:ind w:firstLine="426"/>
      </w:pPr>
      <w:r>
        <w:t xml:space="preserve">MSSV: </w:t>
      </w:r>
      <w:sdt>
        <w:sdtPr>
          <w:id w:val="615568721"/>
          <w:placeholder>
            <w:docPart w:val="171D76921570435597BD8E69C603EF13"/>
          </w:placeholder>
          <w:showingPlcHdr/>
        </w:sdtPr>
        <w:sdtContent>
          <w:r w:rsidRPr="008E060D">
            <w:rPr>
              <w:rStyle w:val="PlaceholderText"/>
            </w:rPr>
            <w:t>Click here to enter text.</w:t>
          </w:r>
        </w:sdtContent>
      </w:sdt>
    </w:p>
    <w:p w14:paraId="79F068A5" w14:textId="77777777" w:rsidR="007A49E5" w:rsidRDefault="007A49E5" w:rsidP="00345FAA">
      <w:pPr>
        <w:pStyle w:val="noidung"/>
        <w:ind w:firstLine="426"/>
      </w:pPr>
      <w:r>
        <w:t xml:space="preserve">Ngành học : </w:t>
      </w:r>
      <w:sdt>
        <w:sdtPr>
          <w:id w:val="-200710496"/>
          <w:placeholder>
            <w:docPart w:val="27F14EED90584EC6973E5F3B986CC295"/>
          </w:placeholder>
          <w:showingPlcHdr/>
        </w:sdtPr>
        <w:sdtContent>
          <w:r w:rsidRPr="008E060D">
            <w:rPr>
              <w:rStyle w:val="PlaceholderText"/>
            </w:rPr>
            <w:t>Click here to enter text.</w:t>
          </w:r>
        </w:sdtContent>
      </w:sdt>
      <w:r>
        <w:tab/>
      </w:r>
      <w:r>
        <w:tab/>
        <w:t xml:space="preserve">Khóa: </w:t>
      </w:r>
      <w:sdt>
        <w:sdtPr>
          <w:id w:val="1730424937"/>
          <w:placeholder>
            <w:docPart w:val="67E18117D7BD470AA43BF87CBCFE8B53"/>
          </w:placeholder>
          <w:showingPlcHdr/>
        </w:sdtPr>
        <w:sdtContent>
          <w:r>
            <w:rPr>
              <w:rStyle w:val="PlaceholderText"/>
            </w:rPr>
            <w:t>khóa học</w:t>
          </w:r>
        </w:sdtContent>
      </w:sdt>
    </w:p>
    <w:p w14:paraId="16EB8D3C" w14:textId="77777777" w:rsidR="007A49E5" w:rsidRDefault="007A49E5" w:rsidP="00345FAA">
      <w:pPr>
        <w:pStyle w:val="noidung"/>
        <w:ind w:firstLine="426"/>
      </w:pPr>
      <w:r>
        <w:t xml:space="preserve">Ngày tháng năm sinh: </w:t>
      </w:r>
      <w:sdt>
        <w:sdtPr>
          <w:id w:val="2131436374"/>
          <w:placeholder>
            <w:docPart w:val="E5D895600C324B65AD4EEC8C29BBFCEF"/>
          </w:placeholder>
          <w:showingPlcHdr/>
        </w:sdtPr>
        <w:sdtContent>
          <w:r w:rsidRPr="008E060D">
            <w:rPr>
              <w:rStyle w:val="PlaceholderText"/>
            </w:rPr>
            <w:t>Click here to enter text.</w:t>
          </w:r>
        </w:sdtContent>
      </w:sdt>
    </w:p>
    <w:p w14:paraId="6596040C" w14:textId="77777777" w:rsidR="007A49E5" w:rsidRDefault="007A49E5" w:rsidP="00345FAA">
      <w:pPr>
        <w:pStyle w:val="noidung"/>
        <w:ind w:firstLine="426"/>
      </w:pPr>
      <w:r>
        <w:t xml:space="preserve">Nơi sinh: </w:t>
      </w:r>
      <w:sdt>
        <w:sdtPr>
          <w:id w:val="-440536691"/>
          <w:placeholder>
            <w:docPart w:val="1C701C1A15B1453F8BC57E73DC818FC0"/>
          </w:placeholder>
          <w:showingPlcHdr/>
        </w:sdtPr>
        <w:sdtContent>
          <w:r w:rsidRPr="008E060D">
            <w:rPr>
              <w:rStyle w:val="PlaceholderText"/>
            </w:rPr>
            <w:t>Click here to enter text.</w:t>
          </w:r>
        </w:sdtContent>
      </w:sdt>
    </w:p>
    <w:p w14:paraId="4726249D" w14:textId="77777777" w:rsidR="007A49E5" w:rsidRDefault="007A49E5" w:rsidP="00345FAA">
      <w:pPr>
        <w:pStyle w:val="noidung"/>
        <w:ind w:firstLine="426"/>
      </w:pPr>
      <w:r>
        <w:t xml:space="preserve">Địa chỉ: </w:t>
      </w:r>
      <w:sdt>
        <w:sdtPr>
          <w:id w:val="783701809"/>
          <w:placeholder>
            <w:docPart w:val="DDB087501ABF458A9D1CAF5B829FC465"/>
          </w:placeholder>
          <w:showingPlcHdr/>
        </w:sdtPr>
        <w:sdtContent>
          <w:r>
            <w:rPr>
              <w:rStyle w:val="PlaceholderText"/>
            </w:rPr>
            <w:t>ghi địa chỉ nơi ở</w:t>
          </w:r>
          <w:r w:rsidRPr="008E060D">
            <w:rPr>
              <w:rStyle w:val="PlaceholderText"/>
            </w:rPr>
            <w:t>.</w:t>
          </w:r>
        </w:sdtContent>
      </w:sdt>
    </w:p>
    <w:p w14:paraId="1D57763A" w14:textId="77777777" w:rsidR="007A49E5" w:rsidRDefault="007A49E5" w:rsidP="00345FAA">
      <w:pPr>
        <w:pStyle w:val="noidung"/>
        <w:ind w:firstLine="426"/>
      </w:pPr>
      <w:r>
        <w:t xml:space="preserve">Địa chỉ mail: </w:t>
      </w:r>
      <w:sdt>
        <w:sdtPr>
          <w:id w:val="965554185"/>
          <w:placeholder>
            <w:docPart w:val="456800FB5CE549E387792054BE9058C6"/>
          </w:placeholder>
          <w:showingPlcHdr/>
        </w:sdtPr>
        <w:sdtContent>
          <w:r>
            <w:rPr>
              <w:rStyle w:val="PlaceholderText"/>
            </w:rPr>
            <w:t>địa chỉ mail thường xuyên liên lạc có thể hơn 1 địa chỉ</w:t>
          </w:r>
          <w:r w:rsidRPr="008E060D">
            <w:rPr>
              <w:rStyle w:val="PlaceholderText"/>
            </w:rPr>
            <w:t>.</w:t>
          </w:r>
        </w:sdtContent>
      </w:sdt>
    </w:p>
    <w:p w14:paraId="3F5F44B8" w14:textId="77777777" w:rsidR="007A49E5" w:rsidRDefault="007A49E5" w:rsidP="00345FAA">
      <w:pPr>
        <w:pStyle w:val="noidung"/>
        <w:tabs>
          <w:tab w:val="left" w:pos="1843"/>
        </w:tabs>
        <w:ind w:firstLine="426"/>
      </w:pPr>
      <w:r>
        <w:tab/>
      </w:r>
      <w:sdt>
        <w:sdtPr>
          <w:id w:val="425158707"/>
          <w:placeholder>
            <w:docPart w:val="A920515B6EE0455A938869151B798902"/>
          </w:placeholder>
          <w:showingPlcHdr/>
        </w:sdtPr>
        <w:sdtContent>
          <w:r>
            <w:rPr>
              <w:rStyle w:val="PlaceholderText"/>
            </w:rPr>
            <w:t>địa chỉ mail thường xuyên liên lạc có thể hơn 1 địa chỉ</w:t>
          </w:r>
          <w:r w:rsidRPr="008E060D">
            <w:rPr>
              <w:rStyle w:val="PlaceholderText"/>
            </w:rPr>
            <w:t>.</w:t>
          </w:r>
        </w:sdtContent>
      </w:sdt>
    </w:p>
    <w:p w14:paraId="44DC22C8" w14:textId="77777777" w:rsidR="007A49E5" w:rsidRDefault="007A49E5" w:rsidP="00345FAA">
      <w:pPr>
        <w:pStyle w:val="noidung"/>
        <w:tabs>
          <w:tab w:val="left" w:pos="2552"/>
        </w:tabs>
        <w:ind w:firstLine="426"/>
      </w:pPr>
      <w:r>
        <w:t xml:space="preserve">Số mobile:  </w:t>
      </w:r>
      <w:sdt>
        <w:sdtPr>
          <w:id w:val="-1127698979"/>
          <w:placeholder>
            <w:docPart w:val="98AB16A5F9B647BBA22D0979C616C370"/>
          </w:placeholder>
          <w:showingPlcHdr/>
        </w:sdtPr>
        <w:sdtContent>
          <w:r>
            <w:rPr>
              <w:rStyle w:val="PlaceholderText"/>
            </w:rPr>
            <w:t>Số điện thoại thường xuyên liên lạc, có thể hơn 1 sđt</w:t>
          </w:r>
        </w:sdtContent>
      </w:sdt>
    </w:p>
    <w:p w14:paraId="6087DFB6" w14:textId="4C2F27A0" w:rsidR="007A49E5" w:rsidRDefault="007A49E5" w:rsidP="00345FAA">
      <w:pPr>
        <w:pStyle w:val="noidung"/>
        <w:tabs>
          <w:tab w:val="left" w:pos="2552"/>
        </w:tabs>
        <w:ind w:firstLine="426"/>
      </w:pPr>
      <w:r>
        <w:t xml:space="preserve">Số điện thoại nhà: </w:t>
      </w:r>
      <w:r>
        <w:tab/>
      </w:r>
      <w:sdt>
        <w:sdtPr>
          <w:id w:val="1815445070"/>
          <w:placeholder>
            <w:docPart w:val="E3FF3A681D63405FB0B94BB23CA0D05C"/>
          </w:placeholder>
          <w:showingPlcHdr/>
        </w:sdtPr>
        <w:sdtContent>
          <w:r>
            <w:rPr>
              <w:rStyle w:val="PlaceholderText"/>
            </w:rPr>
            <w:t>Số điện thoại thường xuyên liên lạc, nhớ ghi mã số vùng</w:t>
          </w:r>
        </w:sdtContent>
      </w:sdt>
    </w:p>
    <w:p w14:paraId="12B4B9F8" w14:textId="77777777" w:rsidR="00CC19A7" w:rsidRDefault="00CC19A7" w:rsidP="00345FAA">
      <w:pPr>
        <w:pStyle w:val="noidung"/>
        <w:tabs>
          <w:tab w:val="left" w:pos="2552"/>
        </w:tabs>
        <w:ind w:firstLine="426"/>
      </w:pPr>
    </w:p>
    <w:p w14:paraId="3A4F163E" w14:textId="77777777" w:rsidR="00CC19A7" w:rsidRDefault="00CC19A7" w:rsidP="00345FAA">
      <w:pPr>
        <w:pStyle w:val="noidung"/>
        <w:tabs>
          <w:tab w:val="left" w:pos="2552"/>
        </w:tabs>
        <w:ind w:firstLine="426"/>
      </w:pPr>
    </w:p>
    <w:p w14:paraId="071524BF" w14:textId="77777777" w:rsidR="00CC19A7" w:rsidRDefault="00CC19A7" w:rsidP="00345FAA">
      <w:pPr>
        <w:pStyle w:val="noidung"/>
        <w:tabs>
          <w:tab w:val="left" w:pos="2552"/>
        </w:tabs>
        <w:ind w:firstLine="426"/>
      </w:pPr>
    </w:p>
    <w:p w14:paraId="512F5F5E" w14:textId="77777777" w:rsidR="00CC19A7" w:rsidRDefault="00CC19A7" w:rsidP="00345FAA">
      <w:pPr>
        <w:pStyle w:val="noidung"/>
        <w:tabs>
          <w:tab w:val="left" w:pos="2552"/>
        </w:tabs>
        <w:ind w:firstLine="426"/>
      </w:pPr>
    </w:p>
    <w:p w14:paraId="216A8AE4" w14:textId="29848A29" w:rsidR="00CC19A7" w:rsidRPr="00CC19A7" w:rsidRDefault="00CC19A7" w:rsidP="00CC19A7">
      <w:pPr>
        <w:pStyle w:val="noidung"/>
        <w:tabs>
          <w:tab w:val="left" w:pos="2552"/>
        </w:tabs>
        <w:ind w:firstLine="426"/>
        <w:jc w:val="center"/>
        <w:rPr>
          <w:b/>
          <w:sz w:val="40"/>
          <w:szCs w:val="40"/>
        </w:rPr>
      </w:pPr>
      <w:r w:rsidRPr="00CC19A7">
        <w:rPr>
          <w:b/>
          <w:color w:val="FF0000"/>
          <w:sz w:val="40"/>
          <w:szCs w:val="40"/>
        </w:rPr>
        <w:lastRenderedPageBreak/>
        <w:t>LUẬN VĂN VINH VIẾT</w:t>
      </w:r>
    </w:p>
    <w:p w14:paraId="0F5F1C55" w14:textId="77777777" w:rsidR="00CC19A7" w:rsidRDefault="00CC19A7" w:rsidP="00345FAA">
      <w:pPr>
        <w:pStyle w:val="noidung"/>
        <w:tabs>
          <w:tab w:val="left" w:pos="2552"/>
        </w:tabs>
        <w:ind w:firstLine="426"/>
      </w:pPr>
    </w:p>
    <w:p w14:paraId="4ECE91A4" w14:textId="08E5B7A9" w:rsidR="00CC19A7" w:rsidRDefault="00CC19A7" w:rsidP="00CC19A7">
      <w:pPr>
        <w:pStyle w:val="noidung"/>
        <w:tabs>
          <w:tab w:val="left" w:pos="2552"/>
        </w:tabs>
        <w:ind w:firstLine="426"/>
        <w:jc w:val="center"/>
      </w:pPr>
      <w:r>
        <w:t>CHƯƠNG 1: TỔNG QUAN</w:t>
      </w:r>
    </w:p>
    <w:p w14:paraId="16B06A2B" w14:textId="77777777" w:rsidR="00CC19A7" w:rsidRPr="00CC19A7" w:rsidRDefault="00CC19A7" w:rsidP="00CC19A7">
      <w:pPr>
        <w:pStyle w:val="noidung"/>
        <w:tabs>
          <w:tab w:val="left" w:pos="2552"/>
        </w:tabs>
        <w:ind w:firstLine="426"/>
        <w:jc w:val="both"/>
      </w:pPr>
    </w:p>
    <w:p w14:paraId="65B61339" w14:textId="0444D075" w:rsidR="00CC19A7" w:rsidRDefault="00CC19A7" w:rsidP="00CC19A7">
      <w:pPr>
        <w:pStyle w:val="noidung"/>
        <w:numPr>
          <w:ilvl w:val="0"/>
          <w:numId w:val="13"/>
        </w:numPr>
        <w:tabs>
          <w:tab w:val="left" w:pos="2552"/>
        </w:tabs>
      </w:pPr>
      <w:r w:rsidRPr="00CC19A7">
        <w:t>Tìm hiểu về công nghệ lora</w:t>
      </w:r>
    </w:p>
    <w:p w14:paraId="6866F534" w14:textId="3F105C2F" w:rsidR="00DF0D7E" w:rsidRDefault="00DF0D7E" w:rsidP="00DF0D7E">
      <w:pPr>
        <w:pStyle w:val="noidung"/>
        <w:tabs>
          <w:tab w:val="left" w:pos="2552"/>
        </w:tabs>
        <w:ind w:left="1146"/>
      </w:pPr>
      <w:r>
        <w:t>1.1 Tổng quan</w:t>
      </w:r>
    </w:p>
    <w:p w14:paraId="5EFDD232" w14:textId="28A8A24C" w:rsidR="00CC19A7" w:rsidRPr="00DF0D7E" w:rsidRDefault="00DF0D7E" w:rsidP="00CC19A7">
      <w:pPr>
        <w:pStyle w:val="noidung"/>
        <w:numPr>
          <w:ilvl w:val="0"/>
          <w:numId w:val="1"/>
        </w:numPr>
        <w:tabs>
          <w:tab w:val="left" w:pos="2552"/>
        </w:tabs>
        <w:rPr>
          <w:b/>
        </w:rPr>
      </w:pPr>
      <w:r w:rsidRPr="00DF0D7E">
        <w:rPr>
          <w:b/>
        </w:rPr>
        <w:t>LoRa</w:t>
      </w:r>
      <w:r>
        <w:rPr>
          <w:b/>
        </w:rPr>
        <w:t xml:space="preserve"> </w:t>
      </w:r>
      <w:r>
        <w:t>là viết tắt của Long Range Radio được nghiên cứu và phát triển bởi Cycleo và sau này được mua lại bởi công ty Semtech năm 2012. Với công nghệ này, chúng ta có thể truyền dữ liệu với khoảng cách lên hàng km mà không cần các mạch khuếch đại công suất, từ đó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dài trước khi cần thay pin.</w:t>
      </w:r>
    </w:p>
    <w:p w14:paraId="2B23F334" w14:textId="274AE0C9" w:rsidR="00DF0D7E" w:rsidRDefault="00DF0D7E" w:rsidP="00DF0D7E">
      <w:pPr>
        <w:pStyle w:val="noidung"/>
        <w:numPr>
          <w:ilvl w:val="1"/>
          <w:numId w:val="13"/>
        </w:numPr>
        <w:tabs>
          <w:tab w:val="left" w:pos="2552"/>
        </w:tabs>
      </w:pPr>
      <w:r>
        <w:t>Nguyên lí hoạt động của LoRa</w:t>
      </w:r>
    </w:p>
    <w:p w14:paraId="6D8BCD2B" w14:textId="295B395B" w:rsidR="00DF0D7E" w:rsidRDefault="00E06B58" w:rsidP="00DF0D7E">
      <w:pPr>
        <w:pStyle w:val="noidung"/>
        <w:numPr>
          <w:ilvl w:val="0"/>
          <w:numId w:val="1"/>
        </w:numPr>
        <w:tabs>
          <w:tab w:val="left" w:pos="2552"/>
        </w:tabs>
      </w:pPr>
      <w:r>
        <w:t>Kỹ thuật điều chế Chirp Spread Spectrum là nền tảng để phát triển công nghệ LoRa. Đầu tiên, tín hiệu dữ liệu gốc sẽ được khueyeechs đại tần số cao hơn, sau đó nó được mã hóa thành chuỗi tín hiệu chirp, cuối cùng thì sẽ được gửi đi anten.</w:t>
      </w:r>
    </w:p>
    <w:p w14:paraId="75391157" w14:textId="1DDCD210" w:rsidR="00E06B58" w:rsidRDefault="00E06B58" w:rsidP="00DF0D7E">
      <w:pPr>
        <w:pStyle w:val="noidung"/>
        <w:numPr>
          <w:ilvl w:val="0"/>
          <w:numId w:val="1"/>
        </w:numPr>
        <w:tabs>
          <w:tab w:val="left" w:pos="2552"/>
        </w:tabs>
      </w:pPr>
      <w:r>
        <w:t>Nhờ có nguyên lí hoạt động như trên LoRa có thể được truyền đi xa với lượng công suất thấp và cả tín hiệu không mạnh bằng tín hiệu nhiễu bên ngoài môi trường.</w:t>
      </w:r>
    </w:p>
    <w:p w14:paraId="3B7383E2" w14:textId="2BBF524F" w:rsidR="00E06B58" w:rsidRDefault="00E06B58" w:rsidP="00DF0D7E">
      <w:pPr>
        <w:pStyle w:val="noidung"/>
        <w:numPr>
          <w:ilvl w:val="0"/>
          <w:numId w:val="1"/>
        </w:numPr>
        <w:tabs>
          <w:tab w:val="left" w:pos="2552"/>
        </w:tabs>
      </w:pPr>
      <w:r>
        <w:t xml:space="preserve">LoRa sử dụng kỹ thuật điều chế gọi là Chirp Spread Spectrum. Có thể hiểu là dữ liệu sẽ được băm bằng các xung cao tần để tạo ra tín hiệu có dãy tần số cao hơn tần số của dữ liệu gốc( cái này gọi là chipped), sau đó tín hiệu cao tần này tiếp tục được mã hóa theo các chuỗi chirp singal( là các tín hiệu hình sin có tần số thay đổi theo thời gian, có 2 loại chirp singal là up-chirp có tần số tang theo thời gian </w:t>
      </w:r>
      <w:r w:rsidR="003672BF">
        <w:t xml:space="preserve">và down-chirp có tần số giảm theo thời gian, và việc mã hóa theo nguyên tắc </w:t>
      </w:r>
      <w:r w:rsidR="003672BF">
        <w:lastRenderedPageBreak/>
        <w:t>bit 1 sẽ sử dụng up-chirp và bit 0 sẽ sử dụng down-chirp), trước khi truyền ra anten để gửi đi.</w:t>
      </w:r>
    </w:p>
    <w:p w14:paraId="0FF100FB" w14:textId="515D7D67" w:rsidR="003672BF" w:rsidRDefault="003672BF" w:rsidP="00DF0D7E">
      <w:pPr>
        <w:pStyle w:val="noidung"/>
        <w:numPr>
          <w:ilvl w:val="0"/>
          <w:numId w:val="1"/>
        </w:numPr>
        <w:tabs>
          <w:tab w:val="left" w:pos="2552"/>
        </w:tabs>
      </w:pPr>
      <w:r>
        <w:t>Theo Semtech công bố thì nguyên lý này giúp giảm độ phức tạp và độ chính xác cần thiết của mạch nhận để có thể giải mã và điều chế lại dữ liệu.</w:t>
      </w:r>
    </w:p>
    <w:p w14:paraId="246BA9CA" w14:textId="1467E493" w:rsidR="003672BF" w:rsidRDefault="003672BF" w:rsidP="00DF0D7E">
      <w:pPr>
        <w:pStyle w:val="noidung"/>
        <w:numPr>
          <w:ilvl w:val="0"/>
          <w:numId w:val="1"/>
        </w:numPr>
        <w:tabs>
          <w:tab w:val="left" w:pos="2552"/>
        </w:tabs>
      </w:pPr>
      <w:r>
        <w:t>Băng tần làm việc của LoRa từ 430MHz đến 915MHz cho từng khu vực trên thế giới:</w:t>
      </w:r>
    </w:p>
    <w:p w14:paraId="70B88F2D" w14:textId="4A5765BD" w:rsidR="003672BF" w:rsidRDefault="003672BF" w:rsidP="003672BF">
      <w:pPr>
        <w:pStyle w:val="noidung"/>
        <w:tabs>
          <w:tab w:val="left" w:pos="2552"/>
        </w:tabs>
        <w:ind w:left="927"/>
      </w:pPr>
      <w:r>
        <w:t>+ 430MHz cho châu Á</w:t>
      </w:r>
    </w:p>
    <w:p w14:paraId="25B5CBC7" w14:textId="40D4BBF0" w:rsidR="003672BF" w:rsidRDefault="003672BF" w:rsidP="003672BF">
      <w:pPr>
        <w:pStyle w:val="noidung"/>
        <w:tabs>
          <w:tab w:val="left" w:pos="2552"/>
        </w:tabs>
        <w:ind w:left="927"/>
      </w:pPr>
      <w:r>
        <w:t xml:space="preserve"> + 780MHz cho Trung Quốc</w:t>
      </w:r>
    </w:p>
    <w:p w14:paraId="741E133B" w14:textId="2B4369CD" w:rsidR="003672BF" w:rsidRDefault="003672BF" w:rsidP="003672BF">
      <w:pPr>
        <w:pStyle w:val="noidung"/>
        <w:tabs>
          <w:tab w:val="left" w:pos="2552"/>
        </w:tabs>
        <w:ind w:left="927"/>
      </w:pPr>
      <w:r>
        <w:t xml:space="preserve"> + 433MHz hoặc 866MHz cho châu Âu</w:t>
      </w:r>
    </w:p>
    <w:p w14:paraId="0C352CD4" w14:textId="4B2A8B76" w:rsidR="003672BF" w:rsidRDefault="003672BF" w:rsidP="003672BF">
      <w:pPr>
        <w:pStyle w:val="noidung"/>
        <w:tabs>
          <w:tab w:val="left" w:pos="2552"/>
        </w:tabs>
        <w:ind w:left="927"/>
      </w:pPr>
      <w:r>
        <w:t xml:space="preserve"> + 915MHz cho USA</w:t>
      </w:r>
    </w:p>
    <w:p w14:paraId="3A350FCD" w14:textId="53BA3261" w:rsidR="003672BF" w:rsidRDefault="003672BF" w:rsidP="003672BF">
      <w:pPr>
        <w:pStyle w:val="noidung"/>
        <w:numPr>
          <w:ilvl w:val="1"/>
          <w:numId w:val="13"/>
        </w:numPr>
        <w:tabs>
          <w:tab w:val="left" w:pos="2552"/>
        </w:tabs>
      </w:pPr>
      <w:r>
        <w:t>Vai trò của LoRa trong IOT</w:t>
      </w:r>
    </w:p>
    <w:p w14:paraId="7C4A916E" w14:textId="5935DAD1" w:rsidR="003672BF" w:rsidRDefault="003672BF" w:rsidP="003672BF">
      <w:pPr>
        <w:pStyle w:val="noidung"/>
        <w:numPr>
          <w:ilvl w:val="0"/>
          <w:numId w:val="1"/>
        </w:numPr>
        <w:tabs>
          <w:tab w:val="left" w:pos="2552"/>
        </w:tabs>
      </w:pPr>
      <w:r>
        <w:t>Với điểm mạnh là không tốn quá nhiều điện năng trong quá trình sử dụng, nó giúp truyền dữ liệu với khoẳng cách xa. Đồng thời, chi phí của nó cugnx sẽ thấp hơn nhiều khi gửi bằng hệ thống mạng di động bình thường.</w:t>
      </w:r>
    </w:p>
    <w:p w14:paraId="6994535D" w14:textId="5EBC4B77" w:rsidR="0098215B" w:rsidRDefault="003672BF" w:rsidP="0098215B">
      <w:pPr>
        <w:pStyle w:val="noidung"/>
        <w:numPr>
          <w:ilvl w:val="0"/>
          <w:numId w:val="1"/>
        </w:numPr>
        <w:tabs>
          <w:tab w:val="left" w:pos="2552"/>
        </w:tabs>
      </w:pPr>
      <w:r>
        <w:t xml:space="preserve">Điều này sẽ giúp hạn chế việc thay pin trong quá trình hoạt động, nhờ vậy mà quá trình hoạt động và kết nối của các cảm biến của các thiết bị thuộc IOT sẽ không bị gián đoạn nữa. </w:t>
      </w:r>
    </w:p>
    <w:p w14:paraId="150C58F6" w14:textId="6095557B" w:rsidR="00CC19A7" w:rsidRDefault="003672BF" w:rsidP="0098215B">
      <w:pPr>
        <w:pStyle w:val="noidung"/>
        <w:numPr>
          <w:ilvl w:val="1"/>
          <w:numId w:val="13"/>
        </w:numPr>
        <w:tabs>
          <w:tab w:val="left" w:pos="2552"/>
        </w:tabs>
      </w:pPr>
      <w:r>
        <w:t>Ưu và nhược điểm của công nghệ LoRa</w:t>
      </w:r>
    </w:p>
    <w:p w14:paraId="2CC41531" w14:textId="1CF7AB48" w:rsidR="003672BF" w:rsidRDefault="0098215B" w:rsidP="0098215B">
      <w:pPr>
        <w:pStyle w:val="noidung"/>
        <w:tabs>
          <w:tab w:val="left" w:pos="2552"/>
        </w:tabs>
      </w:pPr>
      <w:r>
        <w:t xml:space="preserve">     1.4.1 </w:t>
      </w:r>
      <w:r w:rsidR="003672BF">
        <w:t>Ưu điểm của công nghệ LoRa</w:t>
      </w:r>
    </w:p>
    <w:p w14:paraId="284D2AED" w14:textId="0A8A54E7" w:rsidR="003672BF" w:rsidRDefault="003672BF" w:rsidP="003672BF">
      <w:pPr>
        <w:pStyle w:val="noidung"/>
        <w:numPr>
          <w:ilvl w:val="0"/>
          <w:numId w:val="1"/>
        </w:numPr>
        <w:tabs>
          <w:tab w:val="left" w:pos="2552"/>
        </w:tabs>
      </w:pPr>
      <w:r>
        <w:t>Dễ dàng phổ biến</w:t>
      </w:r>
    </w:p>
    <w:p w14:paraId="4E5AE8FB" w14:textId="7958A7F8" w:rsidR="0098215B" w:rsidRDefault="0098215B" w:rsidP="0098215B">
      <w:pPr>
        <w:pStyle w:val="noidung"/>
        <w:tabs>
          <w:tab w:val="left" w:pos="2552"/>
        </w:tabs>
        <w:ind w:left="927"/>
      </w:pPr>
      <w:r>
        <w:t>+ Công nghệ LoRa có thể được sử dụng một cách rộng rãi và miễn phí ( không có bản quyền). Quá trình lắp đặt các thiết bị cảm biến có giá cả phải chăng, đồng thời kiếm trúc cũng đơn giản. Hiện nay, công nghệ LoRa đã được ứng dụng nhiều trong IOT, đồng thời có cả liên minh các nhà sản xuất sử dụng công nghệ này.</w:t>
      </w:r>
    </w:p>
    <w:p w14:paraId="6472A9F8" w14:textId="26DF8F90" w:rsidR="0098215B" w:rsidRDefault="0098215B" w:rsidP="0098215B">
      <w:pPr>
        <w:pStyle w:val="noidung"/>
        <w:numPr>
          <w:ilvl w:val="0"/>
          <w:numId w:val="1"/>
        </w:numPr>
        <w:tabs>
          <w:tab w:val="left" w:pos="2552"/>
        </w:tabs>
      </w:pPr>
      <w:r>
        <w:t>Hoạt động ở tầm xa với lượng diện năng tiêu thụ thấp</w:t>
      </w:r>
    </w:p>
    <w:p w14:paraId="5A19AE47" w14:textId="67B39BB3" w:rsidR="0098215B" w:rsidRDefault="0098215B" w:rsidP="0098215B">
      <w:pPr>
        <w:pStyle w:val="noidung"/>
        <w:tabs>
          <w:tab w:val="left" w:pos="2552"/>
        </w:tabs>
        <w:ind w:left="927"/>
      </w:pPr>
      <w:r>
        <w:lastRenderedPageBreak/>
        <w:t>+ Như đã đề cập, lợi thế lớn nhất của công nghệ LoRa đó là việc điện năng tiêu thụ thấp, nhưng vẫn có thể dẫn truyền dữ liệu ở tầm xa được. Ngoài ra, công suất hoạt động không vì thế mà bị giảm sút, và công nghệ LoRa có thể hỗ trợ hàng triệu tin nhắn từ trạm gốc.</w:t>
      </w:r>
    </w:p>
    <w:p w14:paraId="1ABD3554" w14:textId="405E7271" w:rsidR="0098215B" w:rsidRDefault="0098215B" w:rsidP="0098215B">
      <w:pPr>
        <w:pStyle w:val="noidung"/>
        <w:numPr>
          <w:ilvl w:val="0"/>
          <w:numId w:val="1"/>
        </w:numPr>
        <w:tabs>
          <w:tab w:val="left" w:pos="2552"/>
        </w:tabs>
      </w:pPr>
      <w:r>
        <w:t>Độ bảo mật cao</w:t>
      </w:r>
    </w:p>
    <w:p w14:paraId="7BB09559" w14:textId="69EC826F" w:rsidR="0098215B" w:rsidRDefault="0098215B" w:rsidP="0098215B">
      <w:pPr>
        <w:pStyle w:val="noidung"/>
        <w:tabs>
          <w:tab w:val="left" w:pos="2552"/>
        </w:tabs>
        <w:ind w:left="927"/>
      </w:pPr>
      <w:r>
        <w:t xml:space="preserve">+ </w:t>
      </w:r>
      <w:r w:rsidR="00E02BB6">
        <w:t>Các tín hiệu này mã hóa 2 lớp, bao gồm 1 lớp dành cho ứng dụng có mã hóa AES và 1 lớp dành cho bảo mật mạng.</w:t>
      </w:r>
    </w:p>
    <w:p w14:paraId="27D9EE43" w14:textId="7AEADFDC" w:rsidR="00E02BB6" w:rsidRDefault="00E02BB6" w:rsidP="0098215B">
      <w:pPr>
        <w:pStyle w:val="noidung"/>
        <w:tabs>
          <w:tab w:val="left" w:pos="2552"/>
        </w:tabs>
        <w:ind w:left="927"/>
      </w:pPr>
      <w:r>
        <w:t>- Giá thấp</w:t>
      </w:r>
    </w:p>
    <w:p w14:paraId="45842E23" w14:textId="0F0B7316" w:rsidR="00E02BB6" w:rsidRDefault="00E02BB6" w:rsidP="0098215B">
      <w:pPr>
        <w:pStyle w:val="noidung"/>
        <w:tabs>
          <w:tab w:val="left" w:pos="2552"/>
        </w:tabs>
        <w:ind w:left="927"/>
      </w:pPr>
      <w:r>
        <w:t>+ Giảm đầu từ cơ sở hạ tầng, chi phí thay thế pin và cuối cùng là chi phí vận hành.</w:t>
      </w:r>
    </w:p>
    <w:p w14:paraId="454AD2C2" w14:textId="5244972F" w:rsidR="00E02BB6" w:rsidRDefault="00E02BB6" w:rsidP="0098215B">
      <w:pPr>
        <w:pStyle w:val="noidung"/>
        <w:tabs>
          <w:tab w:val="left" w:pos="2552"/>
        </w:tabs>
        <w:ind w:left="927"/>
      </w:pPr>
      <w:r>
        <w:t>- Di động</w:t>
      </w:r>
    </w:p>
    <w:p w14:paraId="6D7C3D32" w14:textId="31463AFD" w:rsidR="00E02BB6" w:rsidRDefault="00E02BB6" w:rsidP="0098215B">
      <w:pPr>
        <w:pStyle w:val="noidung"/>
        <w:tabs>
          <w:tab w:val="left" w:pos="2552"/>
        </w:tabs>
        <w:ind w:left="927"/>
      </w:pPr>
      <w:r>
        <w:t>+ Duy trì liên lạc với các thiết bị chuyển động mà không bị căng thẳng khi tiêu thụ điện năng.</w:t>
      </w:r>
    </w:p>
    <w:p w14:paraId="2FC3143F" w14:textId="636B3961" w:rsidR="00E02BB6" w:rsidRDefault="00E02BB6" w:rsidP="0098215B">
      <w:pPr>
        <w:pStyle w:val="noidung"/>
        <w:tabs>
          <w:tab w:val="left" w:pos="2552"/>
        </w:tabs>
        <w:ind w:left="927"/>
      </w:pPr>
      <w:r>
        <w:t>1.4.2 Nhược điểm của công nghệ LoRa</w:t>
      </w:r>
    </w:p>
    <w:p w14:paraId="222AEA4C" w14:textId="3CEA69F2" w:rsidR="00E02BB6" w:rsidRDefault="00E02BB6" w:rsidP="0098215B">
      <w:pPr>
        <w:pStyle w:val="noidung"/>
        <w:tabs>
          <w:tab w:val="left" w:pos="2552"/>
        </w:tabs>
        <w:ind w:left="927"/>
      </w:pPr>
      <w:r>
        <w:t>- Tải trọng và tốc độ thấp hơn</w:t>
      </w:r>
    </w:p>
    <w:p w14:paraId="73EBECDA" w14:textId="7FD4F578" w:rsidR="00E02BB6" w:rsidRDefault="00E02BB6" w:rsidP="0098215B">
      <w:pPr>
        <w:pStyle w:val="noidung"/>
        <w:tabs>
          <w:tab w:val="left" w:pos="2552"/>
        </w:tabs>
        <w:ind w:left="927"/>
      </w:pPr>
      <w:r>
        <w:t>+ Đây có lẽ là nhược điểm lớn nhất của công nghệ LoRa, bởi việc phát ra song ở tần số đó sẽ làm giảm tốc độ truyền tải, đồng thời tải trọng của công nghệ cũng sẽ cao hơn so với cá pháp khác.</w:t>
      </w:r>
    </w:p>
    <w:p w14:paraId="6E51C184" w14:textId="14A0B471" w:rsidR="00E02BB6" w:rsidRDefault="00E02BB6" w:rsidP="00E02BB6">
      <w:pPr>
        <w:pStyle w:val="noidung"/>
        <w:numPr>
          <w:ilvl w:val="0"/>
          <w:numId w:val="1"/>
        </w:numPr>
        <w:tabs>
          <w:tab w:val="left" w:pos="2552"/>
        </w:tabs>
      </w:pPr>
      <w:r>
        <w:t>Không cho giám sát liên tục ( trừ các thiết bị Class C)</w:t>
      </w:r>
    </w:p>
    <w:p w14:paraId="74370D91" w14:textId="678E3A26" w:rsidR="00E02BB6" w:rsidRDefault="00E02BB6" w:rsidP="00E02BB6">
      <w:pPr>
        <w:pStyle w:val="noidung"/>
        <w:numPr>
          <w:ilvl w:val="0"/>
          <w:numId w:val="1"/>
        </w:numPr>
        <w:tabs>
          <w:tab w:val="left" w:pos="2552"/>
        </w:tabs>
      </w:pPr>
      <w:r>
        <w:t>Không phải là ứng cử viên lý tưởng cho các ừng dụng thời gian thực đòi hỏi độ trễ thấp và yêu cầu thiết bị rang buộc.</w:t>
      </w:r>
    </w:p>
    <w:p w14:paraId="33D7F0A0" w14:textId="77777777" w:rsidR="00E02BB6" w:rsidRDefault="00E02BB6" w:rsidP="00E02BB6">
      <w:pPr>
        <w:pStyle w:val="noidung"/>
        <w:numPr>
          <w:ilvl w:val="0"/>
          <w:numId w:val="1"/>
        </w:numPr>
        <w:tabs>
          <w:tab w:val="left" w:pos="2552"/>
        </w:tabs>
      </w:pPr>
      <w:r>
        <w:t>Sự phát triển của các công nghệ LPWan và LoRaWan, đặt ra những thách thức cùng tồn tại khi chúng được triển khai gateway vào các khu vực đô thị.</w:t>
      </w:r>
    </w:p>
    <w:p w14:paraId="091E74C2" w14:textId="77777777" w:rsidR="00E02BB6" w:rsidRDefault="00E02BB6" w:rsidP="00E02BB6">
      <w:pPr>
        <w:pStyle w:val="noidung"/>
        <w:numPr>
          <w:ilvl w:val="0"/>
          <w:numId w:val="1"/>
        </w:numPr>
        <w:tabs>
          <w:tab w:val="left" w:pos="2552"/>
        </w:tabs>
      </w:pPr>
      <w:r>
        <w:t>Nhược điểm của tần số mở là có thể bị nhiễu tần số và tốc độ truyền dữ liệu sẽ không cao.</w:t>
      </w:r>
    </w:p>
    <w:p w14:paraId="17AD1F15" w14:textId="3D2A8CC7" w:rsidR="00E02BB6" w:rsidRDefault="008326B6" w:rsidP="008326B6">
      <w:pPr>
        <w:pStyle w:val="noidung"/>
        <w:tabs>
          <w:tab w:val="left" w:pos="2552"/>
        </w:tabs>
        <w:ind w:left="927"/>
        <w:jc w:val="center"/>
      </w:pPr>
      <w:r>
        <w:rPr>
          <w:noProof/>
        </w:rPr>
        <w:lastRenderedPageBreak/>
        <w:drawing>
          <wp:anchor distT="0" distB="0" distL="114300" distR="114300" simplePos="0" relativeHeight="251658240" behindDoc="0" locked="0" layoutInCell="1" allowOverlap="1" wp14:anchorId="284E73F0" wp14:editId="2FE7742B">
            <wp:simplePos x="0" y="0"/>
            <wp:positionH relativeFrom="column">
              <wp:posOffset>1245870</wp:posOffset>
            </wp:positionH>
            <wp:positionV relativeFrom="paragraph">
              <wp:posOffset>0</wp:posOffset>
            </wp:positionV>
            <wp:extent cx="3365500" cy="2838450"/>
            <wp:effectExtent l="0" t="0" r="635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ra.jpg"/>
                    <pic:cNvPicPr/>
                  </pic:nvPicPr>
                  <pic:blipFill>
                    <a:blip r:embed="rId21">
                      <a:extLst>
                        <a:ext uri="{28A0092B-C50C-407E-A947-70E740481C1C}">
                          <a14:useLocalDpi xmlns:a14="http://schemas.microsoft.com/office/drawing/2010/main" val="0"/>
                        </a:ext>
                      </a:extLst>
                    </a:blip>
                    <a:stretch>
                      <a:fillRect/>
                    </a:stretch>
                  </pic:blipFill>
                  <pic:spPr>
                    <a:xfrm>
                      <a:off x="0" y="0"/>
                      <a:ext cx="3365500" cy="2838450"/>
                    </a:xfrm>
                    <a:prstGeom prst="rect">
                      <a:avLst/>
                    </a:prstGeom>
                  </pic:spPr>
                </pic:pic>
              </a:graphicData>
            </a:graphic>
            <wp14:sizeRelH relativeFrom="margin">
              <wp14:pctWidth>0</wp14:pctWidth>
            </wp14:sizeRelH>
            <wp14:sizeRelV relativeFrom="margin">
              <wp14:pctHeight>0</wp14:pctHeight>
            </wp14:sizeRelV>
          </wp:anchor>
        </w:drawing>
      </w:r>
      <w:r>
        <w:t>Hình 1.5 LoRa SX1278</w:t>
      </w:r>
    </w:p>
    <w:p w14:paraId="74EFCFB3" w14:textId="103EFAFE" w:rsidR="008326B6" w:rsidRDefault="008326B6" w:rsidP="008326B6">
      <w:pPr>
        <w:pStyle w:val="Heading2"/>
        <w:tabs>
          <w:tab w:val="left" w:pos="2552"/>
        </w:tabs>
        <w:jc w:val="both"/>
      </w:pPr>
      <w:r>
        <w:t>Tìm hiểu về phần mềm Altium</w:t>
      </w:r>
    </w:p>
    <w:p w14:paraId="392E8BC6" w14:textId="220C408E" w:rsidR="008326B6" w:rsidRDefault="008326B6" w:rsidP="00156C03">
      <w:pPr>
        <w:pStyle w:val="noidung"/>
        <w:numPr>
          <w:ilvl w:val="0"/>
          <w:numId w:val="1"/>
        </w:numPr>
        <w:tabs>
          <w:tab w:val="left" w:pos="2552"/>
        </w:tabs>
        <w:jc w:val="both"/>
      </w:pPr>
      <w:r>
        <w:t>Như chúng ta đã biết</w:t>
      </w:r>
      <w:r w:rsidR="00156C03">
        <w:t>, hiện nay trên thị trường có nhiều phần mềm thiết kế mạch điện tử như: Protues, OrCad, Eagle,.. Trong đó phần mềm Altium Designer là dễ tiếp cận hơn cả, giao diện đẹp mắt, cộng đồng sử dụng đông đảo cũng là điểm thu hút các kỹ sư điện tử chọn đó để phát triển các sản phẩm.</w:t>
      </w:r>
    </w:p>
    <w:p w14:paraId="05688B8A" w14:textId="60DCF2A0" w:rsidR="00156C03" w:rsidRDefault="00156C03" w:rsidP="00156C03">
      <w:pPr>
        <w:pStyle w:val="noidung"/>
        <w:numPr>
          <w:ilvl w:val="0"/>
          <w:numId w:val="1"/>
        </w:numPr>
        <w:tabs>
          <w:tab w:val="left" w:pos="2552"/>
        </w:tabs>
        <w:jc w:val="both"/>
      </w:pPr>
      <w:r>
        <w:t>Altium Designer trước kia có tên gọi quen thuộc là Protel DXP, được phát triển bởi hang Altium Linited. Nó là một phần mềm chuyên ngành được trong thiết kế mạch điện tử và là một phần mềm mạch với nhiều tính nổi bật như:</w:t>
      </w:r>
    </w:p>
    <w:p w14:paraId="61B45C99" w14:textId="4E9FA65A" w:rsidR="00156C03" w:rsidRDefault="00156C03" w:rsidP="008326B6">
      <w:pPr>
        <w:pStyle w:val="noidung"/>
        <w:tabs>
          <w:tab w:val="left" w:pos="2552"/>
        </w:tabs>
        <w:ind w:left="927"/>
        <w:jc w:val="both"/>
      </w:pPr>
      <w:r>
        <w:t>+ Giao diện thiết kế, quản lí và chỉnh sửa thân thiệt.</w:t>
      </w:r>
    </w:p>
    <w:p w14:paraId="4AD49D78" w14:textId="5101EBAF" w:rsidR="00156C03" w:rsidRDefault="00156C03" w:rsidP="008326B6">
      <w:pPr>
        <w:pStyle w:val="noidung"/>
        <w:tabs>
          <w:tab w:val="left" w:pos="2552"/>
        </w:tabs>
        <w:ind w:left="927"/>
        <w:jc w:val="both"/>
      </w:pPr>
      <w:r>
        <w:t>+ Hỗ trợ mạnh mẽ cho việc thiết kế tự động, đi dây tự động theo thuật toán tối ưu.</w:t>
      </w:r>
    </w:p>
    <w:p w14:paraId="751D31B2" w14:textId="0A5FF60F" w:rsidR="00156C03" w:rsidRDefault="00156C03" w:rsidP="008326B6">
      <w:pPr>
        <w:pStyle w:val="noidung"/>
        <w:tabs>
          <w:tab w:val="left" w:pos="2552"/>
        </w:tabs>
        <w:ind w:left="927"/>
        <w:jc w:val="both"/>
      </w:pPr>
      <w:r>
        <w:t>+ Hệ thống thư viện phong phú và đa dạng.</w:t>
      </w:r>
    </w:p>
    <w:p w14:paraId="55D24CB1" w14:textId="77777777" w:rsidR="00E02BB6" w:rsidRDefault="00E02BB6" w:rsidP="0098215B">
      <w:pPr>
        <w:pStyle w:val="noidung"/>
        <w:tabs>
          <w:tab w:val="left" w:pos="2552"/>
        </w:tabs>
        <w:ind w:left="927"/>
      </w:pPr>
    </w:p>
    <w:p w14:paraId="15BD9463" w14:textId="77777777" w:rsidR="00CC19A7" w:rsidRDefault="00CC19A7" w:rsidP="00345FAA">
      <w:pPr>
        <w:pStyle w:val="noidung"/>
        <w:tabs>
          <w:tab w:val="left" w:pos="2552"/>
        </w:tabs>
        <w:ind w:firstLine="426"/>
      </w:pPr>
    </w:p>
    <w:p w14:paraId="24F2443A" w14:textId="77777777" w:rsidR="00CC19A7" w:rsidRDefault="00CC19A7" w:rsidP="00345FAA">
      <w:pPr>
        <w:pStyle w:val="noidung"/>
        <w:tabs>
          <w:tab w:val="left" w:pos="2552"/>
        </w:tabs>
        <w:ind w:firstLine="426"/>
      </w:pPr>
    </w:p>
    <w:p w14:paraId="7D3029A0" w14:textId="77777777" w:rsidR="00CC19A7" w:rsidRDefault="00CC19A7" w:rsidP="00345FAA">
      <w:pPr>
        <w:pStyle w:val="noidung"/>
        <w:tabs>
          <w:tab w:val="left" w:pos="2552"/>
        </w:tabs>
        <w:ind w:firstLine="426"/>
      </w:pPr>
    </w:p>
    <w:p w14:paraId="3BB9E70C" w14:textId="0E139E3C" w:rsidR="00CC19A7" w:rsidRDefault="00156C03" w:rsidP="00156C03">
      <w:pPr>
        <w:pStyle w:val="noidung"/>
        <w:tabs>
          <w:tab w:val="left" w:pos="2552"/>
        </w:tabs>
        <w:ind w:firstLine="426"/>
        <w:jc w:val="center"/>
      </w:pPr>
      <w:r>
        <w:rPr>
          <w:noProof/>
        </w:rPr>
        <w:lastRenderedPageBreak/>
        <w:drawing>
          <wp:anchor distT="0" distB="0" distL="114300" distR="114300" simplePos="0" relativeHeight="251659264" behindDoc="0" locked="0" layoutInCell="1" allowOverlap="1" wp14:anchorId="629224C9" wp14:editId="533782BE">
            <wp:simplePos x="0" y="0"/>
            <wp:positionH relativeFrom="column">
              <wp:posOffset>1064260</wp:posOffset>
            </wp:positionH>
            <wp:positionV relativeFrom="paragraph">
              <wp:posOffset>318</wp:posOffset>
            </wp:positionV>
            <wp:extent cx="3710305" cy="2226310"/>
            <wp:effectExtent l="0" t="0" r="4445" b="254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an-mem-altium-designer.jpg"/>
                    <pic:cNvPicPr/>
                  </pic:nvPicPr>
                  <pic:blipFill>
                    <a:blip r:embed="rId22">
                      <a:extLst>
                        <a:ext uri="{28A0092B-C50C-407E-A947-70E740481C1C}">
                          <a14:useLocalDpi xmlns:a14="http://schemas.microsoft.com/office/drawing/2010/main" val="0"/>
                        </a:ext>
                      </a:extLst>
                    </a:blip>
                    <a:stretch>
                      <a:fillRect/>
                    </a:stretch>
                  </pic:blipFill>
                  <pic:spPr>
                    <a:xfrm>
                      <a:off x="0" y="0"/>
                      <a:ext cx="3710305" cy="2226310"/>
                    </a:xfrm>
                    <a:prstGeom prst="rect">
                      <a:avLst/>
                    </a:prstGeom>
                  </pic:spPr>
                </pic:pic>
              </a:graphicData>
            </a:graphic>
            <wp14:sizeRelH relativeFrom="margin">
              <wp14:pctWidth>0</wp14:pctWidth>
            </wp14:sizeRelH>
            <wp14:sizeRelV relativeFrom="margin">
              <wp14:pctHeight>0</wp14:pctHeight>
            </wp14:sizeRelV>
          </wp:anchor>
        </w:drawing>
      </w:r>
      <w:r>
        <w:t>Hình : Ảnh phần mềm Altium Designer</w:t>
      </w:r>
    </w:p>
    <w:p w14:paraId="71D4DC48" w14:textId="7006B72B" w:rsidR="00156C03" w:rsidRDefault="00342103" w:rsidP="00342103">
      <w:pPr>
        <w:pStyle w:val="Heading2"/>
        <w:tabs>
          <w:tab w:val="left" w:pos="2552"/>
        </w:tabs>
        <w:jc w:val="both"/>
      </w:pPr>
      <w:r>
        <w:t>Thiết kê mạch thu LoRa</w:t>
      </w:r>
    </w:p>
    <w:p w14:paraId="18CF9B63" w14:textId="262EB3BD" w:rsidR="00342103" w:rsidRDefault="00342103" w:rsidP="00342103">
      <w:pPr>
        <w:pStyle w:val="noidung"/>
        <w:numPr>
          <w:ilvl w:val="0"/>
          <w:numId w:val="1"/>
        </w:numPr>
        <w:tabs>
          <w:tab w:val="left" w:pos="2552"/>
        </w:tabs>
        <w:jc w:val="both"/>
      </w:pPr>
      <w:r>
        <w:t>Mạch thu LoRa được thiết theo 6 khối bao gồm: khối nguồn, khối LCD 20x4, khối điều khiển Relay, khối STM32F103C8, khối LoRa và cuối cùng là khối ESP8266. Mỗi khối thực hiện một chức năng khác nhau, nhằm đảm bảo yêu cầu thiết kế đề ra. Chức năng của từng khổi như sau:</w:t>
      </w:r>
    </w:p>
    <w:p w14:paraId="68B231B3" w14:textId="2F2470ED" w:rsidR="00342103" w:rsidRDefault="00342103" w:rsidP="00342103">
      <w:pPr>
        <w:pStyle w:val="noidung"/>
        <w:tabs>
          <w:tab w:val="left" w:pos="2552"/>
        </w:tabs>
        <w:ind w:left="927"/>
        <w:jc w:val="both"/>
      </w:pPr>
      <w:r>
        <w:t>+ Khối nguồn: Trong khối nguồn được chia làm 2 loại nguồn là 5V và 3.3V. Trong đó, nguồn 5V cung cấp cho LCD 20x4 và Relay 5V, nguồn 3.3V là nguồn nuôi cho board STM32F103C8T6, ESP8266 và board LoRa SX1278 hoạt động.</w:t>
      </w:r>
    </w:p>
    <w:p w14:paraId="5E8F00F4" w14:textId="789A6A39" w:rsidR="00342103" w:rsidRDefault="00342103" w:rsidP="00342103">
      <w:pPr>
        <w:pStyle w:val="noidung"/>
        <w:tabs>
          <w:tab w:val="left" w:pos="2552"/>
        </w:tabs>
        <w:ind w:left="927"/>
        <w:jc w:val="both"/>
      </w:pPr>
      <w:r>
        <w:t>+ Khối LCD: Dùng để hiển thị thông s</w:t>
      </w:r>
      <w:r w:rsidR="00186677">
        <w:t>ố của các cảm biển đọc về. Khối LCD có thể quan sát dữ liệu trực tiếp, khi gặp sự cố về mạng mà không xem được trên điện thoại và web.</w:t>
      </w:r>
    </w:p>
    <w:p w14:paraId="2094695A" w14:textId="49FDECFE" w:rsidR="00186677" w:rsidRDefault="00186677" w:rsidP="00342103">
      <w:pPr>
        <w:pStyle w:val="noidung"/>
        <w:tabs>
          <w:tab w:val="left" w:pos="2552"/>
        </w:tabs>
        <w:ind w:left="927"/>
        <w:jc w:val="both"/>
      </w:pPr>
      <w:r>
        <w:t>+ Khối điều khiển Relay: Khối này làm nhiệm vụ đóng mở ngõ ra, để điều khiển 2 Motor và 1 Còi báo.</w:t>
      </w:r>
    </w:p>
    <w:p w14:paraId="73882B9C" w14:textId="3DB731D7" w:rsidR="00186677" w:rsidRDefault="00186677" w:rsidP="00342103">
      <w:pPr>
        <w:pStyle w:val="noidung"/>
        <w:tabs>
          <w:tab w:val="left" w:pos="2552"/>
        </w:tabs>
        <w:ind w:left="927"/>
        <w:jc w:val="both"/>
      </w:pPr>
      <w:r>
        <w:t>+ Khối STM32F103C8: Đây là khối vi điều khiển, khối này chứ chương trình điều khiển các thiết bị ngoại vi.</w:t>
      </w:r>
      <w:r w:rsidR="00F65BAE">
        <w:t xml:space="preserve"> Giải mã dữ liệu từ LoRa nhận được và hiển thị lên LCD 20x4.</w:t>
      </w:r>
    </w:p>
    <w:p w14:paraId="6AC7E069" w14:textId="6E620853" w:rsidR="00186677" w:rsidRDefault="00186677" w:rsidP="00342103">
      <w:pPr>
        <w:pStyle w:val="noidung"/>
        <w:tabs>
          <w:tab w:val="left" w:pos="2552"/>
        </w:tabs>
        <w:ind w:left="927"/>
        <w:jc w:val="both"/>
      </w:pPr>
      <w:r>
        <w:t>+ Khối LoRa: Khối này giúp giải mã dữ liệu từ LoRa phát gửi đến, sau đó đưa vào board STM32F1038T6 để xử lí</w:t>
      </w:r>
      <w:r w:rsidR="00F65BAE">
        <w:t>.</w:t>
      </w:r>
    </w:p>
    <w:p w14:paraId="3DB22CA6" w14:textId="03875C06" w:rsidR="00186677" w:rsidRDefault="00186677" w:rsidP="00342103">
      <w:pPr>
        <w:pStyle w:val="noidung"/>
        <w:tabs>
          <w:tab w:val="left" w:pos="2552"/>
        </w:tabs>
        <w:ind w:left="927"/>
        <w:jc w:val="both"/>
      </w:pPr>
      <w:r>
        <w:lastRenderedPageBreak/>
        <w:t xml:space="preserve">+ Khối </w:t>
      </w:r>
      <w:r w:rsidR="00C97062">
        <w:t>ESP8266: Đây là khối làm nhiệm vụ kết nối Wifi để gửi liệu lên Firebase. Ngoài ra khối này còn làm một chức năng nữa là giao tiếp UART với STM32F103C8T6.</w:t>
      </w:r>
    </w:p>
    <w:p w14:paraId="7AE212D7" w14:textId="1FFF3C33" w:rsidR="00C97062" w:rsidRDefault="00C97062" w:rsidP="00C97062">
      <w:pPr>
        <w:pStyle w:val="noidung"/>
        <w:numPr>
          <w:ilvl w:val="0"/>
          <w:numId w:val="1"/>
        </w:numPr>
        <w:tabs>
          <w:tab w:val="left" w:pos="2552"/>
        </w:tabs>
        <w:jc w:val="both"/>
      </w:pPr>
      <w:r>
        <w:t>Đây là file nguyên lí mạch thu LoRa được thiết kết trên phần mềm Altium Designer, bao gồm các khối chức năng đã kể ở phí trên:</w:t>
      </w:r>
    </w:p>
    <w:p w14:paraId="2CE124EB" w14:textId="2676A9F5" w:rsidR="00186677" w:rsidRDefault="00C97062" w:rsidP="00342103">
      <w:pPr>
        <w:pStyle w:val="noidung"/>
        <w:tabs>
          <w:tab w:val="left" w:pos="2552"/>
        </w:tabs>
        <w:ind w:left="927"/>
        <w:jc w:val="both"/>
      </w:pPr>
      <w:r>
        <w:rPr>
          <w:noProof/>
        </w:rPr>
        <w:drawing>
          <wp:inline distT="0" distB="0" distL="0" distR="0" wp14:anchorId="3162D8C6" wp14:editId="1E4280E0">
            <wp:extent cx="5220335" cy="22631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20335" cy="2263140"/>
                    </a:xfrm>
                    <a:prstGeom prst="rect">
                      <a:avLst/>
                    </a:prstGeom>
                  </pic:spPr>
                </pic:pic>
              </a:graphicData>
            </a:graphic>
          </wp:inline>
        </w:drawing>
      </w:r>
    </w:p>
    <w:p w14:paraId="75D18B17" w14:textId="17FF3E9C" w:rsidR="00342103" w:rsidRDefault="00C97062" w:rsidP="00C97062">
      <w:pPr>
        <w:pStyle w:val="noidung"/>
        <w:tabs>
          <w:tab w:val="left" w:pos="2552"/>
        </w:tabs>
        <w:ind w:left="927"/>
        <w:jc w:val="center"/>
      </w:pPr>
      <w:r>
        <w:t>Hình : Sơ đồ nguyên lí mạch thu LoRa</w:t>
      </w:r>
    </w:p>
    <w:p w14:paraId="4669E93F" w14:textId="2A6BDDDC" w:rsidR="00E542E3" w:rsidRDefault="00E542E3" w:rsidP="00C97062">
      <w:pPr>
        <w:pStyle w:val="noidung"/>
        <w:tabs>
          <w:tab w:val="left" w:pos="2552"/>
        </w:tabs>
        <w:ind w:left="927"/>
        <w:jc w:val="center"/>
      </w:pPr>
      <w:r>
        <w:rPr>
          <w:noProof/>
        </w:rPr>
        <w:drawing>
          <wp:inline distT="0" distB="0" distL="0" distR="0" wp14:anchorId="072B00FD" wp14:editId="6C0835F6">
            <wp:extent cx="5220335" cy="401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20335" cy="4010025"/>
                    </a:xfrm>
                    <a:prstGeom prst="rect">
                      <a:avLst/>
                    </a:prstGeom>
                  </pic:spPr>
                </pic:pic>
              </a:graphicData>
            </a:graphic>
          </wp:inline>
        </w:drawing>
      </w:r>
    </w:p>
    <w:p w14:paraId="120B07CB" w14:textId="0440848C" w:rsidR="00E542E3" w:rsidRDefault="00E542E3" w:rsidP="00C97062">
      <w:pPr>
        <w:pStyle w:val="noidung"/>
        <w:tabs>
          <w:tab w:val="left" w:pos="2552"/>
        </w:tabs>
        <w:ind w:left="927"/>
        <w:jc w:val="center"/>
      </w:pPr>
      <w:r>
        <w:t>Hình : Mạch PCB mạch thu LoRa</w:t>
      </w:r>
    </w:p>
    <w:p w14:paraId="783CE793" w14:textId="10054C2D" w:rsidR="00703BBD" w:rsidRDefault="00703BBD" w:rsidP="00C97062">
      <w:pPr>
        <w:pStyle w:val="noidung"/>
        <w:tabs>
          <w:tab w:val="left" w:pos="2552"/>
        </w:tabs>
        <w:ind w:left="927"/>
        <w:jc w:val="center"/>
      </w:pPr>
      <w:r>
        <w:rPr>
          <w:noProof/>
        </w:rPr>
        <w:lastRenderedPageBreak/>
        <w:drawing>
          <wp:inline distT="0" distB="0" distL="0" distR="0" wp14:anchorId="36481B16" wp14:editId="6FCC6545">
            <wp:extent cx="5220335" cy="386461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20335" cy="3864610"/>
                    </a:xfrm>
                    <a:prstGeom prst="rect">
                      <a:avLst/>
                    </a:prstGeom>
                  </pic:spPr>
                </pic:pic>
              </a:graphicData>
            </a:graphic>
          </wp:inline>
        </w:drawing>
      </w:r>
    </w:p>
    <w:p w14:paraId="0F55F7CA" w14:textId="1F2E48E7" w:rsidR="00703BBD" w:rsidRDefault="00703BBD" w:rsidP="00C97062">
      <w:pPr>
        <w:pStyle w:val="noidung"/>
        <w:tabs>
          <w:tab w:val="left" w:pos="2552"/>
        </w:tabs>
        <w:ind w:left="927"/>
        <w:jc w:val="center"/>
      </w:pPr>
      <w:r>
        <w:t xml:space="preserve">Hình : </w:t>
      </w:r>
      <w:r w:rsidR="00F747A6">
        <w:t>Mô hình 3D PCB mạch thu LoRa</w:t>
      </w:r>
    </w:p>
    <w:p w14:paraId="3C6416B5" w14:textId="1CDD5D26" w:rsidR="004C7D86" w:rsidRDefault="004C7D86" w:rsidP="00C97062">
      <w:pPr>
        <w:pStyle w:val="noidung"/>
        <w:tabs>
          <w:tab w:val="left" w:pos="2552"/>
        </w:tabs>
        <w:ind w:left="927"/>
        <w:jc w:val="center"/>
      </w:pPr>
      <w:r>
        <w:rPr>
          <w:noProof/>
        </w:rPr>
        <w:drawing>
          <wp:inline distT="0" distB="0" distL="0" distR="0" wp14:anchorId="734B3818" wp14:editId="08354D71">
            <wp:extent cx="5220335" cy="29362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z3877580284123_65685c3bff114e8a68273ecb6b694720.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20335" cy="2936240"/>
                    </a:xfrm>
                    <a:prstGeom prst="rect">
                      <a:avLst/>
                    </a:prstGeom>
                  </pic:spPr>
                </pic:pic>
              </a:graphicData>
            </a:graphic>
          </wp:inline>
        </w:drawing>
      </w:r>
    </w:p>
    <w:p w14:paraId="7FE8AEB4" w14:textId="29FA7FC8" w:rsidR="004C7D86" w:rsidRDefault="004C7D86" w:rsidP="00C97062">
      <w:pPr>
        <w:pStyle w:val="noidung"/>
        <w:tabs>
          <w:tab w:val="left" w:pos="2552"/>
        </w:tabs>
        <w:ind w:left="927"/>
        <w:jc w:val="center"/>
      </w:pPr>
      <w:r>
        <w:t>Hình: Mạch thực tế mạch thu LoRa</w:t>
      </w:r>
    </w:p>
    <w:p w14:paraId="6825ED1A" w14:textId="77777777" w:rsidR="00E542E3" w:rsidRDefault="00E542E3" w:rsidP="00C97062">
      <w:pPr>
        <w:pStyle w:val="noidung"/>
        <w:tabs>
          <w:tab w:val="left" w:pos="2552"/>
        </w:tabs>
        <w:ind w:left="927"/>
        <w:jc w:val="center"/>
      </w:pPr>
    </w:p>
    <w:p w14:paraId="65E17E04" w14:textId="60022218" w:rsidR="00CC19A7" w:rsidRDefault="00003C49" w:rsidP="00003C49">
      <w:pPr>
        <w:pStyle w:val="Heading2"/>
        <w:tabs>
          <w:tab w:val="left" w:pos="2552"/>
        </w:tabs>
      </w:pPr>
      <w:r>
        <w:lastRenderedPageBreak/>
        <w:t>Thiết kế mạch phát LoRa</w:t>
      </w:r>
    </w:p>
    <w:p w14:paraId="574E87A3" w14:textId="523ADFE6" w:rsidR="008F4199" w:rsidRDefault="00003C49" w:rsidP="008F4199">
      <w:pPr>
        <w:pStyle w:val="noidung"/>
        <w:numPr>
          <w:ilvl w:val="0"/>
          <w:numId w:val="1"/>
        </w:numPr>
        <w:tabs>
          <w:tab w:val="left" w:pos="2552"/>
        </w:tabs>
      </w:pPr>
      <w:r>
        <w:t>Mạch phát LoRa làm nhiệm vụ đọc giá trị cảm biến, sau đó gửi cho mạch thu LoRa. Mạch phát LoRa bao gồm 5 khối: khối nguồn, khối motor, khối STM32F103C8, khối LoR</w:t>
      </w:r>
      <w:r w:rsidR="008F4199">
        <w:t>a và cuối cùng khối cảm biến. Dưới đây là nhiệm vụ của từng khối có trong sơ đồ nguyên lí:</w:t>
      </w:r>
    </w:p>
    <w:p w14:paraId="37AC5358" w14:textId="03184D94" w:rsidR="008F4199" w:rsidRDefault="008F4199" w:rsidP="008F4199">
      <w:pPr>
        <w:pStyle w:val="noidung"/>
        <w:tabs>
          <w:tab w:val="left" w:pos="2552"/>
        </w:tabs>
        <w:ind w:left="927"/>
      </w:pPr>
      <w:r>
        <w:t>+ Khối nguồn: Khối này làm nhiệm vụ chuyển nguồn 12V từ Acquy thành 5V để cấp nguồn cấp cho cảm biến và Relay 5V</w:t>
      </w:r>
      <w:r w:rsidR="00E66B67">
        <w:t>, từ nguồn 5V đó tiếp tục qua IC LM1117 để hạ xuống 3.3V nuôi STM32F103C8T6 và LoRa SX1278.</w:t>
      </w:r>
    </w:p>
    <w:p w14:paraId="6E09A553" w14:textId="00B185EA" w:rsidR="00E66B67" w:rsidRDefault="00E66B67" w:rsidP="008F4199">
      <w:pPr>
        <w:pStyle w:val="noidung"/>
        <w:tabs>
          <w:tab w:val="left" w:pos="2552"/>
        </w:tabs>
        <w:ind w:left="927"/>
      </w:pPr>
      <w:r>
        <w:t>+ Khối motor: Làm nhiệm vụ sụt oxi để vệ sinh cảm biến. Nguyên nhân là do cảm biến để trong môi trường nước cảm biến biến bị đóng rong và tao bám váo cảm biến, dẫn đến đọc thông số không còn  chính xác nữa. Trong chương trình STM32 em điều khiển motor hoạt động 5s tắt 30s và lặp lại chương trình này. Khối motor là khối quan trọng, ảnh hưởng rất lớn đến việc đọc thông số của cảm biến và gửi về mạch thu LoRa.</w:t>
      </w:r>
    </w:p>
    <w:p w14:paraId="356B1FF9" w14:textId="2E21631B" w:rsidR="00E66B67" w:rsidRDefault="00E66B67" w:rsidP="00E66B67">
      <w:pPr>
        <w:pStyle w:val="noidung"/>
        <w:numPr>
          <w:ilvl w:val="0"/>
          <w:numId w:val="1"/>
        </w:numPr>
        <w:tabs>
          <w:tab w:val="left" w:pos="2552"/>
        </w:tabs>
      </w:pPr>
      <w:r>
        <w:t>Khối STM32F103C8T6: Khối này có chứ</w:t>
      </w:r>
      <w:r w:rsidR="00F65BAE">
        <w:t>c năng, đọc thông số cảm biến và giao tiếp với LoRa SX1278 gửi dữ liệu cho mạch thu LoRa SX1278 điều khiển motor, led và còi báo.</w:t>
      </w:r>
    </w:p>
    <w:p w14:paraId="51E3DD8C" w14:textId="0191342D" w:rsidR="00F65BAE" w:rsidRDefault="00F65BAE" w:rsidP="00E66B67">
      <w:pPr>
        <w:pStyle w:val="noidung"/>
        <w:numPr>
          <w:ilvl w:val="0"/>
          <w:numId w:val="1"/>
        </w:numPr>
        <w:tabs>
          <w:tab w:val="left" w:pos="2552"/>
        </w:tabs>
      </w:pPr>
      <w:r>
        <w:t>Khối LoRa SX1278: Làm nhiệm vụ gửi dữ liệu cảm biến đến bộ thu LoRa.</w:t>
      </w:r>
    </w:p>
    <w:p w14:paraId="25E17A25" w14:textId="3C1739DB" w:rsidR="00F65BAE" w:rsidRDefault="00F65BAE" w:rsidP="00F65BAE">
      <w:pPr>
        <w:pStyle w:val="noidung"/>
        <w:numPr>
          <w:ilvl w:val="0"/>
          <w:numId w:val="1"/>
        </w:numPr>
        <w:tabs>
          <w:tab w:val="left" w:pos="2552"/>
        </w:tabs>
      </w:pPr>
      <w:r>
        <w:t xml:space="preserve">Khối cảm biến: Ở khối này em giám sát 4 giá trị cảm biến bao gồm nồng độ pH, độ dẫn điện ( độ mặn), nồng độ oxi hòa tan và nhiệt độ. Tuy nhiên, em chỉ sử dụng 3 cảm biến đọc 4 giá trị, nguyên nhân là em đọc </w:t>
      </w:r>
      <w:r w:rsidR="005C1665">
        <w:t>giá trị</w:t>
      </w:r>
      <w:r>
        <w:t xml:space="preserve"> cảm biến độ dẫn điện ( độ mặn)</w:t>
      </w:r>
      <w:r w:rsidR="005C1665">
        <w:t xml:space="preserve"> em lấy 2 giá trị độ dẫn điện và nhiệt độ.</w:t>
      </w:r>
    </w:p>
    <w:p w14:paraId="08781916" w14:textId="47FFD52B" w:rsidR="005C1665" w:rsidRDefault="005C1665" w:rsidP="005C1665">
      <w:pPr>
        <w:pStyle w:val="noidung"/>
        <w:numPr>
          <w:ilvl w:val="0"/>
          <w:numId w:val="1"/>
        </w:numPr>
        <w:tabs>
          <w:tab w:val="left" w:pos="2552"/>
        </w:tabs>
        <w:jc w:val="both"/>
      </w:pPr>
      <w:r>
        <w:t>Dưới đây, là file nguyên lí mạch phát LoRa được thiết kết trên phần mềm Altium Designer, bao gồm các khối chức năng đã kể ở phí trên:</w:t>
      </w:r>
    </w:p>
    <w:p w14:paraId="3CA19EC0" w14:textId="3383705D" w:rsidR="005C1665" w:rsidRDefault="005C1665" w:rsidP="005C1665">
      <w:pPr>
        <w:pStyle w:val="noidung"/>
        <w:tabs>
          <w:tab w:val="left" w:pos="2552"/>
        </w:tabs>
        <w:ind w:left="927"/>
        <w:jc w:val="both"/>
      </w:pPr>
      <w:r>
        <w:rPr>
          <w:noProof/>
        </w:rPr>
        <w:lastRenderedPageBreak/>
        <w:drawing>
          <wp:inline distT="0" distB="0" distL="0" distR="0" wp14:anchorId="547A5D00" wp14:editId="7F427B3C">
            <wp:extent cx="5220335" cy="2959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20335" cy="2959100"/>
                    </a:xfrm>
                    <a:prstGeom prst="rect">
                      <a:avLst/>
                    </a:prstGeom>
                  </pic:spPr>
                </pic:pic>
              </a:graphicData>
            </a:graphic>
          </wp:inline>
        </w:drawing>
      </w:r>
    </w:p>
    <w:p w14:paraId="347EA1E9" w14:textId="1666AC2A" w:rsidR="005C1665" w:rsidRPr="005C1665" w:rsidRDefault="005C1665" w:rsidP="005C1665">
      <w:pPr>
        <w:pStyle w:val="noidung"/>
        <w:tabs>
          <w:tab w:val="left" w:pos="2552"/>
        </w:tabs>
        <w:ind w:left="927"/>
        <w:jc w:val="center"/>
        <w:rPr>
          <w:i/>
        </w:rPr>
      </w:pPr>
      <w:r w:rsidRPr="005C1665">
        <w:rPr>
          <w:i/>
        </w:rPr>
        <w:t>Hình : Sơ đồ nguyên lý mạch phát lora</w:t>
      </w:r>
    </w:p>
    <w:p w14:paraId="16AC444F" w14:textId="5DD443DF" w:rsidR="00CC19A7" w:rsidRDefault="005C1665" w:rsidP="00345FAA">
      <w:pPr>
        <w:pStyle w:val="noidung"/>
        <w:tabs>
          <w:tab w:val="left" w:pos="2552"/>
        </w:tabs>
        <w:ind w:firstLine="426"/>
        <w:rPr>
          <w:noProof/>
          <w:color w:val="000000"/>
        </w:rPr>
      </w:pPr>
      <w:r>
        <w:rPr>
          <w:noProof/>
        </w:rPr>
        <w:drawing>
          <wp:inline distT="0" distB="0" distL="0" distR="0" wp14:anchorId="333C9BA1" wp14:editId="1BE1BB92">
            <wp:extent cx="5220335" cy="36074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20335" cy="3607435"/>
                    </a:xfrm>
                    <a:prstGeom prst="rect">
                      <a:avLst/>
                    </a:prstGeom>
                  </pic:spPr>
                </pic:pic>
              </a:graphicData>
            </a:graphic>
          </wp:inline>
        </w:drawing>
      </w:r>
    </w:p>
    <w:p w14:paraId="3DE58D1B" w14:textId="1183B1F8" w:rsidR="005C1665" w:rsidRDefault="005C1665" w:rsidP="005C1665">
      <w:pPr>
        <w:pStyle w:val="noidung"/>
        <w:tabs>
          <w:tab w:val="left" w:pos="2552"/>
        </w:tabs>
        <w:ind w:firstLine="426"/>
        <w:jc w:val="center"/>
        <w:rPr>
          <w:noProof/>
          <w:color w:val="000000"/>
        </w:rPr>
      </w:pPr>
      <w:r>
        <w:rPr>
          <w:noProof/>
          <w:color w:val="000000"/>
        </w:rPr>
        <w:t xml:space="preserve">Hình : Mạch PCB của mạch phát LoRa </w:t>
      </w:r>
    </w:p>
    <w:p w14:paraId="044F2B66" w14:textId="18449732" w:rsidR="005C1665" w:rsidRDefault="005C1665" w:rsidP="005C1665">
      <w:pPr>
        <w:pStyle w:val="noidung"/>
        <w:tabs>
          <w:tab w:val="left" w:pos="2552"/>
        </w:tabs>
        <w:ind w:firstLine="426"/>
        <w:jc w:val="center"/>
        <w:rPr>
          <w:noProof/>
          <w:color w:val="000000"/>
        </w:rPr>
      </w:pPr>
      <w:r>
        <w:rPr>
          <w:noProof/>
        </w:rPr>
        <w:lastRenderedPageBreak/>
        <w:drawing>
          <wp:inline distT="0" distB="0" distL="0" distR="0" wp14:anchorId="1A6929DD" wp14:editId="53B5B67F">
            <wp:extent cx="5220335" cy="3362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20335" cy="3362325"/>
                    </a:xfrm>
                    <a:prstGeom prst="rect">
                      <a:avLst/>
                    </a:prstGeom>
                  </pic:spPr>
                </pic:pic>
              </a:graphicData>
            </a:graphic>
          </wp:inline>
        </w:drawing>
      </w:r>
    </w:p>
    <w:p w14:paraId="7D270657" w14:textId="7026D37B" w:rsidR="005C1665" w:rsidRDefault="005C1665" w:rsidP="005C1665">
      <w:pPr>
        <w:pStyle w:val="noidung"/>
        <w:tabs>
          <w:tab w:val="left" w:pos="2552"/>
        </w:tabs>
        <w:ind w:firstLine="426"/>
        <w:jc w:val="center"/>
        <w:rPr>
          <w:noProof/>
          <w:color w:val="000000"/>
        </w:rPr>
      </w:pPr>
      <w:r>
        <w:rPr>
          <w:noProof/>
          <w:color w:val="000000"/>
        </w:rPr>
        <w:t xml:space="preserve">Hinh : </w:t>
      </w:r>
      <w:r w:rsidR="00967E6B">
        <w:rPr>
          <w:noProof/>
          <w:color w:val="000000"/>
        </w:rPr>
        <w:t>Mô hình</w:t>
      </w:r>
      <w:r>
        <w:rPr>
          <w:noProof/>
          <w:color w:val="000000"/>
        </w:rPr>
        <w:t xml:space="preserve"> 3D</w:t>
      </w:r>
      <w:r w:rsidR="00967E6B">
        <w:rPr>
          <w:noProof/>
          <w:color w:val="000000"/>
        </w:rPr>
        <w:t xml:space="preserve"> PCB</w:t>
      </w:r>
      <w:r>
        <w:rPr>
          <w:noProof/>
          <w:color w:val="000000"/>
        </w:rPr>
        <w:t xml:space="preserve"> mạch phát LoRa</w:t>
      </w:r>
    </w:p>
    <w:p w14:paraId="4C129AFA" w14:textId="77777777" w:rsidR="004C7D86" w:rsidRDefault="004C7D86" w:rsidP="005C1665">
      <w:pPr>
        <w:pStyle w:val="noidung"/>
        <w:tabs>
          <w:tab w:val="left" w:pos="2552"/>
        </w:tabs>
        <w:ind w:firstLine="426"/>
        <w:jc w:val="center"/>
        <w:rPr>
          <w:noProof/>
          <w:color w:val="000000"/>
        </w:rPr>
      </w:pPr>
    </w:p>
    <w:p w14:paraId="00D04FDA" w14:textId="77777777" w:rsidR="004C7D86" w:rsidRDefault="004C7D86" w:rsidP="005C1665">
      <w:pPr>
        <w:pStyle w:val="noidung"/>
        <w:tabs>
          <w:tab w:val="left" w:pos="2552"/>
        </w:tabs>
        <w:ind w:firstLine="426"/>
        <w:jc w:val="center"/>
        <w:rPr>
          <w:noProof/>
          <w:color w:val="000000"/>
        </w:rPr>
      </w:pPr>
    </w:p>
    <w:p w14:paraId="5294084E" w14:textId="3014C00E" w:rsidR="004C7D86" w:rsidRDefault="004C7D86" w:rsidP="005C1665">
      <w:pPr>
        <w:pStyle w:val="noidung"/>
        <w:tabs>
          <w:tab w:val="left" w:pos="2552"/>
        </w:tabs>
        <w:ind w:firstLine="426"/>
        <w:jc w:val="center"/>
        <w:rPr>
          <w:noProof/>
          <w:color w:val="000000"/>
        </w:rPr>
      </w:pPr>
      <w:r>
        <w:rPr>
          <w:noProof/>
          <w:color w:val="000000"/>
        </w:rPr>
        <w:drawing>
          <wp:inline distT="0" distB="0" distL="0" distR="0" wp14:anchorId="271896D4" wp14:editId="25FF6658">
            <wp:extent cx="5220335" cy="29362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z3877580291732_162cfaa404f4bd67449f7f025f38891f.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20335" cy="2936240"/>
                    </a:xfrm>
                    <a:prstGeom prst="rect">
                      <a:avLst/>
                    </a:prstGeom>
                  </pic:spPr>
                </pic:pic>
              </a:graphicData>
            </a:graphic>
          </wp:inline>
        </w:drawing>
      </w:r>
    </w:p>
    <w:p w14:paraId="5206018E" w14:textId="58BF426C" w:rsidR="004C7D86" w:rsidRDefault="004C7D86" w:rsidP="005C1665">
      <w:pPr>
        <w:pStyle w:val="noidung"/>
        <w:tabs>
          <w:tab w:val="left" w:pos="2552"/>
        </w:tabs>
        <w:ind w:firstLine="426"/>
        <w:jc w:val="center"/>
        <w:rPr>
          <w:noProof/>
          <w:color w:val="000000"/>
        </w:rPr>
      </w:pPr>
      <w:r>
        <w:rPr>
          <w:noProof/>
          <w:color w:val="000000"/>
        </w:rPr>
        <w:t>Hinh : Mạch thực tế mạch phát LoRa</w:t>
      </w:r>
    </w:p>
    <w:p w14:paraId="1C8C191C" w14:textId="77777777" w:rsidR="00967E6B" w:rsidRDefault="00967E6B" w:rsidP="005C1665">
      <w:pPr>
        <w:pStyle w:val="noidung"/>
        <w:tabs>
          <w:tab w:val="left" w:pos="2552"/>
        </w:tabs>
        <w:ind w:firstLine="426"/>
        <w:jc w:val="center"/>
        <w:rPr>
          <w:noProof/>
          <w:color w:val="000000"/>
        </w:rPr>
      </w:pPr>
    </w:p>
    <w:p w14:paraId="45AC11BA" w14:textId="77777777" w:rsidR="00967E6B" w:rsidRDefault="00967E6B" w:rsidP="005C1665">
      <w:pPr>
        <w:pStyle w:val="noidung"/>
        <w:tabs>
          <w:tab w:val="left" w:pos="2552"/>
        </w:tabs>
        <w:ind w:firstLine="426"/>
        <w:jc w:val="center"/>
        <w:rPr>
          <w:noProof/>
          <w:color w:val="000000"/>
        </w:rPr>
      </w:pPr>
    </w:p>
    <w:p w14:paraId="7530DC24" w14:textId="7C3950EA" w:rsidR="00967E6B" w:rsidRDefault="002313E6" w:rsidP="002313E6">
      <w:pPr>
        <w:pStyle w:val="noidung"/>
        <w:numPr>
          <w:ilvl w:val="0"/>
          <w:numId w:val="17"/>
        </w:numPr>
        <w:tabs>
          <w:tab w:val="left" w:pos="2552"/>
        </w:tabs>
        <w:rPr>
          <w:noProof/>
          <w:color w:val="000000"/>
        </w:rPr>
      </w:pPr>
      <w:r>
        <w:rPr>
          <w:noProof/>
          <w:color w:val="000000"/>
        </w:rPr>
        <w:lastRenderedPageBreak/>
        <w:t>Thiết kế Soldwork</w:t>
      </w:r>
    </w:p>
    <w:p w14:paraId="4D24CF9E" w14:textId="39E6DBE6" w:rsidR="002313E6" w:rsidRDefault="002313E6" w:rsidP="002313E6">
      <w:pPr>
        <w:pStyle w:val="noidung"/>
        <w:numPr>
          <w:ilvl w:val="1"/>
          <w:numId w:val="17"/>
        </w:numPr>
        <w:tabs>
          <w:tab w:val="left" w:pos="2552"/>
        </w:tabs>
        <w:rPr>
          <w:noProof/>
          <w:color w:val="000000"/>
        </w:rPr>
      </w:pPr>
      <w:r>
        <w:rPr>
          <w:noProof/>
          <w:color w:val="000000"/>
        </w:rPr>
        <w:t>Giới thiệu phần mềm Sol</w:t>
      </w:r>
      <w:r w:rsidR="00644EF9">
        <w:rPr>
          <w:noProof/>
          <w:color w:val="000000"/>
        </w:rPr>
        <w:t>i</w:t>
      </w:r>
      <w:r>
        <w:rPr>
          <w:noProof/>
          <w:color w:val="000000"/>
        </w:rPr>
        <w:t>dwork</w:t>
      </w:r>
    </w:p>
    <w:p w14:paraId="1EB374D2" w14:textId="6B6A8D24" w:rsidR="002313E6" w:rsidRDefault="00FE5596" w:rsidP="002313E6">
      <w:pPr>
        <w:pStyle w:val="noidung"/>
        <w:numPr>
          <w:ilvl w:val="0"/>
          <w:numId w:val="1"/>
        </w:numPr>
        <w:tabs>
          <w:tab w:val="left" w:pos="2552"/>
        </w:tabs>
        <w:rPr>
          <w:noProof/>
          <w:color w:val="000000"/>
        </w:rPr>
      </w:pPr>
      <w:r>
        <w:rPr>
          <w:noProof/>
          <w:color w:val="000000"/>
        </w:rPr>
        <w:t>Hiện nay, Sol</w:t>
      </w:r>
      <w:r w:rsidR="00644EF9">
        <w:rPr>
          <w:noProof/>
          <w:color w:val="000000"/>
        </w:rPr>
        <w:t>i</w:t>
      </w:r>
      <w:r>
        <w:rPr>
          <w:noProof/>
          <w:color w:val="000000"/>
        </w:rPr>
        <w:t>dworks được sử dụng khá phổ biến trên thế giới. Ở Việt Nam phần mềm này được sử dụng rất nhiều không chỉ trong lĩnh vực cơ khí mà còn được mở rộng ra các lĩnh vực khác như: Điện, khoa học ứng dụng, cơ mô phỏng,…</w:t>
      </w:r>
    </w:p>
    <w:p w14:paraId="5F537644" w14:textId="42D5BCB5" w:rsidR="003B4889" w:rsidRDefault="00FE5596" w:rsidP="002313E6">
      <w:pPr>
        <w:pStyle w:val="noidung"/>
        <w:numPr>
          <w:ilvl w:val="0"/>
          <w:numId w:val="1"/>
        </w:numPr>
        <w:tabs>
          <w:tab w:val="left" w:pos="2552"/>
        </w:tabs>
        <w:rPr>
          <w:noProof/>
          <w:color w:val="000000"/>
        </w:rPr>
      </w:pPr>
      <w:r>
        <w:rPr>
          <w:noProof/>
          <w:color w:val="000000"/>
        </w:rPr>
        <w:t>Phần mềm Sol</w:t>
      </w:r>
      <w:r w:rsidR="00644EF9">
        <w:rPr>
          <w:noProof/>
          <w:color w:val="000000"/>
        </w:rPr>
        <w:t>i</w:t>
      </w:r>
      <w:r>
        <w:rPr>
          <w:noProof/>
          <w:color w:val="000000"/>
        </w:rPr>
        <w:t>dworks cung cấp cho người dùng những tính năng tuyệt vời nhất về thiết kế các chi tiết các khối 3D, lắp ráp các chi tiết đó để hình thành nên những bộ phận máy móc, xuất bản vẽ 2D các chi tiết đó là những tính năng rất phổ biến của mềm Sol</w:t>
      </w:r>
      <w:r w:rsidR="00644EF9">
        <w:rPr>
          <w:noProof/>
          <w:color w:val="000000"/>
        </w:rPr>
        <w:t>i</w:t>
      </w:r>
      <w:r>
        <w:rPr>
          <w:noProof/>
          <w:color w:val="000000"/>
        </w:rPr>
        <w:t xml:space="preserve">dworks, ngoài ra </w:t>
      </w:r>
      <w:r w:rsidR="00644EF9">
        <w:rPr>
          <w:noProof/>
          <w:color w:val="000000"/>
        </w:rPr>
        <w:t xml:space="preserve">còn có những tính năng khác nữa như: Phân tích động học ( motion), phân tích động lực học ( simulation). Bên cạnh đó phần mềm còn tích hợp Solidcam để </w:t>
      </w:r>
      <w:r w:rsidR="003B4889">
        <w:rPr>
          <w:noProof/>
          <w:color w:val="000000"/>
        </w:rPr>
        <w:t>phục vụ cho việc gia công trên CNC nhờ có phay Solidcam và tiện Solidcam hơn nữa cũng có thể gia công nhiều trục trên Solidcam, modul 3Dquikmold phục vụ cho việc thiết kế khuôn.</w:t>
      </w:r>
    </w:p>
    <w:p w14:paraId="07B00FB3" w14:textId="29603C24" w:rsidR="003B4889" w:rsidRDefault="003B4889" w:rsidP="003B4889">
      <w:pPr>
        <w:pStyle w:val="noidung"/>
        <w:numPr>
          <w:ilvl w:val="1"/>
          <w:numId w:val="17"/>
        </w:numPr>
        <w:tabs>
          <w:tab w:val="left" w:pos="2552"/>
        </w:tabs>
        <w:rPr>
          <w:noProof/>
          <w:color w:val="000000"/>
        </w:rPr>
      </w:pPr>
      <w:r>
        <w:rPr>
          <w:noProof/>
          <w:color w:val="000000"/>
        </w:rPr>
        <w:t>Mô hình cơ khí</w:t>
      </w:r>
    </w:p>
    <w:p w14:paraId="777A3918" w14:textId="0BEFCF5C" w:rsidR="003B4889" w:rsidRDefault="003B4889" w:rsidP="003B4889">
      <w:pPr>
        <w:pStyle w:val="noidung"/>
        <w:numPr>
          <w:ilvl w:val="2"/>
          <w:numId w:val="17"/>
        </w:numPr>
        <w:tabs>
          <w:tab w:val="left" w:pos="2552"/>
        </w:tabs>
        <w:rPr>
          <w:noProof/>
          <w:color w:val="000000"/>
        </w:rPr>
      </w:pPr>
      <w:r>
        <w:rPr>
          <w:noProof/>
          <w:color w:val="000000"/>
        </w:rPr>
        <w:t>Mô hình cơ khí phao và tủ slave</w:t>
      </w:r>
    </w:p>
    <w:p w14:paraId="5102DD1E" w14:textId="1A96AE87" w:rsidR="001A34AD" w:rsidRDefault="001A34AD" w:rsidP="001A34AD">
      <w:pPr>
        <w:pStyle w:val="noidung"/>
        <w:numPr>
          <w:ilvl w:val="0"/>
          <w:numId w:val="1"/>
        </w:numPr>
        <w:tabs>
          <w:tab w:val="left" w:pos="2552"/>
        </w:tabs>
        <w:rPr>
          <w:noProof/>
          <w:color w:val="000000"/>
        </w:rPr>
      </w:pPr>
      <w:r>
        <w:rPr>
          <w:noProof/>
        </w:rPr>
        <w:drawing>
          <wp:anchor distT="0" distB="0" distL="114300" distR="114300" simplePos="0" relativeHeight="251660288" behindDoc="0" locked="0" layoutInCell="1" allowOverlap="1" wp14:anchorId="1E194A29" wp14:editId="1A30641C">
            <wp:simplePos x="0" y="0"/>
            <wp:positionH relativeFrom="column">
              <wp:posOffset>1636395</wp:posOffset>
            </wp:positionH>
            <wp:positionV relativeFrom="paragraph">
              <wp:posOffset>827405</wp:posOffset>
            </wp:positionV>
            <wp:extent cx="2600325" cy="2858770"/>
            <wp:effectExtent l="0" t="0" r="9525" b="0"/>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00325" cy="2858770"/>
                    </a:xfrm>
                    <a:prstGeom prst="rect">
                      <a:avLst/>
                    </a:prstGeom>
                  </pic:spPr>
                </pic:pic>
              </a:graphicData>
            </a:graphic>
            <wp14:sizeRelH relativeFrom="page">
              <wp14:pctWidth>0</wp14:pctWidth>
            </wp14:sizeRelH>
            <wp14:sizeRelV relativeFrom="page">
              <wp14:pctHeight>0</wp14:pctHeight>
            </wp14:sizeRelV>
          </wp:anchor>
        </w:drawing>
      </w:r>
      <w:r>
        <w:rPr>
          <w:noProof/>
          <w:color w:val="000000"/>
        </w:rPr>
        <w:t xml:space="preserve">Khung sườn được làm bằng sắt hợp 20x40mm, đế bắt cảm biến được làm bằng mica 3mm. Tủ điện Slave nhựa kích thước 300x300mm, phía trên được lắp tấm pin mặt trời 12V. </w:t>
      </w:r>
    </w:p>
    <w:p w14:paraId="3A9E1793" w14:textId="6AE4AA8A" w:rsidR="003B4889" w:rsidRDefault="001A34AD" w:rsidP="003B4889">
      <w:pPr>
        <w:pStyle w:val="noidung"/>
        <w:tabs>
          <w:tab w:val="left" w:pos="2552"/>
        </w:tabs>
        <w:ind w:left="2226"/>
        <w:rPr>
          <w:noProof/>
          <w:color w:val="000000"/>
        </w:rPr>
      </w:pPr>
      <w:r>
        <w:rPr>
          <w:noProof/>
          <w:color w:val="000000"/>
        </w:rPr>
        <w:lastRenderedPageBreak/>
        <w:t>Hinh : Mo hinh 3D khung cảm biến</w:t>
      </w:r>
    </w:p>
    <w:p w14:paraId="19CF5893" w14:textId="616F604C" w:rsidR="002B30C4" w:rsidRDefault="002B30C4" w:rsidP="003B4889">
      <w:pPr>
        <w:pStyle w:val="noidung"/>
        <w:tabs>
          <w:tab w:val="left" w:pos="2552"/>
        </w:tabs>
        <w:rPr>
          <w:noProof/>
        </w:rPr>
      </w:pPr>
      <w:r>
        <w:rPr>
          <w:noProof/>
        </w:rPr>
        <w:drawing>
          <wp:anchor distT="0" distB="0" distL="114300" distR="114300" simplePos="0" relativeHeight="251661312" behindDoc="0" locked="0" layoutInCell="1" allowOverlap="1" wp14:anchorId="226E3D89" wp14:editId="22BDE049">
            <wp:simplePos x="0" y="0"/>
            <wp:positionH relativeFrom="column">
              <wp:posOffset>1093470</wp:posOffset>
            </wp:positionH>
            <wp:positionV relativeFrom="paragraph">
              <wp:posOffset>309880</wp:posOffset>
            </wp:positionV>
            <wp:extent cx="3033395" cy="3554095"/>
            <wp:effectExtent l="0" t="0" r="0" b="8255"/>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033395" cy="3554095"/>
                    </a:xfrm>
                    <a:prstGeom prst="rect">
                      <a:avLst/>
                    </a:prstGeom>
                  </pic:spPr>
                </pic:pic>
              </a:graphicData>
            </a:graphic>
            <wp14:sizeRelH relativeFrom="margin">
              <wp14:pctWidth>0</wp14:pctWidth>
            </wp14:sizeRelH>
            <wp14:sizeRelV relativeFrom="margin">
              <wp14:pctHeight>0</wp14:pctHeight>
            </wp14:sizeRelV>
          </wp:anchor>
        </w:drawing>
      </w:r>
    </w:p>
    <w:p w14:paraId="4285BFB1" w14:textId="77777777" w:rsidR="002B30C4" w:rsidRDefault="002B30C4" w:rsidP="003B4889">
      <w:pPr>
        <w:pStyle w:val="noidung"/>
        <w:tabs>
          <w:tab w:val="left" w:pos="2552"/>
        </w:tabs>
        <w:rPr>
          <w:noProof/>
        </w:rPr>
      </w:pPr>
    </w:p>
    <w:p w14:paraId="1909DAB0" w14:textId="7F55F844" w:rsidR="00FE5596" w:rsidRDefault="001A34AD" w:rsidP="002D26AA">
      <w:pPr>
        <w:pStyle w:val="noidung"/>
        <w:tabs>
          <w:tab w:val="left" w:pos="2552"/>
        </w:tabs>
        <w:jc w:val="center"/>
        <w:rPr>
          <w:noProof/>
          <w:color w:val="000000"/>
        </w:rPr>
      </w:pPr>
      <w:r>
        <w:rPr>
          <w:noProof/>
          <w:color w:val="000000"/>
        </w:rPr>
        <w:t>Hình: Mặt trước mô hình 3D</w:t>
      </w:r>
    </w:p>
    <w:p w14:paraId="21BFF0F3" w14:textId="698729CC" w:rsidR="002313E6" w:rsidRDefault="002B30C4" w:rsidP="002B30C4">
      <w:pPr>
        <w:pStyle w:val="noidung"/>
        <w:numPr>
          <w:ilvl w:val="1"/>
          <w:numId w:val="17"/>
        </w:numPr>
        <w:tabs>
          <w:tab w:val="left" w:pos="2552"/>
        </w:tabs>
        <w:rPr>
          <w:noProof/>
          <w:color w:val="000000"/>
        </w:rPr>
      </w:pPr>
      <w:r>
        <w:rPr>
          <w:noProof/>
          <w:color w:val="000000"/>
        </w:rPr>
        <w:t>Mô hình họp Slave</w:t>
      </w:r>
    </w:p>
    <w:p w14:paraId="045781BA" w14:textId="01D50B0A" w:rsidR="002B30C4" w:rsidRDefault="002D26AA" w:rsidP="002B30C4">
      <w:pPr>
        <w:pStyle w:val="noidung"/>
        <w:numPr>
          <w:ilvl w:val="0"/>
          <w:numId w:val="1"/>
        </w:numPr>
        <w:tabs>
          <w:tab w:val="left" w:pos="2552"/>
        </w:tabs>
        <w:rPr>
          <w:noProof/>
          <w:color w:val="000000"/>
        </w:rPr>
      </w:pPr>
      <w:r>
        <w:rPr>
          <w:noProof/>
        </w:rPr>
        <w:drawing>
          <wp:anchor distT="0" distB="0" distL="114300" distR="114300" simplePos="0" relativeHeight="251662336" behindDoc="0" locked="0" layoutInCell="1" allowOverlap="1" wp14:anchorId="69F01700" wp14:editId="7C51F4E7">
            <wp:simplePos x="0" y="0"/>
            <wp:positionH relativeFrom="column">
              <wp:posOffset>1350645</wp:posOffset>
            </wp:positionH>
            <wp:positionV relativeFrom="paragraph">
              <wp:posOffset>974725</wp:posOffset>
            </wp:positionV>
            <wp:extent cx="2823845" cy="2181860"/>
            <wp:effectExtent l="0" t="0" r="0" b="889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823845" cy="2181860"/>
                    </a:xfrm>
                    <a:prstGeom prst="rect">
                      <a:avLst/>
                    </a:prstGeom>
                  </pic:spPr>
                </pic:pic>
              </a:graphicData>
            </a:graphic>
            <wp14:sizeRelH relativeFrom="page">
              <wp14:pctWidth>0</wp14:pctWidth>
            </wp14:sizeRelH>
            <wp14:sizeRelV relativeFrom="page">
              <wp14:pctHeight>0</wp14:pctHeight>
            </wp14:sizeRelV>
          </wp:anchor>
        </w:drawing>
      </w:r>
      <w:r w:rsidR="002B30C4">
        <w:rPr>
          <w:noProof/>
          <w:color w:val="000000"/>
        </w:rPr>
        <w:t xml:space="preserve"> Họp slave thiết kế gồm có </w:t>
      </w:r>
      <w:r w:rsidR="0043135C">
        <w:rPr>
          <w:noProof/>
          <w:color w:val="000000"/>
        </w:rPr>
        <w:t>1 lỗ jack DC, 1 lỗ led báo nguồn, 1 lỗ gắn anten, 1 lỗ công tắc và 3 lỗ lắp cảm biến, lỗ còn lại ngõ ra ống nước sục OXI vệ sinh cảm biến.</w:t>
      </w:r>
      <w:r>
        <w:rPr>
          <w:noProof/>
          <w:color w:val="000000"/>
        </w:rPr>
        <w:t xml:space="preserve"> Mặt trên đục 4 lỗ để bắt miếng mica đen 3mm.</w:t>
      </w:r>
    </w:p>
    <w:p w14:paraId="20224503" w14:textId="331FE1C7" w:rsidR="002D26AA" w:rsidRDefault="002D26AA" w:rsidP="002D26AA">
      <w:pPr>
        <w:pStyle w:val="noidung"/>
        <w:tabs>
          <w:tab w:val="left" w:pos="2552"/>
        </w:tabs>
        <w:ind w:left="927"/>
        <w:jc w:val="center"/>
        <w:rPr>
          <w:noProof/>
          <w:color w:val="000000"/>
        </w:rPr>
      </w:pPr>
      <w:r>
        <w:rPr>
          <w:noProof/>
          <w:color w:val="000000"/>
        </w:rPr>
        <w:t>Hinh 3.1: Hop slave</w:t>
      </w:r>
    </w:p>
    <w:p w14:paraId="6EC3DDC2" w14:textId="5CAF586E" w:rsidR="002D26AA" w:rsidRDefault="002D26AA" w:rsidP="002D26AA">
      <w:pPr>
        <w:pStyle w:val="noidung"/>
        <w:tabs>
          <w:tab w:val="left" w:pos="2552"/>
        </w:tabs>
        <w:ind w:left="927"/>
        <w:jc w:val="center"/>
        <w:rPr>
          <w:noProof/>
          <w:color w:val="000000"/>
        </w:rPr>
      </w:pPr>
      <w:r>
        <w:rPr>
          <w:noProof/>
        </w:rPr>
        <w:lastRenderedPageBreak/>
        <w:drawing>
          <wp:anchor distT="0" distB="0" distL="114300" distR="114300" simplePos="0" relativeHeight="251663360" behindDoc="0" locked="0" layoutInCell="1" allowOverlap="1" wp14:anchorId="7849D2B5" wp14:editId="321DF73F">
            <wp:simplePos x="0" y="0"/>
            <wp:positionH relativeFrom="column">
              <wp:posOffset>1588770</wp:posOffset>
            </wp:positionH>
            <wp:positionV relativeFrom="paragraph">
              <wp:posOffset>0</wp:posOffset>
            </wp:positionV>
            <wp:extent cx="2740660" cy="2486025"/>
            <wp:effectExtent l="0" t="0" r="2540" b="9525"/>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740660" cy="2486025"/>
                    </a:xfrm>
                    <a:prstGeom prst="rect">
                      <a:avLst/>
                    </a:prstGeom>
                  </pic:spPr>
                </pic:pic>
              </a:graphicData>
            </a:graphic>
            <wp14:sizeRelH relativeFrom="margin">
              <wp14:pctWidth>0</wp14:pctWidth>
            </wp14:sizeRelH>
            <wp14:sizeRelV relativeFrom="margin">
              <wp14:pctHeight>0</wp14:pctHeight>
            </wp14:sizeRelV>
          </wp:anchor>
        </w:drawing>
      </w:r>
      <w:r>
        <w:rPr>
          <w:noProof/>
          <w:color w:val="000000"/>
        </w:rPr>
        <w:t>Hình: Họp slave</w:t>
      </w:r>
    </w:p>
    <w:p w14:paraId="3650922B" w14:textId="640D943C" w:rsidR="003F05F7" w:rsidRDefault="003F05F7" w:rsidP="00616D36">
      <w:pPr>
        <w:pStyle w:val="noidung"/>
        <w:numPr>
          <w:ilvl w:val="1"/>
          <w:numId w:val="17"/>
        </w:numPr>
        <w:tabs>
          <w:tab w:val="left" w:pos="2552"/>
        </w:tabs>
        <w:rPr>
          <w:noProof/>
          <w:color w:val="000000"/>
        </w:rPr>
      </w:pPr>
      <w:r>
        <w:rPr>
          <w:noProof/>
          <w:color w:val="000000"/>
        </w:rPr>
        <w:t>Mô hình họp Master</w:t>
      </w:r>
    </w:p>
    <w:p w14:paraId="4C0445CD" w14:textId="0A78A43D" w:rsidR="003F05F7" w:rsidRDefault="00526341" w:rsidP="003F05F7">
      <w:pPr>
        <w:pStyle w:val="noidung"/>
        <w:numPr>
          <w:ilvl w:val="0"/>
          <w:numId w:val="1"/>
        </w:numPr>
        <w:tabs>
          <w:tab w:val="left" w:pos="2552"/>
        </w:tabs>
        <w:rPr>
          <w:noProof/>
          <w:color w:val="000000"/>
        </w:rPr>
      </w:pPr>
      <w:r>
        <w:rPr>
          <w:noProof/>
        </w:rPr>
        <w:drawing>
          <wp:anchor distT="0" distB="0" distL="114300" distR="114300" simplePos="0" relativeHeight="251664384" behindDoc="0" locked="0" layoutInCell="1" allowOverlap="1" wp14:anchorId="0B131E30" wp14:editId="40576B46">
            <wp:simplePos x="0" y="0"/>
            <wp:positionH relativeFrom="column">
              <wp:posOffset>1116965</wp:posOffset>
            </wp:positionH>
            <wp:positionV relativeFrom="paragraph">
              <wp:posOffset>976630</wp:posOffset>
            </wp:positionV>
            <wp:extent cx="3415030" cy="2861945"/>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415030" cy="2861945"/>
                    </a:xfrm>
                    <a:prstGeom prst="rect">
                      <a:avLst/>
                    </a:prstGeom>
                  </pic:spPr>
                </pic:pic>
              </a:graphicData>
            </a:graphic>
            <wp14:sizeRelH relativeFrom="margin">
              <wp14:pctWidth>0</wp14:pctWidth>
            </wp14:sizeRelH>
            <wp14:sizeRelV relativeFrom="margin">
              <wp14:pctHeight>0</wp14:pctHeight>
            </wp14:sizeRelV>
          </wp:anchor>
        </w:drawing>
      </w:r>
      <w:r w:rsidR="003F05F7">
        <w:rPr>
          <w:noProof/>
          <w:color w:val="000000"/>
        </w:rPr>
        <w:t xml:space="preserve"> Họp Master thiết kế gồm có 1 lỗ jack DC, 1 lỗ led báo nguồn, 1 lỗ gắn anten, 1 lỗ công tắc và 3 lỗ </w:t>
      </w:r>
      <w:r>
        <w:rPr>
          <w:noProof/>
          <w:color w:val="000000"/>
        </w:rPr>
        <w:t>mặt trước ngõ ra của 3 relay</w:t>
      </w:r>
      <w:r w:rsidR="003F05F7">
        <w:rPr>
          <w:noProof/>
          <w:color w:val="000000"/>
        </w:rPr>
        <w:t>. Mặt trên đục 4 lỗ để bắt miếng mica đen 3mm.</w:t>
      </w:r>
    </w:p>
    <w:p w14:paraId="61F9615C" w14:textId="0371213F" w:rsidR="003F05F7" w:rsidRDefault="00526341" w:rsidP="006217BB">
      <w:pPr>
        <w:pStyle w:val="noidung"/>
        <w:tabs>
          <w:tab w:val="left" w:pos="2552"/>
        </w:tabs>
        <w:ind w:left="927"/>
        <w:jc w:val="center"/>
        <w:rPr>
          <w:noProof/>
          <w:color w:val="000000"/>
        </w:rPr>
      </w:pPr>
      <w:r>
        <w:rPr>
          <w:noProof/>
          <w:color w:val="000000"/>
        </w:rPr>
        <w:t>Hinh : Họp Master</w:t>
      </w:r>
    </w:p>
    <w:p w14:paraId="04230C00" w14:textId="77777777" w:rsidR="00616D36" w:rsidRDefault="00616D36" w:rsidP="00616D36">
      <w:pPr>
        <w:pStyle w:val="noidung"/>
        <w:tabs>
          <w:tab w:val="left" w:pos="2552"/>
        </w:tabs>
        <w:ind w:left="927"/>
        <w:jc w:val="both"/>
        <w:rPr>
          <w:noProof/>
          <w:color w:val="000000"/>
        </w:rPr>
      </w:pPr>
    </w:p>
    <w:p w14:paraId="039D6B28" w14:textId="7E75143E" w:rsidR="001033F2" w:rsidRDefault="001033F2" w:rsidP="003F05F7">
      <w:pPr>
        <w:pStyle w:val="noidung"/>
        <w:tabs>
          <w:tab w:val="left" w:pos="2552"/>
        </w:tabs>
        <w:jc w:val="both"/>
        <w:rPr>
          <w:noProof/>
          <w:color w:val="000000"/>
        </w:rPr>
      </w:pPr>
    </w:p>
    <w:p w14:paraId="7363FE69" w14:textId="753274D3" w:rsidR="002B30C4" w:rsidRDefault="002B30C4" w:rsidP="002B30C4">
      <w:pPr>
        <w:pStyle w:val="noidung"/>
        <w:tabs>
          <w:tab w:val="left" w:pos="2552"/>
        </w:tabs>
        <w:ind w:left="927"/>
        <w:rPr>
          <w:noProof/>
          <w:color w:val="000000"/>
        </w:rPr>
      </w:pPr>
    </w:p>
    <w:p w14:paraId="5E23F3A9" w14:textId="2C7D5EEA" w:rsidR="002B30C4" w:rsidRDefault="002B30C4" w:rsidP="002B30C4">
      <w:pPr>
        <w:pStyle w:val="noidung"/>
        <w:tabs>
          <w:tab w:val="left" w:pos="2552"/>
        </w:tabs>
        <w:ind w:left="927"/>
        <w:rPr>
          <w:noProof/>
          <w:color w:val="000000"/>
        </w:rPr>
      </w:pPr>
    </w:p>
    <w:p w14:paraId="313A2CD9" w14:textId="213D15D3" w:rsidR="001A34AD" w:rsidRDefault="00616D36" w:rsidP="00616D36">
      <w:pPr>
        <w:pStyle w:val="noidung"/>
        <w:numPr>
          <w:ilvl w:val="1"/>
          <w:numId w:val="17"/>
        </w:numPr>
        <w:tabs>
          <w:tab w:val="left" w:pos="2552"/>
        </w:tabs>
        <w:rPr>
          <w:noProof/>
          <w:color w:val="000000"/>
        </w:rPr>
      </w:pPr>
      <w:r>
        <w:rPr>
          <w:noProof/>
          <w:color w:val="000000"/>
        </w:rPr>
        <w:t>Mô hình giá bắt khung đỡ cảm biến</w:t>
      </w:r>
    </w:p>
    <w:p w14:paraId="534FA282" w14:textId="142350EA" w:rsidR="00616D36" w:rsidRDefault="00616D36" w:rsidP="00616D36">
      <w:pPr>
        <w:pStyle w:val="noidung"/>
        <w:numPr>
          <w:ilvl w:val="0"/>
          <w:numId w:val="1"/>
        </w:numPr>
        <w:shd w:val="clear" w:color="auto" w:fill="FFFFFF" w:themeFill="background1"/>
        <w:tabs>
          <w:tab w:val="left" w:pos="2552"/>
        </w:tabs>
        <w:rPr>
          <w:noProof/>
          <w:color w:val="000000"/>
        </w:rPr>
      </w:pPr>
      <w:r>
        <w:rPr>
          <w:noProof/>
        </w:rPr>
        <w:drawing>
          <wp:anchor distT="0" distB="0" distL="114300" distR="114300" simplePos="0" relativeHeight="251665408" behindDoc="0" locked="0" layoutInCell="1" allowOverlap="1" wp14:anchorId="258BE1A6" wp14:editId="688B9DE2">
            <wp:simplePos x="0" y="0"/>
            <wp:positionH relativeFrom="column">
              <wp:posOffset>931545</wp:posOffset>
            </wp:positionH>
            <wp:positionV relativeFrom="paragraph">
              <wp:posOffset>833755</wp:posOffset>
            </wp:positionV>
            <wp:extent cx="3221990" cy="3076575"/>
            <wp:effectExtent l="0" t="0" r="0" b="9525"/>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3221990" cy="3076575"/>
                    </a:xfrm>
                    <a:prstGeom prst="rect">
                      <a:avLst/>
                    </a:prstGeom>
                  </pic:spPr>
                </pic:pic>
              </a:graphicData>
            </a:graphic>
            <wp14:sizeRelH relativeFrom="margin">
              <wp14:pctWidth>0</wp14:pctWidth>
            </wp14:sizeRelH>
            <wp14:sizeRelV relativeFrom="margin">
              <wp14:pctHeight>0</wp14:pctHeight>
            </wp14:sizeRelV>
          </wp:anchor>
        </w:drawing>
      </w:r>
      <w:r>
        <w:rPr>
          <w:noProof/>
          <w:color w:val="000000"/>
        </w:rPr>
        <w:t>Trong mô hình này em đục 3 lỗ 1 góc 120 độ để lắp với khung mica lắp cảm biến</w:t>
      </w:r>
      <w:r w:rsidRPr="00616D36">
        <w:rPr>
          <w:noProof/>
          <w:color w:val="FF0000"/>
          <w:shd w:val="clear" w:color="auto" w:fill="FFFF00"/>
        </w:rPr>
        <w:t>. Thanh trụ tròn em khoan 2 lỗ đối xứng để lắp vào trục tròn tịnh tiến và xiến óc lại.</w:t>
      </w:r>
    </w:p>
    <w:p w14:paraId="3EDE2C80" w14:textId="7AD76CF2" w:rsidR="00616D36" w:rsidRDefault="00616D36" w:rsidP="00616D36">
      <w:pPr>
        <w:pStyle w:val="noidung"/>
        <w:tabs>
          <w:tab w:val="left" w:pos="2552"/>
        </w:tabs>
        <w:ind w:left="927"/>
        <w:jc w:val="center"/>
        <w:rPr>
          <w:noProof/>
          <w:color w:val="000000"/>
        </w:rPr>
      </w:pPr>
      <w:r>
        <w:rPr>
          <w:noProof/>
          <w:color w:val="000000"/>
        </w:rPr>
        <w:t>Hình: Giá cố định cảm biến</w:t>
      </w:r>
    </w:p>
    <w:p w14:paraId="5F797611" w14:textId="23B41087" w:rsidR="0085724F" w:rsidRDefault="0085724F" w:rsidP="0085724F">
      <w:pPr>
        <w:pStyle w:val="noidung"/>
        <w:tabs>
          <w:tab w:val="left" w:pos="2552"/>
        </w:tabs>
        <w:jc w:val="both"/>
        <w:rPr>
          <w:noProof/>
          <w:color w:val="000000"/>
        </w:rPr>
      </w:pPr>
      <w:r>
        <w:rPr>
          <w:noProof/>
          <w:color w:val="000000"/>
        </w:rPr>
        <w:t>3 Phần mềm Corel x7</w:t>
      </w:r>
    </w:p>
    <w:p w14:paraId="4A11B0AF" w14:textId="0DD938BF" w:rsidR="0085724F" w:rsidRDefault="0085724F" w:rsidP="0085724F">
      <w:pPr>
        <w:pStyle w:val="noidung"/>
        <w:tabs>
          <w:tab w:val="left" w:pos="2552"/>
        </w:tabs>
        <w:ind w:left="927"/>
        <w:jc w:val="both"/>
        <w:rPr>
          <w:noProof/>
          <w:color w:val="000000"/>
        </w:rPr>
      </w:pPr>
      <w:r>
        <w:rPr>
          <w:noProof/>
          <w:color w:val="000000"/>
        </w:rPr>
        <w:t>3.1 Tìm hiểu về phần mềm Coral x7</w:t>
      </w:r>
    </w:p>
    <w:p w14:paraId="61629E33" w14:textId="4B2F4021" w:rsidR="0085724F" w:rsidRDefault="0085724F" w:rsidP="0085724F">
      <w:pPr>
        <w:pStyle w:val="noidung"/>
        <w:tabs>
          <w:tab w:val="left" w:pos="2552"/>
        </w:tabs>
        <w:ind w:left="927"/>
        <w:jc w:val="both"/>
        <w:rPr>
          <w:noProof/>
          <w:color w:val="000000"/>
        </w:rPr>
      </w:pPr>
      <w:r>
        <w:rPr>
          <w:noProof/>
          <w:color w:val="000000"/>
        </w:rPr>
        <w:t>- CorelDraw là một phần mềm đồ họa vector tương tự Adobe illustrator như được thiết kế sử</w:t>
      </w:r>
      <w:r w:rsidR="007652B7">
        <w:rPr>
          <w:noProof/>
          <w:color w:val="000000"/>
        </w:rPr>
        <w:t xml:space="preserve"> dụng tạo ra những tác phẩm sáng tạo, độc đáo.</w:t>
      </w:r>
    </w:p>
    <w:p w14:paraId="7403A71F" w14:textId="37E27183" w:rsidR="007652B7" w:rsidRDefault="007652B7" w:rsidP="0085724F">
      <w:pPr>
        <w:pStyle w:val="noidung"/>
        <w:tabs>
          <w:tab w:val="left" w:pos="2552"/>
        </w:tabs>
        <w:ind w:left="927"/>
        <w:jc w:val="both"/>
        <w:rPr>
          <w:noProof/>
          <w:color w:val="000000"/>
        </w:rPr>
      </w:pPr>
      <w:r>
        <w:rPr>
          <w:noProof/>
          <w:color w:val="000000"/>
        </w:rPr>
        <w:t>- Nhà thiết kế thường dùng CorelDraw để thiết kế bảng quảng cáo, tranh ảnh, bộ nhận diện thương hiệu, in ấn, thiết kế thời trang,…</w:t>
      </w:r>
    </w:p>
    <w:p w14:paraId="738A89E4" w14:textId="77777777" w:rsidR="007652B7" w:rsidRDefault="007652B7" w:rsidP="0085724F">
      <w:pPr>
        <w:pStyle w:val="noidung"/>
        <w:tabs>
          <w:tab w:val="left" w:pos="2552"/>
        </w:tabs>
        <w:ind w:left="927"/>
        <w:jc w:val="both"/>
        <w:rPr>
          <w:noProof/>
          <w:color w:val="000000"/>
        </w:rPr>
      </w:pPr>
      <w:r>
        <w:rPr>
          <w:noProof/>
          <w:color w:val="000000"/>
        </w:rPr>
        <w:t>3.2 Ưu và nhược điểm của CorelDraw</w:t>
      </w:r>
    </w:p>
    <w:p w14:paraId="39227557" w14:textId="77777777" w:rsidR="007652B7" w:rsidRDefault="007652B7" w:rsidP="0085724F">
      <w:pPr>
        <w:pStyle w:val="noidung"/>
        <w:tabs>
          <w:tab w:val="left" w:pos="2552"/>
        </w:tabs>
        <w:ind w:left="927"/>
        <w:jc w:val="both"/>
        <w:rPr>
          <w:noProof/>
          <w:color w:val="000000"/>
        </w:rPr>
      </w:pPr>
      <w:r>
        <w:rPr>
          <w:noProof/>
          <w:color w:val="000000"/>
        </w:rPr>
        <w:t>3.2.1 Ưu điểm của CorelDraw</w:t>
      </w:r>
    </w:p>
    <w:p w14:paraId="077ACA6B" w14:textId="77777777" w:rsidR="007652B7" w:rsidRDefault="007652B7" w:rsidP="0085724F">
      <w:pPr>
        <w:pStyle w:val="noidung"/>
        <w:tabs>
          <w:tab w:val="left" w:pos="2552"/>
        </w:tabs>
        <w:ind w:left="927"/>
        <w:jc w:val="both"/>
        <w:rPr>
          <w:noProof/>
          <w:color w:val="000000"/>
        </w:rPr>
      </w:pPr>
      <w:r>
        <w:rPr>
          <w:noProof/>
          <w:color w:val="000000"/>
        </w:rPr>
        <w:t>- Giao diện thân thiệt.</w:t>
      </w:r>
    </w:p>
    <w:p w14:paraId="781E26C2" w14:textId="77777777" w:rsidR="007652B7" w:rsidRDefault="007652B7" w:rsidP="0085724F">
      <w:pPr>
        <w:pStyle w:val="noidung"/>
        <w:tabs>
          <w:tab w:val="left" w:pos="2552"/>
        </w:tabs>
        <w:ind w:left="927"/>
        <w:jc w:val="both"/>
        <w:rPr>
          <w:noProof/>
          <w:color w:val="000000"/>
        </w:rPr>
      </w:pPr>
      <w:r>
        <w:rPr>
          <w:noProof/>
          <w:color w:val="000000"/>
        </w:rPr>
        <w:t>- Khả năng đồ hình, sao chép từ một mẫu nhanh chóng.</w:t>
      </w:r>
    </w:p>
    <w:p w14:paraId="68D00DA7" w14:textId="77777777" w:rsidR="00306D6B" w:rsidRDefault="007652B7" w:rsidP="0085724F">
      <w:pPr>
        <w:pStyle w:val="noidung"/>
        <w:tabs>
          <w:tab w:val="left" w:pos="2552"/>
        </w:tabs>
        <w:ind w:left="927"/>
        <w:jc w:val="both"/>
        <w:rPr>
          <w:noProof/>
          <w:color w:val="000000"/>
        </w:rPr>
      </w:pPr>
      <w:r>
        <w:rPr>
          <w:noProof/>
          <w:color w:val="000000"/>
        </w:rPr>
        <w:t>- Tổ hợp phím tắt đa dạng giúp người dùng thao tác nhanh hơn.</w:t>
      </w:r>
    </w:p>
    <w:p w14:paraId="10A99410" w14:textId="77777777" w:rsidR="00306D6B" w:rsidRDefault="00306D6B" w:rsidP="0085724F">
      <w:pPr>
        <w:pStyle w:val="noidung"/>
        <w:tabs>
          <w:tab w:val="left" w:pos="2552"/>
        </w:tabs>
        <w:ind w:left="927"/>
        <w:jc w:val="both"/>
        <w:rPr>
          <w:noProof/>
          <w:color w:val="000000"/>
        </w:rPr>
      </w:pPr>
      <w:r>
        <w:rPr>
          <w:noProof/>
          <w:color w:val="000000"/>
        </w:rPr>
        <w:lastRenderedPageBreak/>
        <w:t>- Hỗ trợ in ấn, cắt vi tính.</w:t>
      </w:r>
    </w:p>
    <w:p w14:paraId="51D4C34F" w14:textId="77777777" w:rsidR="00306D6B" w:rsidRDefault="00306D6B" w:rsidP="0085724F">
      <w:pPr>
        <w:pStyle w:val="noidung"/>
        <w:tabs>
          <w:tab w:val="left" w:pos="2552"/>
        </w:tabs>
        <w:ind w:left="927"/>
        <w:jc w:val="both"/>
        <w:rPr>
          <w:noProof/>
          <w:color w:val="000000"/>
        </w:rPr>
      </w:pPr>
      <w:r>
        <w:rPr>
          <w:noProof/>
          <w:color w:val="000000"/>
        </w:rPr>
        <w:t>3.2.2 Nhược điểm của CorelDraw</w:t>
      </w:r>
    </w:p>
    <w:p w14:paraId="2F1D0DB9" w14:textId="77777777" w:rsidR="00306D6B" w:rsidRDefault="00306D6B" w:rsidP="0085724F">
      <w:pPr>
        <w:pStyle w:val="noidung"/>
        <w:tabs>
          <w:tab w:val="left" w:pos="2552"/>
        </w:tabs>
        <w:ind w:left="927"/>
        <w:jc w:val="both"/>
        <w:rPr>
          <w:noProof/>
          <w:color w:val="000000"/>
        </w:rPr>
      </w:pPr>
      <w:r>
        <w:rPr>
          <w:noProof/>
          <w:color w:val="000000"/>
        </w:rPr>
        <w:t>- Màu sắc hiển thị chưa trung thực.</w:t>
      </w:r>
    </w:p>
    <w:p w14:paraId="426C75D5" w14:textId="77777777" w:rsidR="00306D6B" w:rsidRDefault="00306D6B" w:rsidP="0085724F">
      <w:pPr>
        <w:pStyle w:val="noidung"/>
        <w:tabs>
          <w:tab w:val="left" w:pos="2552"/>
        </w:tabs>
        <w:ind w:left="927"/>
        <w:jc w:val="both"/>
        <w:rPr>
          <w:noProof/>
          <w:color w:val="000000"/>
        </w:rPr>
      </w:pPr>
      <w:r>
        <w:rPr>
          <w:noProof/>
          <w:color w:val="000000"/>
        </w:rPr>
        <w:t>- Khả năng tương thích kém. Thường bị một số lỗi file, fornt chữ,…hoặc không tương thích với các phần mềm đồ họa khác.</w:t>
      </w:r>
    </w:p>
    <w:p w14:paraId="05298DC1" w14:textId="05683A54" w:rsidR="007652B7" w:rsidRDefault="00306D6B" w:rsidP="0085724F">
      <w:pPr>
        <w:pStyle w:val="noidung"/>
        <w:tabs>
          <w:tab w:val="left" w:pos="2552"/>
        </w:tabs>
        <w:ind w:left="927"/>
        <w:jc w:val="both"/>
        <w:rPr>
          <w:noProof/>
          <w:color w:val="000000"/>
        </w:rPr>
      </w:pPr>
      <w:r>
        <w:rPr>
          <w:noProof/>
          <w:color w:val="000000"/>
        </w:rPr>
        <w:t xml:space="preserve">3.3 Thiết kế cắt mica </w:t>
      </w:r>
      <w:r w:rsidR="007652B7">
        <w:rPr>
          <w:noProof/>
          <w:color w:val="000000"/>
        </w:rPr>
        <w:t xml:space="preserve"> </w:t>
      </w:r>
    </w:p>
    <w:p w14:paraId="6C136A23" w14:textId="14D1CE5E" w:rsidR="00991FCE" w:rsidRDefault="00991FCE" w:rsidP="0085724F">
      <w:pPr>
        <w:pStyle w:val="noidung"/>
        <w:tabs>
          <w:tab w:val="left" w:pos="2552"/>
        </w:tabs>
        <w:ind w:left="927"/>
        <w:jc w:val="both"/>
        <w:rPr>
          <w:noProof/>
          <w:color w:val="000000"/>
        </w:rPr>
      </w:pPr>
      <w:r>
        <w:rPr>
          <w:noProof/>
          <w:color w:val="000000"/>
        </w:rPr>
        <w:t>3.3.1 Thiết kế cắt mica hộp phát</w:t>
      </w:r>
    </w:p>
    <w:p w14:paraId="694846D2" w14:textId="45F2D729" w:rsidR="00991FCE" w:rsidRDefault="00847ABD" w:rsidP="0085724F">
      <w:pPr>
        <w:pStyle w:val="noidung"/>
        <w:tabs>
          <w:tab w:val="left" w:pos="2552"/>
        </w:tabs>
        <w:ind w:left="927"/>
        <w:jc w:val="both"/>
        <w:rPr>
          <w:noProof/>
          <w:color w:val="000000"/>
        </w:rPr>
      </w:pPr>
      <w:r>
        <w:rPr>
          <w:noProof/>
        </w:rPr>
        <w:drawing>
          <wp:anchor distT="0" distB="0" distL="114300" distR="114300" simplePos="0" relativeHeight="251666432" behindDoc="0" locked="0" layoutInCell="1" allowOverlap="1" wp14:anchorId="617F5385" wp14:editId="3DF5057A">
            <wp:simplePos x="0" y="0"/>
            <wp:positionH relativeFrom="column">
              <wp:posOffset>1388745</wp:posOffset>
            </wp:positionH>
            <wp:positionV relativeFrom="paragraph">
              <wp:posOffset>548005</wp:posOffset>
            </wp:positionV>
            <wp:extent cx="3071495" cy="2572385"/>
            <wp:effectExtent l="0" t="0"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71495" cy="2572385"/>
                    </a:xfrm>
                    <a:prstGeom prst="rect">
                      <a:avLst/>
                    </a:prstGeom>
                  </pic:spPr>
                </pic:pic>
              </a:graphicData>
            </a:graphic>
            <wp14:sizeRelH relativeFrom="margin">
              <wp14:pctWidth>0</wp14:pctWidth>
            </wp14:sizeRelH>
            <wp14:sizeRelV relativeFrom="margin">
              <wp14:pctHeight>0</wp14:pctHeight>
            </wp14:sizeRelV>
          </wp:anchor>
        </w:drawing>
      </w:r>
      <w:r w:rsidR="00991FCE">
        <w:rPr>
          <w:noProof/>
          <w:color w:val="000000"/>
        </w:rPr>
        <w:t>- Nhóm em thiết kế trên phần mềm CorelDraw, đục 4 lỗ để bắt với họp in 3D, và đặt tiệm gia công mica màu đen có độ dày 3mm.</w:t>
      </w:r>
    </w:p>
    <w:p w14:paraId="4EEAD8AB" w14:textId="6D47FCF6" w:rsidR="00847ABD" w:rsidRDefault="00847ABD" w:rsidP="0085724F">
      <w:pPr>
        <w:pStyle w:val="noidung"/>
        <w:tabs>
          <w:tab w:val="left" w:pos="2552"/>
        </w:tabs>
        <w:ind w:left="927"/>
        <w:jc w:val="both"/>
        <w:rPr>
          <w:noProof/>
          <w:color w:val="000000"/>
        </w:rPr>
      </w:pPr>
      <w:r>
        <w:rPr>
          <w:noProof/>
          <w:color w:val="000000"/>
        </w:rPr>
        <w:t xml:space="preserve">Hình : </w:t>
      </w:r>
    </w:p>
    <w:p w14:paraId="7BDFE884" w14:textId="0F7778A1" w:rsidR="00847ABD" w:rsidRDefault="00847ABD" w:rsidP="0085724F">
      <w:pPr>
        <w:pStyle w:val="noidung"/>
        <w:tabs>
          <w:tab w:val="left" w:pos="2552"/>
        </w:tabs>
        <w:ind w:left="927"/>
        <w:jc w:val="both"/>
        <w:rPr>
          <w:noProof/>
          <w:color w:val="000000"/>
        </w:rPr>
      </w:pPr>
      <w:r>
        <w:rPr>
          <w:noProof/>
          <w:color w:val="000000"/>
        </w:rPr>
        <w:t>3.3.2 Thiết kế cắt mica hộp thu</w:t>
      </w:r>
    </w:p>
    <w:p w14:paraId="3324B9AB" w14:textId="22F3B661" w:rsidR="009A578D" w:rsidRDefault="009A578D" w:rsidP="009A578D">
      <w:pPr>
        <w:pStyle w:val="noidung"/>
        <w:tabs>
          <w:tab w:val="left" w:pos="2552"/>
        </w:tabs>
        <w:ind w:left="927"/>
        <w:jc w:val="both"/>
        <w:rPr>
          <w:noProof/>
          <w:color w:val="000000"/>
        </w:rPr>
      </w:pPr>
      <w:r>
        <w:rPr>
          <w:noProof/>
          <w:color w:val="000000"/>
        </w:rPr>
        <w:t>- Nhóm em thiết kế trên phần mềm CorelDraw, đục 4 lỗ để bắt với họp in 3D, và đặt tiệm gia công mica màu đen có độ dày 3mm.</w:t>
      </w:r>
    </w:p>
    <w:p w14:paraId="7111679E" w14:textId="77777777" w:rsidR="00BB31EE" w:rsidRDefault="00BB31EE" w:rsidP="009A578D">
      <w:pPr>
        <w:pStyle w:val="noidung"/>
        <w:tabs>
          <w:tab w:val="left" w:pos="2552"/>
        </w:tabs>
        <w:ind w:left="927"/>
        <w:jc w:val="both"/>
        <w:rPr>
          <w:noProof/>
          <w:color w:val="FF0000"/>
        </w:rPr>
      </w:pPr>
    </w:p>
    <w:p w14:paraId="43C10DA9" w14:textId="77777777" w:rsidR="00BB31EE" w:rsidRDefault="00BB31EE" w:rsidP="009A578D">
      <w:pPr>
        <w:pStyle w:val="noidung"/>
        <w:tabs>
          <w:tab w:val="left" w:pos="2552"/>
        </w:tabs>
        <w:ind w:left="927"/>
        <w:jc w:val="both"/>
        <w:rPr>
          <w:noProof/>
          <w:color w:val="FF0000"/>
        </w:rPr>
      </w:pPr>
    </w:p>
    <w:p w14:paraId="6035F092" w14:textId="77777777" w:rsidR="00BB31EE" w:rsidRDefault="00BB31EE" w:rsidP="009A578D">
      <w:pPr>
        <w:pStyle w:val="noidung"/>
        <w:tabs>
          <w:tab w:val="left" w:pos="2552"/>
        </w:tabs>
        <w:ind w:left="927"/>
        <w:jc w:val="both"/>
        <w:rPr>
          <w:noProof/>
          <w:color w:val="FF0000"/>
        </w:rPr>
      </w:pPr>
    </w:p>
    <w:p w14:paraId="105B0BA0" w14:textId="77777777" w:rsidR="00BB31EE" w:rsidRDefault="00BB31EE" w:rsidP="009A578D">
      <w:pPr>
        <w:pStyle w:val="noidung"/>
        <w:tabs>
          <w:tab w:val="left" w:pos="2552"/>
        </w:tabs>
        <w:ind w:left="927"/>
        <w:jc w:val="both"/>
        <w:rPr>
          <w:noProof/>
          <w:color w:val="FF0000"/>
        </w:rPr>
      </w:pPr>
    </w:p>
    <w:p w14:paraId="257A2EDB" w14:textId="77777777" w:rsidR="00BB31EE" w:rsidRDefault="00BB31EE" w:rsidP="00BB31EE">
      <w:pPr>
        <w:pStyle w:val="noidung"/>
        <w:tabs>
          <w:tab w:val="left" w:pos="2552"/>
        </w:tabs>
        <w:ind w:left="927"/>
        <w:jc w:val="both"/>
        <w:rPr>
          <w:noProof/>
          <w:color w:val="FF0000"/>
        </w:rPr>
      </w:pPr>
    </w:p>
    <w:p w14:paraId="5B64502A" w14:textId="7F56CE30" w:rsidR="00BB31EE" w:rsidRDefault="00BB31EE" w:rsidP="00BB31EE">
      <w:pPr>
        <w:pStyle w:val="noidung"/>
        <w:tabs>
          <w:tab w:val="left" w:pos="2552"/>
        </w:tabs>
        <w:ind w:left="927"/>
        <w:jc w:val="center"/>
        <w:rPr>
          <w:noProof/>
          <w:color w:val="FF0000"/>
        </w:rPr>
      </w:pPr>
      <w:r>
        <w:rPr>
          <w:noProof/>
        </w:rPr>
        <w:lastRenderedPageBreak/>
        <w:drawing>
          <wp:anchor distT="0" distB="0" distL="114300" distR="114300" simplePos="0" relativeHeight="251671552" behindDoc="0" locked="0" layoutInCell="1" allowOverlap="1" wp14:anchorId="54C58D88" wp14:editId="1A6DB865">
            <wp:simplePos x="0" y="0"/>
            <wp:positionH relativeFrom="column">
              <wp:posOffset>587375</wp:posOffset>
            </wp:positionH>
            <wp:positionV relativeFrom="paragraph">
              <wp:posOffset>3091180</wp:posOffset>
            </wp:positionV>
            <wp:extent cx="3966845" cy="3639820"/>
            <wp:effectExtent l="0" t="0" r="0" b="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3966845" cy="3639820"/>
                    </a:xfrm>
                    <a:prstGeom prst="rect">
                      <a:avLst/>
                    </a:prstGeom>
                  </pic:spPr>
                </pic:pic>
              </a:graphicData>
            </a:graphic>
            <wp14:sizeRelH relativeFrom="margin">
              <wp14:pctWidth>0</wp14:pctWidth>
            </wp14:sizeRelH>
            <wp14:sizeRelV relativeFrom="margin">
              <wp14:pctHeight>0</wp14:pctHeight>
            </wp14:sizeRelV>
          </wp:anchor>
        </w:drawing>
      </w:r>
      <w:r w:rsidRPr="00395F78">
        <w:rPr>
          <w:noProof/>
          <w:color w:val="FF0000"/>
        </w:rPr>
        <w:drawing>
          <wp:anchor distT="0" distB="0" distL="114300" distR="114300" simplePos="0" relativeHeight="251667456" behindDoc="0" locked="0" layoutInCell="1" allowOverlap="1" wp14:anchorId="45CA7B1C" wp14:editId="20641CD8">
            <wp:simplePos x="0" y="0"/>
            <wp:positionH relativeFrom="column">
              <wp:posOffset>1196535</wp:posOffset>
            </wp:positionH>
            <wp:positionV relativeFrom="paragraph">
              <wp:posOffset>80792</wp:posOffset>
            </wp:positionV>
            <wp:extent cx="2950845" cy="2543175"/>
            <wp:effectExtent l="0" t="0" r="1905" b="952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950845" cy="2543175"/>
                    </a:xfrm>
                    <a:prstGeom prst="rect">
                      <a:avLst/>
                    </a:prstGeom>
                  </pic:spPr>
                </pic:pic>
              </a:graphicData>
            </a:graphic>
            <wp14:sizeRelH relativeFrom="margin">
              <wp14:pctWidth>0</wp14:pctWidth>
            </wp14:sizeRelH>
            <wp14:sizeRelV relativeFrom="margin">
              <wp14:pctHeight>0</wp14:pctHeight>
            </wp14:sizeRelV>
          </wp:anchor>
        </w:drawing>
      </w:r>
      <w:r>
        <w:rPr>
          <w:noProof/>
          <w:color w:val="FF0000"/>
        </w:rPr>
        <w:t>Hinh</w:t>
      </w:r>
    </w:p>
    <w:p w14:paraId="37EC2D20" w14:textId="672B332A" w:rsidR="00BB31EE" w:rsidRPr="00BB31EE" w:rsidRDefault="00BB31EE" w:rsidP="00BB31EE">
      <w:pPr>
        <w:pStyle w:val="noidung"/>
        <w:tabs>
          <w:tab w:val="left" w:pos="2552"/>
        </w:tabs>
        <w:ind w:left="927"/>
        <w:jc w:val="center"/>
        <w:rPr>
          <w:noProof/>
        </w:rPr>
      </w:pPr>
    </w:p>
    <w:p w14:paraId="32643579" w14:textId="4C8DA74E" w:rsidR="00BB31EE" w:rsidRDefault="00BB31EE" w:rsidP="00BB31EE">
      <w:pPr>
        <w:pStyle w:val="noidung"/>
        <w:tabs>
          <w:tab w:val="left" w:pos="2552"/>
        </w:tabs>
        <w:ind w:left="927"/>
        <w:jc w:val="both"/>
        <w:rPr>
          <w:noProof/>
          <w:color w:val="FF0000"/>
        </w:rPr>
      </w:pPr>
    </w:p>
    <w:p w14:paraId="24141E24" w14:textId="6C254875" w:rsidR="00BB31EE" w:rsidRPr="00395F78" w:rsidRDefault="00395F78" w:rsidP="00BB31EE">
      <w:pPr>
        <w:pStyle w:val="noidung"/>
        <w:tabs>
          <w:tab w:val="left" w:pos="2552"/>
        </w:tabs>
        <w:ind w:left="927"/>
        <w:jc w:val="both"/>
        <w:rPr>
          <w:noProof/>
          <w:color w:val="FF0000"/>
        </w:rPr>
      </w:pPr>
      <w:r w:rsidRPr="00395F78">
        <w:rPr>
          <w:noProof/>
          <w:color w:val="FF0000"/>
        </w:rPr>
        <w:t>Chương 2 Cơ sở lý thuyết</w:t>
      </w:r>
    </w:p>
    <w:p w14:paraId="5FA25066" w14:textId="59562F3C" w:rsidR="00395F78" w:rsidRDefault="00395F78" w:rsidP="00395F78">
      <w:pPr>
        <w:pStyle w:val="noidung"/>
        <w:numPr>
          <w:ilvl w:val="0"/>
          <w:numId w:val="1"/>
        </w:numPr>
        <w:tabs>
          <w:tab w:val="left" w:pos="2552"/>
        </w:tabs>
        <w:jc w:val="both"/>
        <w:rPr>
          <w:noProof/>
          <w:color w:val="000000"/>
        </w:rPr>
      </w:pPr>
      <w:r>
        <w:rPr>
          <w:noProof/>
          <w:color w:val="000000"/>
        </w:rPr>
        <w:t>Công nghệ truyền lora giao tiếp stm32</w:t>
      </w:r>
    </w:p>
    <w:p w14:paraId="766E74A9" w14:textId="2B687EA7" w:rsidR="00954DFB" w:rsidRDefault="00954DFB" w:rsidP="00954DFB">
      <w:pPr>
        <w:pStyle w:val="noidung"/>
        <w:tabs>
          <w:tab w:val="left" w:pos="2552"/>
        </w:tabs>
        <w:ind w:left="927"/>
        <w:jc w:val="both"/>
        <w:rPr>
          <w:noProof/>
          <w:color w:val="000000"/>
        </w:rPr>
      </w:pPr>
      <w:r>
        <w:rPr>
          <w:noProof/>
          <w:color w:val="000000"/>
        </w:rPr>
        <w:t>+ Chuẩn giao tiếp SPI</w:t>
      </w:r>
    </w:p>
    <w:p w14:paraId="129AD7D1" w14:textId="74175DC2" w:rsidR="00395F78" w:rsidRDefault="00395F78" w:rsidP="00395F78">
      <w:pPr>
        <w:pStyle w:val="noidung"/>
        <w:numPr>
          <w:ilvl w:val="0"/>
          <w:numId w:val="1"/>
        </w:numPr>
        <w:tabs>
          <w:tab w:val="left" w:pos="2552"/>
        </w:tabs>
        <w:jc w:val="both"/>
        <w:rPr>
          <w:noProof/>
          <w:color w:val="000000"/>
        </w:rPr>
      </w:pPr>
      <w:r>
        <w:rPr>
          <w:noProof/>
          <w:color w:val="000000"/>
        </w:rPr>
        <w:lastRenderedPageBreak/>
        <w:t>Cách gửi dữ liệu lên firebase</w:t>
      </w:r>
    </w:p>
    <w:p w14:paraId="62CF8D41" w14:textId="02EE4B69" w:rsidR="00954DFB" w:rsidRDefault="00954DFB" w:rsidP="00395F78">
      <w:pPr>
        <w:pStyle w:val="noidung"/>
        <w:numPr>
          <w:ilvl w:val="0"/>
          <w:numId w:val="1"/>
        </w:numPr>
        <w:tabs>
          <w:tab w:val="left" w:pos="2552"/>
        </w:tabs>
        <w:jc w:val="both"/>
        <w:rPr>
          <w:noProof/>
          <w:color w:val="000000"/>
        </w:rPr>
      </w:pPr>
      <w:r>
        <w:rPr>
          <w:noProof/>
          <w:color w:val="000000"/>
        </w:rPr>
        <w:t xml:space="preserve">Gửi dữ liệu </w:t>
      </w:r>
      <w:r w:rsidR="006F493D">
        <w:rPr>
          <w:noProof/>
          <w:color w:val="000000"/>
        </w:rPr>
        <w:t>có những sự lựa chọn nào gửi , adarut, node red mqtt, blynk, firebase,….==&gt; dua ra mặt ưu và nhược điểm</w:t>
      </w:r>
      <w:r w:rsidR="006F493D" w:rsidRPr="006F493D">
        <w:rPr>
          <w:noProof/>
          <w:color w:val="000000"/>
        </w:rPr>
        <w:sym w:font="Wingdings" w:char="F0E8"/>
      </w:r>
      <w:r w:rsidR="006F493D">
        <w:rPr>
          <w:noProof/>
          <w:color w:val="000000"/>
        </w:rPr>
        <w:t xml:space="preserve"> cuối cùng chọn firebase</w:t>
      </w:r>
    </w:p>
    <w:p w14:paraId="4E008970" w14:textId="0ACFB8BD" w:rsidR="00954DFB" w:rsidRDefault="00954DFB" w:rsidP="00395F78">
      <w:pPr>
        <w:pStyle w:val="noidung"/>
        <w:numPr>
          <w:ilvl w:val="0"/>
          <w:numId w:val="1"/>
        </w:numPr>
        <w:tabs>
          <w:tab w:val="left" w:pos="2552"/>
        </w:tabs>
        <w:jc w:val="both"/>
        <w:rPr>
          <w:noProof/>
          <w:color w:val="000000"/>
        </w:rPr>
      </w:pPr>
      <w:r>
        <w:rPr>
          <w:noProof/>
          <w:color w:val="000000"/>
        </w:rPr>
        <w:t>Đưa ra nhiều lựa chọn để</w:t>
      </w:r>
      <w:r w:rsidR="006F493D">
        <w:rPr>
          <w:noProof/>
          <w:color w:val="000000"/>
        </w:rPr>
        <w:t xml:space="preserve"> xây dựng giá đỡ</w:t>
      </w:r>
      <w:r>
        <w:rPr>
          <w:noProof/>
          <w:color w:val="000000"/>
        </w:rPr>
        <w:t xml:space="preserve"> đo cảm biến, đo trên mặt nước, để trên cạn ,.. tìm ra phương án tối ưu.</w:t>
      </w:r>
    </w:p>
    <w:p w14:paraId="5DEEE9FA" w14:textId="25004F1C" w:rsidR="006F493D" w:rsidRDefault="006F493D" w:rsidP="00395F78">
      <w:pPr>
        <w:pStyle w:val="noidung"/>
        <w:numPr>
          <w:ilvl w:val="0"/>
          <w:numId w:val="1"/>
        </w:numPr>
        <w:tabs>
          <w:tab w:val="left" w:pos="2552"/>
        </w:tabs>
        <w:jc w:val="both"/>
        <w:rPr>
          <w:noProof/>
          <w:color w:val="000000"/>
        </w:rPr>
      </w:pPr>
      <w:r>
        <w:rPr>
          <w:noProof/>
          <w:color w:val="000000"/>
        </w:rPr>
        <w:t>Đưa ra phương án lựa chọn giao diện trên điện thoại hoặc trên nền web</w:t>
      </w:r>
    </w:p>
    <w:p w14:paraId="6D5D07C7" w14:textId="77777777" w:rsidR="006F493D" w:rsidRDefault="006F493D" w:rsidP="00395F78">
      <w:pPr>
        <w:pStyle w:val="noidung"/>
        <w:numPr>
          <w:ilvl w:val="0"/>
          <w:numId w:val="1"/>
        </w:numPr>
        <w:tabs>
          <w:tab w:val="left" w:pos="2552"/>
        </w:tabs>
        <w:jc w:val="both"/>
        <w:rPr>
          <w:noProof/>
          <w:color w:val="000000"/>
        </w:rPr>
      </w:pPr>
    </w:p>
    <w:p w14:paraId="1E48F76B" w14:textId="555DF208" w:rsidR="00395F78" w:rsidRPr="00395F78" w:rsidRDefault="00395F78" w:rsidP="009A578D">
      <w:pPr>
        <w:pStyle w:val="noidung"/>
        <w:tabs>
          <w:tab w:val="left" w:pos="2552"/>
        </w:tabs>
        <w:ind w:left="927"/>
        <w:jc w:val="both"/>
        <w:rPr>
          <w:noProof/>
          <w:color w:val="FF0000"/>
        </w:rPr>
      </w:pPr>
      <w:r w:rsidRPr="00395F78">
        <w:rPr>
          <w:noProof/>
          <w:color w:val="FF0000"/>
        </w:rPr>
        <w:t>Chương 3 mô hình thực hiện</w:t>
      </w:r>
    </w:p>
    <w:p w14:paraId="6A72E8E8" w14:textId="6F3C73DF" w:rsidR="00395F78" w:rsidRDefault="00395F78" w:rsidP="00395F78">
      <w:pPr>
        <w:pStyle w:val="noidung"/>
        <w:numPr>
          <w:ilvl w:val="0"/>
          <w:numId w:val="1"/>
        </w:numPr>
        <w:tabs>
          <w:tab w:val="left" w:pos="2552"/>
        </w:tabs>
        <w:jc w:val="both"/>
        <w:rPr>
          <w:noProof/>
          <w:color w:val="000000"/>
        </w:rPr>
      </w:pPr>
      <w:r>
        <w:rPr>
          <w:noProof/>
          <w:color w:val="000000"/>
        </w:rPr>
        <w:t xml:space="preserve">Mạch điện </w:t>
      </w:r>
    </w:p>
    <w:p w14:paraId="7D3615AA" w14:textId="7E274182" w:rsidR="00395F78" w:rsidRDefault="00395F78" w:rsidP="00395F78">
      <w:pPr>
        <w:pStyle w:val="noidung"/>
        <w:numPr>
          <w:ilvl w:val="0"/>
          <w:numId w:val="1"/>
        </w:numPr>
        <w:tabs>
          <w:tab w:val="left" w:pos="2552"/>
        </w:tabs>
        <w:jc w:val="both"/>
        <w:rPr>
          <w:noProof/>
          <w:color w:val="000000"/>
        </w:rPr>
      </w:pPr>
      <w:r>
        <w:rPr>
          <w:noProof/>
          <w:color w:val="000000"/>
        </w:rPr>
        <w:t>Cơ khí</w:t>
      </w:r>
    </w:p>
    <w:p w14:paraId="29F1D2FC" w14:textId="204BE237" w:rsidR="00395F78" w:rsidRDefault="00395F78" w:rsidP="00395F78">
      <w:pPr>
        <w:pStyle w:val="noidung"/>
        <w:tabs>
          <w:tab w:val="left" w:pos="2552"/>
        </w:tabs>
        <w:ind w:left="927"/>
        <w:jc w:val="both"/>
        <w:rPr>
          <w:noProof/>
          <w:color w:val="000000"/>
        </w:rPr>
      </w:pPr>
      <w:r>
        <w:rPr>
          <w:noProof/>
          <w:color w:val="000000"/>
        </w:rPr>
        <w:t xml:space="preserve">+ Solidwork </w:t>
      </w:r>
    </w:p>
    <w:p w14:paraId="66F3ACCF" w14:textId="26CC00F4" w:rsidR="00954DFB" w:rsidRDefault="00395F78" w:rsidP="00954DFB">
      <w:pPr>
        <w:pStyle w:val="noidung"/>
        <w:tabs>
          <w:tab w:val="left" w:pos="2552"/>
        </w:tabs>
        <w:ind w:left="927"/>
        <w:jc w:val="both"/>
        <w:rPr>
          <w:noProof/>
          <w:color w:val="000000"/>
        </w:rPr>
      </w:pPr>
      <w:r>
        <w:rPr>
          <w:noProof/>
          <w:color w:val="000000"/>
        </w:rPr>
        <w:t>+ Core</w:t>
      </w:r>
    </w:p>
    <w:p w14:paraId="17E7BBB8" w14:textId="2210A0D8" w:rsidR="006F493D" w:rsidRDefault="00954DFB" w:rsidP="00BB31EE">
      <w:pPr>
        <w:pStyle w:val="noidung"/>
        <w:tabs>
          <w:tab w:val="left" w:pos="2552"/>
        </w:tabs>
        <w:ind w:left="567"/>
        <w:jc w:val="both"/>
        <w:rPr>
          <w:noProof/>
          <w:color w:val="000000"/>
        </w:rPr>
      </w:pPr>
      <w:r>
        <w:rPr>
          <w:noProof/>
          <w:color w:val="000000"/>
        </w:rPr>
        <w:t xml:space="preserve">     + Tính toán thông số thiết kế nổi củ</w:t>
      </w:r>
      <w:r w:rsidR="00BB31EE">
        <w:rPr>
          <w:noProof/>
          <w:color w:val="000000"/>
        </w:rPr>
        <w:t>a phao</w:t>
      </w:r>
    </w:p>
    <w:p w14:paraId="49A5F14F" w14:textId="1C2FDC68" w:rsidR="00395F78" w:rsidRDefault="00395F78" w:rsidP="00395F78">
      <w:pPr>
        <w:pStyle w:val="noidung"/>
        <w:numPr>
          <w:ilvl w:val="0"/>
          <w:numId w:val="1"/>
        </w:numPr>
        <w:tabs>
          <w:tab w:val="left" w:pos="2552"/>
        </w:tabs>
        <w:jc w:val="both"/>
        <w:rPr>
          <w:noProof/>
          <w:color w:val="000000"/>
        </w:rPr>
      </w:pPr>
      <w:r>
        <w:rPr>
          <w:noProof/>
          <w:color w:val="000000"/>
        </w:rPr>
        <w:t>Phần mềm</w:t>
      </w:r>
      <w:r w:rsidR="009B16D9">
        <w:rPr>
          <w:noProof/>
          <w:color w:val="000000"/>
        </w:rPr>
        <w:t>( lưu đồ khối)</w:t>
      </w:r>
    </w:p>
    <w:p w14:paraId="60811973" w14:textId="459FAF34" w:rsidR="00395F78" w:rsidRDefault="00395F78" w:rsidP="00954DFB">
      <w:pPr>
        <w:pStyle w:val="noidung"/>
        <w:tabs>
          <w:tab w:val="left" w:pos="2552"/>
        </w:tabs>
        <w:ind w:left="927"/>
        <w:jc w:val="both"/>
        <w:rPr>
          <w:noProof/>
          <w:color w:val="000000"/>
        </w:rPr>
      </w:pPr>
      <w:r>
        <w:rPr>
          <w:noProof/>
          <w:color w:val="000000"/>
        </w:rPr>
        <w:t>+ Code</w:t>
      </w:r>
      <w:r w:rsidR="009B16D9">
        <w:rPr>
          <w:noProof/>
          <w:color w:val="000000"/>
        </w:rPr>
        <w:t>( lưu đồ khối)</w:t>
      </w:r>
    </w:p>
    <w:p w14:paraId="53BA2C6A" w14:textId="76FBB708" w:rsidR="00395F78" w:rsidRDefault="00395F78" w:rsidP="00395F78">
      <w:pPr>
        <w:pStyle w:val="noidung"/>
        <w:numPr>
          <w:ilvl w:val="0"/>
          <w:numId w:val="1"/>
        </w:numPr>
        <w:tabs>
          <w:tab w:val="left" w:pos="2552"/>
        </w:tabs>
        <w:jc w:val="both"/>
        <w:rPr>
          <w:noProof/>
          <w:color w:val="000000"/>
        </w:rPr>
      </w:pPr>
      <w:r>
        <w:rPr>
          <w:noProof/>
          <w:color w:val="000000"/>
        </w:rPr>
        <w:t>Giao diện</w:t>
      </w:r>
    </w:p>
    <w:p w14:paraId="5D4985BC" w14:textId="54A47EE6" w:rsidR="006F493D" w:rsidRDefault="006F493D" w:rsidP="00395F78">
      <w:pPr>
        <w:pStyle w:val="noidung"/>
        <w:numPr>
          <w:ilvl w:val="0"/>
          <w:numId w:val="1"/>
        </w:numPr>
        <w:tabs>
          <w:tab w:val="left" w:pos="2552"/>
        </w:tabs>
        <w:jc w:val="both"/>
        <w:rPr>
          <w:noProof/>
          <w:color w:val="000000"/>
        </w:rPr>
      </w:pPr>
      <w:r>
        <w:rPr>
          <w:noProof/>
          <w:color w:val="000000"/>
        </w:rPr>
        <w:t>Tủ điện master điều khiển motor và còi báo.</w:t>
      </w:r>
    </w:p>
    <w:p w14:paraId="0BBEE748" w14:textId="3103DA13" w:rsidR="001F6A8E" w:rsidRDefault="00E761EB" w:rsidP="00E761EB">
      <w:pPr>
        <w:pStyle w:val="noidung"/>
        <w:numPr>
          <w:ilvl w:val="0"/>
          <w:numId w:val="1"/>
        </w:numPr>
        <w:tabs>
          <w:tab w:val="left" w:pos="2552"/>
        </w:tabs>
        <w:jc w:val="both"/>
        <w:rPr>
          <w:noProof/>
          <w:color w:val="000000"/>
        </w:rPr>
      </w:pPr>
      <w:r>
        <w:rPr>
          <w:noProof/>
          <w:color w:val="000000"/>
        </w:rPr>
        <w:t xml:space="preserve">Xử lí thông số cảm biến </w:t>
      </w:r>
    </w:p>
    <w:p w14:paraId="4013E510" w14:textId="6812072F" w:rsidR="00395F78" w:rsidRDefault="00395F78" w:rsidP="00395F78">
      <w:pPr>
        <w:pStyle w:val="noidung"/>
        <w:tabs>
          <w:tab w:val="left" w:pos="2552"/>
        </w:tabs>
        <w:ind w:left="927"/>
        <w:jc w:val="both"/>
        <w:rPr>
          <w:noProof/>
          <w:color w:val="FF0000"/>
        </w:rPr>
      </w:pPr>
      <w:r w:rsidRPr="00395F78">
        <w:rPr>
          <w:noProof/>
          <w:color w:val="FF0000"/>
        </w:rPr>
        <w:t>Chương 4 Kết quả thực hiện</w:t>
      </w:r>
    </w:p>
    <w:p w14:paraId="443BF3E5" w14:textId="6C3BB2C6" w:rsidR="00847F9F" w:rsidRDefault="00847F9F" w:rsidP="00847F9F">
      <w:pPr>
        <w:pStyle w:val="noidung"/>
        <w:numPr>
          <w:ilvl w:val="0"/>
          <w:numId w:val="1"/>
        </w:numPr>
        <w:tabs>
          <w:tab w:val="left" w:pos="2552"/>
        </w:tabs>
        <w:jc w:val="both"/>
        <w:rPr>
          <w:noProof/>
        </w:rPr>
      </w:pPr>
      <w:r w:rsidRPr="00847F9F">
        <w:rPr>
          <w:noProof/>
        </w:rPr>
        <w:t xml:space="preserve">Chụp </w:t>
      </w:r>
      <w:r>
        <w:rPr>
          <w:noProof/>
        </w:rPr>
        <w:t xml:space="preserve">hình mô hình </w:t>
      </w:r>
    </w:p>
    <w:p w14:paraId="7DC2C1C5" w14:textId="4C6BFB8A" w:rsidR="009B16D9" w:rsidRDefault="00847F9F" w:rsidP="009B16D9">
      <w:pPr>
        <w:pStyle w:val="noidung"/>
        <w:numPr>
          <w:ilvl w:val="0"/>
          <w:numId w:val="1"/>
        </w:numPr>
        <w:tabs>
          <w:tab w:val="left" w:pos="2552"/>
        </w:tabs>
        <w:jc w:val="both"/>
        <w:rPr>
          <w:noProof/>
        </w:rPr>
      </w:pPr>
      <w:r>
        <w:rPr>
          <w:noProof/>
        </w:rPr>
        <w:t xml:space="preserve">Khoang cach truyen và tốc độ </w:t>
      </w:r>
      <w:r w:rsidR="009B16D9">
        <w:rPr>
          <w:noProof/>
        </w:rPr>
        <w:t>,Giao tiếp slave với master bằng chuẩn spi thành công.</w:t>
      </w:r>
    </w:p>
    <w:p w14:paraId="5184A683" w14:textId="71192584" w:rsidR="00847F9F" w:rsidRDefault="00847F9F" w:rsidP="00847F9F">
      <w:pPr>
        <w:pStyle w:val="noidung"/>
        <w:tabs>
          <w:tab w:val="left" w:pos="2552"/>
        </w:tabs>
        <w:ind w:left="927"/>
        <w:jc w:val="both"/>
        <w:rPr>
          <w:noProof/>
        </w:rPr>
      </w:pPr>
      <w:r>
        <w:rPr>
          <w:noProof/>
        </w:rPr>
        <w:t xml:space="preserve">+ kẻ bảng </w:t>
      </w:r>
    </w:p>
    <w:p w14:paraId="15080E4C" w14:textId="59BFF6C2" w:rsidR="00847F9F" w:rsidRDefault="00847F9F" w:rsidP="00847F9F">
      <w:pPr>
        <w:pStyle w:val="noidung"/>
        <w:numPr>
          <w:ilvl w:val="0"/>
          <w:numId w:val="1"/>
        </w:numPr>
        <w:tabs>
          <w:tab w:val="left" w:pos="2552"/>
        </w:tabs>
        <w:jc w:val="both"/>
        <w:rPr>
          <w:noProof/>
        </w:rPr>
      </w:pPr>
      <w:r>
        <w:rPr>
          <w:noProof/>
        </w:rPr>
        <w:t>Giao diện trên app web, có thành công không.</w:t>
      </w:r>
    </w:p>
    <w:p w14:paraId="259A4927" w14:textId="28C28B41" w:rsidR="00847F9F" w:rsidRDefault="00847F9F" w:rsidP="00847F9F">
      <w:pPr>
        <w:pStyle w:val="noidung"/>
        <w:numPr>
          <w:ilvl w:val="0"/>
          <w:numId w:val="1"/>
        </w:numPr>
        <w:tabs>
          <w:tab w:val="left" w:pos="2552"/>
        </w:tabs>
        <w:jc w:val="both"/>
        <w:rPr>
          <w:noProof/>
        </w:rPr>
      </w:pPr>
      <w:r>
        <w:rPr>
          <w:noProof/>
        </w:rPr>
        <w:lastRenderedPageBreak/>
        <w:t>Gửi dữ liệu cảm biến về lcd có thành công không chụp hình</w:t>
      </w:r>
    </w:p>
    <w:p w14:paraId="4A6508BD" w14:textId="219C700C" w:rsidR="00847F9F" w:rsidRPr="00847F9F" w:rsidRDefault="001F6A8E" w:rsidP="001F6A8E">
      <w:pPr>
        <w:pStyle w:val="noidung"/>
        <w:numPr>
          <w:ilvl w:val="0"/>
          <w:numId w:val="1"/>
        </w:numPr>
        <w:tabs>
          <w:tab w:val="left" w:pos="2552"/>
        </w:tabs>
        <w:jc w:val="both"/>
        <w:rPr>
          <w:noProof/>
        </w:rPr>
      </w:pPr>
      <w:r>
        <w:rPr>
          <w:noProof/>
        </w:rPr>
        <w:t>Kiểm tra độ sai số của cảm biến khoảng bao nhiêu</w:t>
      </w:r>
    </w:p>
    <w:p w14:paraId="5906770D" w14:textId="28A1BB7C" w:rsidR="00395F78" w:rsidRPr="00395F78" w:rsidRDefault="00395F78" w:rsidP="00395F78">
      <w:pPr>
        <w:pStyle w:val="noidung"/>
        <w:tabs>
          <w:tab w:val="left" w:pos="2552"/>
        </w:tabs>
        <w:ind w:left="927"/>
        <w:jc w:val="both"/>
        <w:rPr>
          <w:noProof/>
          <w:color w:val="FF0000"/>
        </w:rPr>
      </w:pPr>
      <w:r w:rsidRPr="00395F78">
        <w:rPr>
          <w:noProof/>
          <w:color w:val="FF0000"/>
        </w:rPr>
        <w:t>Chương 5 kiến nghị và kết luận</w:t>
      </w:r>
    </w:p>
    <w:p w14:paraId="327AFC10" w14:textId="6504810D" w:rsidR="009A578D" w:rsidRPr="00784F6D" w:rsidRDefault="00784F6D" w:rsidP="00784F6D">
      <w:pPr>
        <w:pStyle w:val="noidung"/>
        <w:tabs>
          <w:tab w:val="left" w:pos="2552"/>
        </w:tabs>
        <w:ind w:left="927"/>
        <w:jc w:val="center"/>
        <w:rPr>
          <w:noProof/>
          <w:color w:val="FF0000"/>
        </w:rPr>
      </w:pPr>
      <w:r w:rsidRPr="00784F6D">
        <w:rPr>
          <w:noProof/>
          <w:color w:val="FF0000"/>
        </w:rPr>
        <w:t>Chương 2 Cơ sở lý thuyết</w:t>
      </w:r>
    </w:p>
    <w:p w14:paraId="755B697D" w14:textId="30D45BBD" w:rsidR="00847ABD" w:rsidRDefault="00784F6D" w:rsidP="00784F6D">
      <w:pPr>
        <w:pStyle w:val="noidung"/>
        <w:tabs>
          <w:tab w:val="left" w:pos="2552"/>
        </w:tabs>
        <w:ind w:left="1146"/>
        <w:jc w:val="both"/>
        <w:rPr>
          <w:noProof/>
        </w:rPr>
      </w:pPr>
      <w:r>
        <w:rPr>
          <w:noProof/>
        </w:rPr>
        <w:t>II. Công nghệ truyền lora giao tiếp stm32</w:t>
      </w:r>
    </w:p>
    <w:p w14:paraId="62A54C3E" w14:textId="77777777" w:rsidR="00784F6D" w:rsidRDefault="00784F6D" w:rsidP="00784F6D">
      <w:pPr>
        <w:pStyle w:val="noidung"/>
        <w:numPr>
          <w:ilvl w:val="0"/>
          <w:numId w:val="13"/>
        </w:numPr>
        <w:tabs>
          <w:tab w:val="left" w:pos="2552"/>
        </w:tabs>
      </w:pPr>
      <w:r w:rsidRPr="00CC19A7">
        <w:t>Tìm hiểu về công nghệ lora</w:t>
      </w:r>
    </w:p>
    <w:p w14:paraId="7A6ADC62" w14:textId="16FD8AEB" w:rsidR="00784F6D" w:rsidRDefault="00784F6D" w:rsidP="00784F6D">
      <w:pPr>
        <w:pStyle w:val="noidung"/>
        <w:tabs>
          <w:tab w:val="left" w:pos="2552"/>
        </w:tabs>
        <w:ind w:left="1146"/>
      </w:pPr>
      <w:r>
        <w:t>2.1 Tổng quan</w:t>
      </w:r>
    </w:p>
    <w:p w14:paraId="70959116" w14:textId="77777777" w:rsidR="00784F6D" w:rsidRPr="00DF0D7E" w:rsidRDefault="00784F6D" w:rsidP="00784F6D">
      <w:pPr>
        <w:pStyle w:val="noidung"/>
        <w:numPr>
          <w:ilvl w:val="0"/>
          <w:numId w:val="1"/>
        </w:numPr>
        <w:tabs>
          <w:tab w:val="left" w:pos="2552"/>
        </w:tabs>
        <w:rPr>
          <w:b/>
        </w:rPr>
      </w:pPr>
      <w:r w:rsidRPr="00DF0D7E">
        <w:rPr>
          <w:b/>
        </w:rPr>
        <w:t>LoRa</w:t>
      </w:r>
      <w:r>
        <w:rPr>
          <w:b/>
        </w:rPr>
        <w:t xml:space="preserve"> </w:t>
      </w:r>
      <w:r>
        <w:t>là viết tắt của Long Range Radio được nghiên cứu và phát triển bởi Cycleo và sau này được mua lại bởi công ty Semtech năm 2012. Với công nghệ này, chúng ta có thể truyền dữ liệu với khoảng cách lên hàng km mà không cần các mạch khuếch đại công suất, từ đó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dài trước khi cần thay pin.</w:t>
      </w:r>
    </w:p>
    <w:p w14:paraId="34EBF201" w14:textId="77777777" w:rsidR="00784F6D" w:rsidRDefault="00784F6D" w:rsidP="00784F6D">
      <w:pPr>
        <w:pStyle w:val="noidung"/>
        <w:numPr>
          <w:ilvl w:val="1"/>
          <w:numId w:val="13"/>
        </w:numPr>
        <w:tabs>
          <w:tab w:val="left" w:pos="2552"/>
        </w:tabs>
      </w:pPr>
      <w:r>
        <w:t>Nguyên lí hoạt động của LoRa</w:t>
      </w:r>
    </w:p>
    <w:p w14:paraId="5AAFD153" w14:textId="77777777" w:rsidR="00784F6D" w:rsidRDefault="00784F6D" w:rsidP="00784F6D">
      <w:pPr>
        <w:pStyle w:val="noidung"/>
        <w:numPr>
          <w:ilvl w:val="0"/>
          <w:numId w:val="1"/>
        </w:numPr>
        <w:tabs>
          <w:tab w:val="left" w:pos="2552"/>
        </w:tabs>
      </w:pPr>
      <w:r>
        <w:t>Kỹ thuật điều chế Chirp Spread Spectrum là nền tảng để phát triển công nghệ LoRa. Đầu tiên, tín hiệu dữ liệu gốc sẽ được khueyeechs đại tần số cao hơn, sau đó nó được mã hóa thành chuỗi tín hiệu chirp, cuối cùng thì sẽ được gửi đi anten.</w:t>
      </w:r>
    </w:p>
    <w:p w14:paraId="25FE4980" w14:textId="77777777" w:rsidR="00784F6D" w:rsidRDefault="00784F6D" w:rsidP="00784F6D">
      <w:pPr>
        <w:pStyle w:val="noidung"/>
        <w:numPr>
          <w:ilvl w:val="0"/>
          <w:numId w:val="1"/>
        </w:numPr>
        <w:tabs>
          <w:tab w:val="left" w:pos="2552"/>
        </w:tabs>
      </w:pPr>
      <w:r>
        <w:t>Nhờ có nguyên lí hoạt động như trên LoRa có thể được truyền đi xa với lượng công suất thấp và cả tín hiệu không mạnh bằng tín hiệu nhiễu bên ngoài môi trường.</w:t>
      </w:r>
    </w:p>
    <w:p w14:paraId="27568001" w14:textId="18147459" w:rsidR="00784F6D" w:rsidRDefault="00784F6D" w:rsidP="00784F6D">
      <w:pPr>
        <w:pStyle w:val="noidung"/>
        <w:numPr>
          <w:ilvl w:val="0"/>
          <w:numId w:val="1"/>
        </w:numPr>
        <w:tabs>
          <w:tab w:val="left" w:pos="2552"/>
        </w:tabs>
      </w:pPr>
      <w:r>
        <w:t xml:space="preserve">LoRa sử dụng kỹ thuật điều chế gọi là Chirp Spread Spectrum. Có thể hiểu là dữ liệu sẽ được băm bằng các xung cao tần để tạo ra tín hiệu có dãy tần số cao hơn tần số của dữ liệu gốc( cái này gọi là chipped), sau đó tín hiệu cao tần này tiếp tục được mã hóa theo các chuỗi chirp singal( là các tín hiệu hình sin có tần số thay đổi theo thời gian, có 2 loại chirp singal là up-chirp có tần số tăng theo thời gian và down-chirp có tần số giảm theo thời gian, và việc mã hóa theo nguyên tắc </w:t>
      </w:r>
      <w:r>
        <w:lastRenderedPageBreak/>
        <w:t>bit 1 sẽ sử dụng up-chirp và bit 0 sẽ sử dụng down-chirp), trước khi truyền ra anten để gửi đi.</w:t>
      </w:r>
    </w:p>
    <w:p w14:paraId="3C796B4C" w14:textId="77777777" w:rsidR="00784F6D" w:rsidRDefault="00784F6D" w:rsidP="00784F6D">
      <w:pPr>
        <w:pStyle w:val="noidung"/>
        <w:numPr>
          <w:ilvl w:val="0"/>
          <w:numId w:val="1"/>
        </w:numPr>
        <w:tabs>
          <w:tab w:val="left" w:pos="2552"/>
        </w:tabs>
      </w:pPr>
      <w:r>
        <w:t>Theo Semtech công bố thì nguyên lý này giúp giảm độ phức tạp và độ chính xác cần thiết của mạch nhận để có thể giải mã và điều chế lại dữ liệu.</w:t>
      </w:r>
    </w:p>
    <w:p w14:paraId="191620A6" w14:textId="77777777" w:rsidR="00784F6D" w:rsidRDefault="00784F6D" w:rsidP="00784F6D">
      <w:pPr>
        <w:pStyle w:val="noidung"/>
        <w:numPr>
          <w:ilvl w:val="0"/>
          <w:numId w:val="1"/>
        </w:numPr>
        <w:tabs>
          <w:tab w:val="left" w:pos="2552"/>
        </w:tabs>
      </w:pPr>
      <w:r>
        <w:t>Băng tần làm việc của LoRa từ 430MHz đến 915MHz cho từng khu vực trên thế giới:</w:t>
      </w:r>
    </w:p>
    <w:p w14:paraId="00EF3236" w14:textId="77777777" w:rsidR="00784F6D" w:rsidRDefault="00784F6D" w:rsidP="00784F6D">
      <w:pPr>
        <w:pStyle w:val="noidung"/>
        <w:tabs>
          <w:tab w:val="left" w:pos="2552"/>
        </w:tabs>
        <w:ind w:left="927"/>
      </w:pPr>
      <w:r>
        <w:t>+ 430MHz cho châu Á</w:t>
      </w:r>
    </w:p>
    <w:p w14:paraId="7365F40B" w14:textId="77777777" w:rsidR="00784F6D" w:rsidRDefault="00784F6D" w:rsidP="00784F6D">
      <w:pPr>
        <w:pStyle w:val="noidung"/>
        <w:tabs>
          <w:tab w:val="left" w:pos="2552"/>
        </w:tabs>
        <w:ind w:left="927"/>
      </w:pPr>
      <w:r>
        <w:t xml:space="preserve"> + 780MHz cho Trung Quốc</w:t>
      </w:r>
    </w:p>
    <w:p w14:paraId="29502D34" w14:textId="77777777" w:rsidR="00784F6D" w:rsidRDefault="00784F6D" w:rsidP="00784F6D">
      <w:pPr>
        <w:pStyle w:val="noidung"/>
        <w:tabs>
          <w:tab w:val="left" w:pos="2552"/>
        </w:tabs>
        <w:ind w:left="927"/>
      </w:pPr>
      <w:r>
        <w:t xml:space="preserve"> + 433MHz hoặc 866MHz cho châu Âu</w:t>
      </w:r>
    </w:p>
    <w:p w14:paraId="03E2F5CB" w14:textId="77777777" w:rsidR="00784F6D" w:rsidRDefault="00784F6D" w:rsidP="00784F6D">
      <w:pPr>
        <w:pStyle w:val="noidung"/>
        <w:tabs>
          <w:tab w:val="left" w:pos="2552"/>
        </w:tabs>
        <w:ind w:left="927"/>
      </w:pPr>
      <w:r>
        <w:t xml:space="preserve"> + 915MHz cho USA</w:t>
      </w:r>
    </w:p>
    <w:p w14:paraId="63C038BF" w14:textId="77777777" w:rsidR="00784F6D" w:rsidRDefault="00784F6D" w:rsidP="00784F6D">
      <w:pPr>
        <w:pStyle w:val="noidung"/>
        <w:tabs>
          <w:tab w:val="left" w:pos="2552"/>
        </w:tabs>
        <w:ind w:left="927"/>
      </w:pPr>
    </w:p>
    <w:p w14:paraId="604DDCFD" w14:textId="77777777" w:rsidR="00784F6D" w:rsidRDefault="00784F6D" w:rsidP="00784F6D">
      <w:pPr>
        <w:pStyle w:val="noidung"/>
        <w:tabs>
          <w:tab w:val="left" w:pos="2552"/>
        </w:tabs>
        <w:ind w:left="927"/>
      </w:pPr>
    </w:p>
    <w:p w14:paraId="34FC0E51" w14:textId="77777777" w:rsidR="00784F6D" w:rsidRDefault="00784F6D" w:rsidP="00784F6D">
      <w:pPr>
        <w:pStyle w:val="noidung"/>
        <w:numPr>
          <w:ilvl w:val="1"/>
          <w:numId w:val="13"/>
        </w:numPr>
        <w:tabs>
          <w:tab w:val="left" w:pos="2552"/>
        </w:tabs>
      </w:pPr>
      <w:r>
        <w:t>Vai trò của LoRa trong IOT</w:t>
      </w:r>
    </w:p>
    <w:p w14:paraId="44BDFB4A" w14:textId="77777777" w:rsidR="00784F6D" w:rsidRDefault="00784F6D" w:rsidP="00784F6D">
      <w:pPr>
        <w:pStyle w:val="noidung"/>
        <w:numPr>
          <w:ilvl w:val="0"/>
          <w:numId w:val="1"/>
        </w:numPr>
        <w:tabs>
          <w:tab w:val="left" w:pos="2552"/>
        </w:tabs>
      </w:pPr>
      <w:r>
        <w:t>Với điểm mạnh là không tốn quá nhiều điện năng trong quá trình sử dụng, nó giúp truyền dữ liệu với khoẳng cách xa. Đồng thời, chi phí của nó cugnx sẽ thấp hơn nhiều khi gửi bằng hệ thống mạng di động bình thường.</w:t>
      </w:r>
    </w:p>
    <w:p w14:paraId="475E12C2" w14:textId="77777777" w:rsidR="00784F6D" w:rsidRDefault="00784F6D" w:rsidP="00784F6D">
      <w:pPr>
        <w:pStyle w:val="noidung"/>
        <w:numPr>
          <w:ilvl w:val="0"/>
          <w:numId w:val="1"/>
        </w:numPr>
        <w:tabs>
          <w:tab w:val="left" w:pos="2552"/>
        </w:tabs>
      </w:pPr>
      <w:r>
        <w:t xml:space="preserve">Điều này sẽ giúp hạn chế việc thay pin trong quá trình hoạt động, nhờ vậy mà quá trình hoạt động và kết nối của các cảm biến của các thiết bị thuộc IOT sẽ không bị gián đoạn nữa. </w:t>
      </w:r>
    </w:p>
    <w:p w14:paraId="7F028440" w14:textId="77777777" w:rsidR="00784F6D" w:rsidRDefault="00784F6D" w:rsidP="00784F6D">
      <w:pPr>
        <w:pStyle w:val="noidung"/>
        <w:numPr>
          <w:ilvl w:val="1"/>
          <w:numId w:val="13"/>
        </w:numPr>
        <w:tabs>
          <w:tab w:val="left" w:pos="2552"/>
        </w:tabs>
      </w:pPr>
      <w:r>
        <w:t>Ưu và nhược điểm của công nghệ LoRa</w:t>
      </w:r>
    </w:p>
    <w:p w14:paraId="1E987B0C" w14:textId="34476F29" w:rsidR="00784F6D" w:rsidRDefault="00C253ED" w:rsidP="00784F6D">
      <w:pPr>
        <w:pStyle w:val="noidung"/>
        <w:tabs>
          <w:tab w:val="left" w:pos="2552"/>
        </w:tabs>
      </w:pPr>
      <w:r>
        <w:t xml:space="preserve">     2</w:t>
      </w:r>
      <w:r w:rsidR="00784F6D">
        <w:t>.4.1 Ưu điểm của công nghệ LoRa</w:t>
      </w:r>
    </w:p>
    <w:p w14:paraId="5AB52F22" w14:textId="77777777" w:rsidR="00784F6D" w:rsidRDefault="00784F6D" w:rsidP="00784F6D">
      <w:pPr>
        <w:pStyle w:val="noidung"/>
        <w:numPr>
          <w:ilvl w:val="0"/>
          <w:numId w:val="1"/>
        </w:numPr>
        <w:tabs>
          <w:tab w:val="left" w:pos="2552"/>
        </w:tabs>
      </w:pPr>
      <w:r>
        <w:t>Dễ dàng phổ biến</w:t>
      </w:r>
    </w:p>
    <w:p w14:paraId="73DE18E5" w14:textId="77777777" w:rsidR="00784F6D" w:rsidRDefault="00784F6D" w:rsidP="00784F6D">
      <w:pPr>
        <w:pStyle w:val="noidung"/>
        <w:tabs>
          <w:tab w:val="left" w:pos="2552"/>
        </w:tabs>
        <w:ind w:left="927"/>
      </w:pPr>
      <w:r>
        <w:t xml:space="preserve">+ Công nghệ LoRa có thể được sử dụng một cách rộng rãi và miễn phí ( không có bản quyền). Quá trình lắp đặt các thiết bị cảm biến có giá cả phải chăng, đồng thời kiếm trúc cũng đơn giản. Hiện nay, công </w:t>
      </w:r>
      <w:r>
        <w:lastRenderedPageBreak/>
        <w:t>nghệ LoRa đã được ứng dụng nhiều trong IOT, đồng thời có cả liên minh các nhà sản xuất sử dụng công nghệ này.</w:t>
      </w:r>
    </w:p>
    <w:p w14:paraId="2A6DF876" w14:textId="77777777" w:rsidR="00784F6D" w:rsidRDefault="00784F6D" w:rsidP="00784F6D">
      <w:pPr>
        <w:pStyle w:val="noidung"/>
        <w:numPr>
          <w:ilvl w:val="0"/>
          <w:numId w:val="1"/>
        </w:numPr>
        <w:tabs>
          <w:tab w:val="left" w:pos="2552"/>
        </w:tabs>
      </w:pPr>
      <w:r>
        <w:t>Hoạt động ở tầm xa với lượng diện năng tiêu thụ thấp</w:t>
      </w:r>
    </w:p>
    <w:p w14:paraId="57E196AA" w14:textId="77777777" w:rsidR="00784F6D" w:rsidRDefault="00784F6D" w:rsidP="00784F6D">
      <w:pPr>
        <w:pStyle w:val="noidung"/>
        <w:tabs>
          <w:tab w:val="left" w:pos="2552"/>
        </w:tabs>
        <w:ind w:left="927"/>
      </w:pPr>
      <w:r>
        <w:t>+ Như đã đề cập, lợi thế lớn nhất của công nghệ LoRa đó là việc điện năng tiêu thụ thấp, nhưng vẫn có thể dẫn truyền dữ liệu ở tầm xa được. Ngoài ra, công suất hoạt động không vì thế mà bị giảm sút, và công nghệ LoRa có thể hỗ trợ hàng triệu tin nhắn từ trạm gốc.</w:t>
      </w:r>
    </w:p>
    <w:p w14:paraId="045DE2C2" w14:textId="77777777" w:rsidR="00784F6D" w:rsidRDefault="00784F6D" w:rsidP="00784F6D">
      <w:pPr>
        <w:pStyle w:val="noidung"/>
        <w:numPr>
          <w:ilvl w:val="0"/>
          <w:numId w:val="1"/>
        </w:numPr>
        <w:tabs>
          <w:tab w:val="left" w:pos="2552"/>
        </w:tabs>
      </w:pPr>
      <w:r>
        <w:t>Độ bảo mật cao</w:t>
      </w:r>
    </w:p>
    <w:p w14:paraId="20D0EEA4" w14:textId="77777777" w:rsidR="00784F6D" w:rsidRDefault="00784F6D" w:rsidP="00784F6D">
      <w:pPr>
        <w:pStyle w:val="noidung"/>
        <w:tabs>
          <w:tab w:val="left" w:pos="2552"/>
        </w:tabs>
        <w:ind w:left="927"/>
      </w:pPr>
      <w:r>
        <w:t>+ Các tín hiệu này mã hóa 2 lớp, bao gồm 1 lớp dành cho ứng dụng có mã hóa AES và 1 lớp dành cho bảo mật mạng.</w:t>
      </w:r>
    </w:p>
    <w:p w14:paraId="0A5FCBF8" w14:textId="77777777" w:rsidR="00784F6D" w:rsidRDefault="00784F6D" w:rsidP="00784F6D">
      <w:pPr>
        <w:pStyle w:val="noidung"/>
        <w:tabs>
          <w:tab w:val="left" w:pos="2552"/>
        </w:tabs>
        <w:ind w:left="927"/>
      </w:pPr>
      <w:r>
        <w:t>- Giá thấp</w:t>
      </w:r>
    </w:p>
    <w:p w14:paraId="18209A06" w14:textId="77777777" w:rsidR="00784F6D" w:rsidRDefault="00784F6D" w:rsidP="00784F6D">
      <w:pPr>
        <w:pStyle w:val="noidung"/>
        <w:tabs>
          <w:tab w:val="left" w:pos="2552"/>
        </w:tabs>
        <w:ind w:left="927"/>
      </w:pPr>
      <w:r>
        <w:t>+ Giảm đầu từ cơ sở hạ tầng, chi phí thay thế pin và cuối cùng là chi phí vận hành.</w:t>
      </w:r>
    </w:p>
    <w:p w14:paraId="35C1A31C" w14:textId="77777777" w:rsidR="00784F6D" w:rsidRDefault="00784F6D" w:rsidP="00784F6D">
      <w:pPr>
        <w:pStyle w:val="noidung"/>
        <w:tabs>
          <w:tab w:val="left" w:pos="2552"/>
        </w:tabs>
        <w:ind w:left="927"/>
      </w:pPr>
      <w:r>
        <w:t>- Di động</w:t>
      </w:r>
    </w:p>
    <w:p w14:paraId="609B3539" w14:textId="77777777" w:rsidR="00784F6D" w:rsidRDefault="00784F6D" w:rsidP="00784F6D">
      <w:pPr>
        <w:pStyle w:val="noidung"/>
        <w:tabs>
          <w:tab w:val="left" w:pos="2552"/>
        </w:tabs>
        <w:ind w:left="927"/>
      </w:pPr>
      <w:r>
        <w:t>+ Duy trì liên lạc với các thiết bị chuyển động mà không bị căng thẳng khi tiêu thụ điện năng.</w:t>
      </w:r>
    </w:p>
    <w:p w14:paraId="3D55B38F" w14:textId="5BA743A9" w:rsidR="00784F6D" w:rsidRDefault="00C253ED" w:rsidP="00784F6D">
      <w:pPr>
        <w:pStyle w:val="noidung"/>
        <w:tabs>
          <w:tab w:val="left" w:pos="2552"/>
        </w:tabs>
        <w:ind w:left="927"/>
      </w:pPr>
      <w:r>
        <w:t>2</w:t>
      </w:r>
      <w:r w:rsidR="00784F6D">
        <w:t>.4.2 Nhược điểm của công nghệ LoRa</w:t>
      </w:r>
    </w:p>
    <w:p w14:paraId="1BD6455A" w14:textId="77777777" w:rsidR="00784F6D" w:rsidRDefault="00784F6D" w:rsidP="00784F6D">
      <w:pPr>
        <w:pStyle w:val="noidung"/>
        <w:tabs>
          <w:tab w:val="left" w:pos="2552"/>
        </w:tabs>
        <w:ind w:left="927"/>
      </w:pPr>
      <w:r>
        <w:t>- Tải trọng và tốc độ thấp hơn</w:t>
      </w:r>
    </w:p>
    <w:p w14:paraId="062F3D5B" w14:textId="77777777" w:rsidR="00784F6D" w:rsidRDefault="00784F6D" w:rsidP="00784F6D">
      <w:pPr>
        <w:pStyle w:val="noidung"/>
        <w:tabs>
          <w:tab w:val="left" w:pos="2552"/>
        </w:tabs>
        <w:ind w:left="927"/>
      </w:pPr>
      <w:r>
        <w:t>+ Đây có lẽ là nhược điểm lớn nhất của công nghệ LoRa, bởi việc phát ra song ở tần số đó sẽ làm giảm tốc độ truyền tải, đồng thời tải trọng của công nghệ cũng sẽ cao hơn so với cá pháp khác.</w:t>
      </w:r>
    </w:p>
    <w:p w14:paraId="5D516D40" w14:textId="77777777" w:rsidR="00784F6D" w:rsidRDefault="00784F6D" w:rsidP="00784F6D">
      <w:pPr>
        <w:pStyle w:val="noidung"/>
        <w:numPr>
          <w:ilvl w:val="0"/>
          <w:numId w:val="1"/>
        </w:numPr>
        <w:tabs>
          <w:tab w:val="left" w:pos="2552"/>
        </w:tabs>
      </w:pPr>
      <w:r>
        <w:t>Không cho giám sát liên tục ( trừ các thiết bị Class C)</w:t>
      </w:r>
    </w:p>
    <w:p w14:paraId="17D91C00" w14:textId="77777777" w:rsidR="00784F6D" w:rsidRDefault="00784F6D" w:rsidP="00784F6D">
      <w:pPr>
        <w:pStyle w:val="noidung"/>
        <w:numPr>
          <w:ilvl w:val="0"/>
          <w:numId w:val="1"/>
        </w:numPr>
        <w:tabs>
          <w:tab w:val="left" w:pos="2552"/>
        </w:tabs>
      </w:pPr>
      <w:r>
        <w:t>Không phải là ứng cử viên lý tưởng cho các ừng dụng thời gian thực đòi hỏi độ trễ thấp và yêu cầu thiết bị rang buộc.</w:t>
      </w:r>
    </w:p>
    <w:p w14:paraId="7F13E71D" w14:textId="77777777" w:rsidR="00784F6D" w:rsidRDefault="00784F6D" w:rsidP="00784F6D">
      <w:pPr>
        <w:pStyle w:val="noidung"/>
        <w:numPr>
          <w:ilvl w:val="0"/>
          <w:numId w:val="1"/>
        </w:numPr>
        <w:tabs>
          <w:tab w:val="left" w:pos="2552"/>
        </w:tabs>
      </w:pPr>
      <w:r>
        <w:t>Sự phát triển của các công nghệ LPWan và LoRaWan, đặt ra những thách thức cùng tồn tại khi chúng được triển khai gateway vào các khu vực đô thị.</w:t>
      </w:r>
    </w:p>
    <w:p w14:paraId="39964FCD" w14:textId="77777777" w:rsidR="00784F6D" w:rsidRDefault="00784F6D" w:rsidP="00784F6D">
      <w:pPr>
        <w:pStyle w:val="noidung"/>
        <w:numPr>
          <w:ilvl w:val="0"/>
          <w:numId w:val="1"/>
        </w:numPr>
        <w:tabs>
          <w:tab w:val="left" w:pos="2552"/>
        </w:tabs>
      </w:pPr>
      <w:r>
        <w:lastRenderedPageBreak/>
        <w:t>Nhược điểm của tần số mở là có thể bị nhiễu tần số và tốc độ truyền dữ liệu sẽ không cao.</w:t>
      </w:r>
    </w:p>
    <w:p w14:paraId="56804682" w14:textId="144E3DD9" w:rsidR="00784F6D" w:rsidRDefault="00784F6D" w:rsidP="00784F6D">
      <w:pPr>
        <w:pStyle w:val="noidung"/>
        <w:tabs>
          <w:tab w:val="left" w:pos="2552"/>
        </w:tabs>
        <w:ind w:left="927"/>
        <w:jc w:val="center"/>
      </w:pPr>
      <w:r>
        <w:rPr>
          <w:noProof/>
        </w:rPr>
        <w:drawing>
          <wp:anchor distT="0" distB="0" distL="114300" distR="114300" simplePos="0" relativeHeight="251669504" behindDoc="0" locked="0" layoutInCell="1" allowOverlap="1" wp14:anchorId="121DDDAB" wp14:editId="1ECDA6F0">
            <wp:simplePos x="0" y="0"/>
            <wp:positionH relativeFrom="column">
              <wp:posOffset>1245870</wp:posOffset>
            </wp:positionH>
            <wp:positionV relativeFrom="paragraph">
              <wp:posOffset>0</wp:posOffset>
            </wp:positionV>
            <wp:extent cx="3365500" cy="2838450"/>
            <wp:effectExtent l="0" t="0" r="635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ra.jpg"/>
                    <pic:cNvPicPr/>
                  </pic:nvPicPr>
                  <pic:blipFill>
                    <a:blip r:embed="rId21">
                      <a:extLst>
                        <a:ext uri="{28A0092B-C50C-407E-A947-70E740481C1C}">
                          <a14:useLocalDpi xmlns:a14="http://schemas.microsoft.com/office/drawing/2010/main" val="0"/>
                        </a:ext>
                      </a:extLst>
                    </a:blip>
                    <a:stretch>
                      <a:fillRect/>
                    </a:stretch>
                  </pic:blipFill>
                  <pic:spPr>
                    <a:xfrm>
                      <a:off x="0" y="0"/>
                      <a:ext cx="3365500" cy="2838450"/>
                    </a:xfrm>
                    <a:prstGeom prst="rect">
                      <a:avLst/>
                    </a:prstGeom>
                  </pic:spPr>
                </pic:pic>
              </a:graphicData>
            </a:graphic>
            <wp14:sizeRelH relativeFrom="margin">
              <wp14:pctWidth>0</wp14:pctWidth>
            </wp14:sizeRelH>
            <wp14:sizeRelV relativeFrom="margin">
              <wp14:pctHeight>0</wp14:pctHeight>
            </wp14:sizeRelV>
          </wp:anchor>
        </w:drawing>
      </w:r>
      <w:r w:rsidR="00C253ED">
        <w:t>Hình 2</w:t>
      </w:r>
      <w:r>
        <w:t>.5 LoRa SX1278</w:t>
      </w:r>
    </w:p>
    <w:p w14:paraId="074B145A" w14:textId="77777777" w:rsidR="00784F6D" w:rsidRDefault="00784F6D" w:rsidP="00784F6D">
      <w:pPr>
        <w:pStyle w:val="noidung"/>
        <w:tabs>
          <w:tab w:val="left" w:pos="2552"/>
        </w:tabs>
        <w:ind w:left="1146"/>
        <w:jc w:val="both"/>
        <w:rPr>
          <w:noProof/>
        </w:rPr>
      </w:pPr>
    </w:p>
    <w:p w14:paraId="377487BD" w14:textId="778F151E" w:rsidR="00784F6D" w:rsidRDefault="00784F6D" w:rsidP="00784F6D">
      <w:pPr>
        <w:pStyle w:val="noidung"/>
        <w:tabs>
          <w:tab w:val="left" w:pos="2552"/>
        </w:tabs>
        <w:ind w:left="1146"/>
        <w:jc w:val="both"/>
        <w:rPr>
          <w:noProof/>
        </w:rPr>
      </w:pPr>
    </w:p>
    <w:p w14:paraId="6B072490" w14:textId="77777777" w:rsidR="00784F6D" w:rsidRPr="00784F6D" w:rsidRDefault="00784F6D" w:rsidP="00784F6D">
      <w:pPr>
        <w:pStyle w:val="noidung"/>
        <w:tabs>
          <w:tab w:val="left" w:pos="2552"/>
        </w:tabs>
        <w:ind w:left="1146"/>
        <w:jc w:val="both"/>
        <w:rPr>
          <w:noProof/>
        </w:rPr>
      </w:pPr>
    </w:p>
    <w:p w14:paraId="743D0DEC" w14:textId="5FE82B46" w:rsidR="00847ABD" w:rsidRDefault="0043619B" w:rsidP="0043619B">
      <w:pPr>
        <w:pStyle w:val="noidung"/>
        <w:tabs>
          <w:tab w:val="left" w:pos="2552"/>
        </w:tabs>
        <w:ind w:left="1146"/>
        <w:jc w:val="both"/>
        <w:rPr>
          <w:noProof/>
          <w:color w:val="000000"/>
        </w:rPr>
      </w:pPr>
      <w:r>
        <w:rPr>
          <w:noProof/>
          <w:color w:val="000000"/>
        </w:rPr>
        <w:t xml:space="preserve">3 </w:t>
      </w:r>
      <w:r w:rsidR="00C253ED">
        <w:rPr>
          <w:noProof/>
          <w:color w:val="000000"/>
        </w:rPr>
        <w:t>Tìm hiểu về modul</w:t>
      </w:r>
      <w:r>
        <w:rPr>
          <w:noProof/>
          <w:color w:val="000000"/>
        </w:rPr>
        <w:t>e</w:t>
      </w:r>
      <w:r w:rsidR="00C253ED">
        <w:rPr>
          <w:noProof/>
          <w:color w:val="000000"/>
        </w:rPr>
        <w:t xml:space="preserve"> RF LoRa SX1278</w:t>
      </w:r>
    </w:p>
    <w:p w14:paraId="3825CFAB" w14:textId="4CEB9A09" w:rsidR="0043619B" w:rsidRDefault="0043619B" w:rsidP="0043619B">
      <w:pPr>
        <w:pStyle w:val="noidung"/>
        <w:numPr>
          <w:ilvl w:val="0"/>
          <w:numId w:val="1"/>
        </w:numPr>
        <w:tabs>
          <w:tab w:val="left" w:pos="2552"/>
        </w:tabs>
        <w:jc w:val="both"/>
        <w:rPr>
          <w:noProof/>
          <w:color w:val="000000"/>
        </w:rPr>
      </w:pPr>
      <w:r>
        <w:rPr>
          <w:noProof/>
          <w:color w:val="000000"/>
        </w:rPr>
        <w:t>Module RF LoRa SX1278 là một trong những module giao tiếp tầm xa và công nghệ RF mới nhất. SX1278 sử dụng giao thức truyền thông SPI phù hợp với những thiết bị và bộ điều khiển chỉ có giao thức SPI.</w:t>
      </w:r>
    </w:p>
    <w:p w14:paraId="4410A08A" w14:textId="36372836" w:rsidR="0043619B" w:rsidRDefault="0043619B" w:rsidP="0043619B">
      <w:pPr>
        <w:pStyle w:val="noidung"/>
        <w:numPr>
          <w:ilvl w:val="0"/>
          <w:numId w:val="1"/>
        </w:numPr>
        <w:tabs>
          <w:tab w:val="left" w:pos="2552"/>
        </w:tabs>
        <w:jc w:val="both"/>
        <w:rPr>
          <w:noProof/>
          <w:color w:val="000000"/>
        </w:rPr>
      </w:pPr>
      <w:r>
        <w:rPr>
          <w:noProof/>
          <w:color w:val="000000"/>
        </w:rPr>
        <w:t>Module sử dụng một ăng-ten để giao tiếp RF. Nó sử dụng nhiều kiểu điều chế tín hiệu có thể lựa chọn để giao tiếp dữ liệu.</w:t>
      </w:r>
    </w:p>
    <w:p w14:paraId="6A9A22D5" w14:textId="4DB0F787" w:rsidR="0043619B" w:rsidRDefault="0043619B" w:rsidP="0043619B">
      <w:pPr>
        <w:pStyle w:val="noidung"/>
        <w:numPr>
          <w:ilvl w:val="0"/>
          <w:numId w:val="1"/>
        </w:numPr>
        <w:tabs>
          <w:tab w:val="left" w:pos="2552"/>
        </w:tabs>
        <w:jc w:val="both"/>
        <w:rPr>
          <w:noProof/>
          <w:color w:val="000000"/>
        </w:rPr>
      </w:pPr>
      <w:r>
        <w:rPr>
          <w:noProof/>
          <w:color w:val="000000"/>
        </w:rPr>
        <w:t>SX1278 sử dụng giao tiếp RF đơn giản như các module khác nhưng nó có nhiều phương pháp điều chế tín hiệu và phạm vi lên đến 5km-10km giúp hoạt động tốt nhất ở khoảng cách xa.</w:t>
      </w:r>
    </w:p>
    <w:p w14:paraId="68D110F1" w14:textId="1C9EB7BB" w:rsidR="0043619B" w:rsidRDefault="0043619B" w:rsidP="0043619B">
      <w:pPr>
        <w:pStyle w:val="noidung"/>
        <w:tabs>
          <w:tab w:val="left" w:pos="2552"/>
        </w:tabs>
        <w:ind w:left="927"/>
        <w:jc w:val="both"/>
        <w:rPr>
          <w:noProof/>
          <w:color w:val="000000"/>
        </w:rPr>
      </w:pPr>
      <w:r>
        <w:rPr>
          <w:noProof/>
          <w:color w:val="000000"/>
        </w:rPr>
        <w:t>3.1 Sơ đồ chân module RF LoRa SX1278</w:t>
      </w:r>
    </w:p>
    <w:p w14:paraId="0FFB4C2A" w14:textId="7A5476A6" w:rsidR="0043619B" w:rsidRDefault="0043619B" w:rsidP="0043619B">
      <w:pPr>
        <w:pStyle w:val="noidung"/>
        <w:tabs>
          <w:tab w:val="left" w:pos="2552"/>
        </w:tabs>
        <w:ind w:left="927"/>
        <w:jc w:val="both"/>
        <w:rPr>
          <w:noProof/>
          <w:color w:val="000000"/>
        </w:rPr>
      </w:pPr>
      <w:r>
        <w:rPr>
          <w:noProof/>
          <w:color w:val="000000"/>
        </w:rPr>
        <w:t>- SX1278 có tổng cộng 16 chân, giúp thiết kế một thiết bị giao tiếp phù hợp. Các chân sẽ giao tiếp với vi điều khiển hoặc bo mạch giao tiếp SPI thứ ba.</w:t>
      </w:r>
    </w:p>
    <w:p w14:paraId="09C8E060" w14:textId="0504F3EE" w:rsidR="0043619B" w:rsidRDefault="0043619B" w:rsidP="0043619B">
      <w:pPr>
        <w:pStyle w:val="noidung"/>
        <w:tabs>
          <w:tab w:val="left" w:pos="2552"/>
        </w:tabs>
        <w:ind w:left="927"/>
        <w:jc w:val="both"/>
        <w:rPr>
          <w:noProof/>
          <w:color w:val="000000"/>
        </w:rPr>
      </w:pPr>
      <w:r>
        <w:rPr>
          <w:noProof/>
        </w:rPr>
        <w:lastRenderedPageBreak/>
        <w:drawing>
          <wp:anchor distT="0" distB="0" distL="114300" distR="114300" simplePos="0" relativeHeight="251670528" behindDoc="0" locked="0" layoutInCell="1" allowOverlap="1" wp14:anchorId="5FF357F2" wp14:editId="5CDD029F">
            <wp:simplePos x="0" y="0"/>
            <wp:positionH relativeFrom="column">
              <wp:posOffset>1345565</wp:posOffset>
            </wp:positionH>
            <wp:positionV relativeFrom="paragraph">
              <wp:posOffset>581025</wp:posOffset>
            </wp:positionV>
            <wp:extent cx="3409950" cy="2414905"/>
            <wp:effectExtent l="0" t="0" r="0" b="4445"/>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3409950" cy="2414905"/>
                    </a:xfrm>
                    <a:prstGeom prst="rect">
                      <a:avLst/>
                    </a:prstGeom>
                  </pic:spPr>
                </pic:pic>
              </a:graphicData>
            </a:graphic>
            <wp14:sizeRelH relativeFrom="margin">
              <wp14:pctWidth>0</wp14:pctWidth>
            </wp14:sizeRelH>
            <wp14:sizeRelV relativeFrom="margin">
              <wp14:pctHeight>0</wp14:pctHeight>
            </wp14:sizeRelV>
          </wp:anchor>
        </w:drawing>
      </w:r>
      <w:r>
        <w:rPr>
          <w:noProof/>
          <w:color w:val="000000"/>
        </w:rPr>
        <w:t>- Sau đó, thiết bị điều khiển sẽ thực hiện mọi chức năng thông qua module. Đây là sơ đồ chân của module RF LoRa SX1278.</w:t>
      </w:r>
    </w:p>
    <w:p w14:paraId="25BA6C40" w14:textId="2C892011" w:rsidR="0043619B" w:rsidRDefault="0043619B" w:rsidP="0043619B">
      <w:pPr>
        <w:pStyle w:val="noidung"/>
        <w:tabs>
          <w:tab w:val="left" w:pos="2552"/>
        </w:tabs>
        <w:ind w:left="927"/>
        <w:jc w:val="center"/>
        <w:rPr>
          <w:noProof/>
          <w:color w:val="000000"/>
        </w:rPr>
      </w:pPr>
      <w:r>
        <w:rPr>
          <w:noProof/>
          <w:color w:val="000000"/>
        </w:rPr>
        <w:t>Hình : Sơ đồ chân lora</w:t>
      </w:r>
    </w:p>
    <w:p w14:paraId="239FEBA4" w14:textId="5657F955" w:rsidR="0043619B" w:rsidRDefault="0043619B" w:rsidP="0043619B">
      <w:pPr>
        <w:pStyle w:val="noidung"/>
        <w:tabs>
          <w:tab w:val="left" w:pos="2552"/>
        </w:tabs>
        <w:ind w:left="927"/>
        <w:jc w:val="both"/>
        <w:rPr>
          <w:noProof/>
          <w:color w:val="000000"/>
        </w:rPr>
      </w:pPr>
      <w:r>
        <w:rPr>
          <w:noProof/>
          <w:color w:val="000000"/>
        </w:rPr>
        <w:t>3.2 Chi tiết cấu hình chân LoRa</w:t>
      </w:r>
      <w:r w:rsidR="00D36300">
        <w:rPr>
          <w:noProof/>
          <w:color w:val="000000"/>
        </w:rPr>
        <w:t xml:space="preserve"> SX1278</w:t>
      </w:r>
    </w:p>
    <w:tbl>
      <w:tblPr>
        <w:tblStyle w:val="TableGrid"/>
        <w:tblW w:w="0" w:type="auto"/>
        <w:tblInd w:w="927" w:type="dxa"/>
        <w:tblLook w:val="04A0" w:firstRow="1" w:lastRow="0" w:firstColumn="1" w:lastColumn="0" w:noHBand="0" w:noVBand="1"/>
      </w:tblPr>
      <w:tblGrid>
        <w:gridCol w:w="2428"/>
        <w:gridCol w:w="2428"/>
        <w:gridCol w:w="2428"/>
      </w:tblGrid>
      <w:tr w:rsidR="00D36300" w14:paraId="2595461D" w14:textId="77777777" w:rsidTr="00D36300">
        <w:tc>
          <w:tcPr>
            <w:tcW w:w="4856" w:type="dxa"/>
            <w:gridSpan w:val="2"/>
          </w:tcPr>
          <w:p w14:paraId="64C79E6B" w14:textId="72B67F4C" w:rsidR="00D36300" w:rsidRDefault="00D36300" w:rsidP="0043619B">
            <w:pPr>
              <w:pStyle w:val="noidung"/>
              <w:tabs>
                <w:tab w:val="left" w:pos="2552"/>
              </w:tabs>
              <w:jc w:val="both"/>
              <w:rPr>
                <w:noProof/>
                <w:color w:val="000000"/>
              </w:rPr>
            </w:pPr>
            <w:r>
              <w:rPr>
                <w:noProof/>
                <w:color w:val="000000"/>
              </w:rPr>
              <w:t>Các chân</w:t>
            </w:r>
          </w:p>
        </w:tc>
        <w:tc>
          <w:tcPr>
            <w:tcW w:w="2428" w:type="dxa"/>
          </w:tcPr>
          <w:p w14:paraId="59156A20" w14:textId="201167F3" w:rsidR="00D36300" w:rsidRDefault="00D36300" w:rsidP="0043619B">
            <w:pPr>
              <w:pStyle w:val="noidung"/>
              <w:tabs>
                <w:tab w:val="left" w:pos="2552"/>
              </w:tabs>
              <w:jc w:val="both"/>
              <w:rPr>
                <w:noProof/>
                <w:color w:val="000000"/>
              </w:rPr>
            </w:pPr>
            <w:r>
              <w:rPr>
                <w:noProof/>
                <w:color w:val="000000"/>
              </w:rPr>
              <w:t>Mô tả</w:t>
            </w:r>
          </w:p>
        </w:tc>
      </w:tr>
      <w:tr w:rsidR="00D36300" w14:paraId="3B527DC5" w14:textId="77777777" w:rsidTr="00D36300">
        <w:tc>
          <w:tcPr>
            <w:tcW w:w="2428" w:type="dxa"/>
          </w:tcPr>
          <w:p w14:paraId="6AAF7D01" w14:textId="282EECD4" w:rsidR="00D36300" w:rsidRDefault="00D36300" w:rsidP="0043619B">
            <w:pPr>
              <w:pStyle w:val="noidung"/>
              <w:tabs>
                <w:tab w:val="left" w:pos="2552"/>
              </w:tabs>
              <w:jc w:val="both"/>
              <w:rPr>
                <w:noProof/>
                <w:color w:val="000000"/>
              </w:rPr>
            </w:pPr>
            <w:r>
              <w:rPr>
                <w:noProof/>
                <w:color w:val="000000"/>
              </w:rPr>
              <w:t xml:space="preserve">Chân 1 </w:t>
            </w:r>
          </w:p>
        </w:tc>
        <w:tc>
          <w:tcPr>
            <w:tcW w:w="2428" w:type="dxa"/>
          </w:tcPr>
          <w:p w14:paraId="695B9196" w14:textId="4008F97B" w:rsidR="00D36300" w:rsidRDefault="00D36300" w:rsidP="0043619B">
            <w:pPr>
              <w:pStyle w:val="noidung"/>
              <w:tabs>
                <w:tab w:val="left" w:pos="2552"/>
              </w:tabs>
              <w:jc w:val="both"/>
              <w:rPr>
                <w:noProof/>
                <w:color w:val="000000"/>
              </w:rPr>
            </w:pPr>
            <w:r>
              <w:rPr>
                <w:noProof/>
                <w:color w:val="000000"/>
              </w:rPr>
              <w:t>Ăng-ten</w:t>
            </w:r>
          </w:p>
        </w:tc>
        <w:tc>
          <w:tcPr>
            <w:tcW w:w="2428" w:type="dxa"/>
          </w:tcPr>
          <w:p w14:paraId="78ED1BDA" w14:textId="47EC10E7" w:rsidR="00D36300" w:rsidRDefault="00D36300" w:rsidP="0043619B">
            <w:pPr>
              <w:pStyle w:val="noidung"/>
              <w:tabs>
                <w:tab w:val="left" w:pos="2552"/>
              </w:tabs>
              <w:jc w:val="both"/>
              <w:rPr>
                <w:noProof/>
                <w:color w:val="000000"/>
              </w:rPr>
            </w:pPr>
            <w:r>
              <w:rPr>
                <w:noProof/>
                <w:color w:val="000000"/>
              </w:rPr>
              <w:t>Chân này để gắn vào ăng-ten</w:t>
            </w:r>
          </w:p>
        </w:tc>
      </w:tr>
      <w:tr w:rsidR="00D36300" w14:paraId="77EF2193" w14:textId="77777777" w:rsidTr="00D36300">
        <w:tc>
          <w:tcPr>
            <w:tcW w:w="2428" w:type="dxa"/>
          </w:tcPr>
          <w:p w14:paraId="66AFC6E8" w14:textId="38D2DCC9" w:rsidR="00D36300" w:rsidRDefault="00D36300" w:rsidP="0043619B">
            <w:pPr>
              <w:pStyle w:val="noidung"/>
              <w:tabs>
                <w:tab w:val="left" w:pos="2552"/>
              </w:tabs>
              <w:jc w:val="both"/>
              <w:rPr>
                <w:noProof/>
                <w:color w:val="000000"/>
              </w:rPr>
            </w:pPr>
            <w:r>
              <w:rPr>
                <w:noProof/>
                <w:color w:val="000000"/>
              </w:rPr>
              <w:t xml:space="preserve">Chân 2, 9, 16 </w:t>
            </w:r>
          </w:p>
        </w:tc>
        <w:tc>
          <w:tcPr>
            <w:tcW w:w="2428" w:type="dxa"/>
          </w:tcPr>
          <w:p w14:paraId="006E920B" w14:textId="470DAF2F" w:rsidR="00D36300" w:rsidRDefault="00D36300" w:rsidP="0043619B">
            <w:pPr>
              <w:pStyle w:val="noidung"/>
              <w:tabs>
                <w:tab w:val="left" w:pos="2552"/>
              </w:tabs>
              <w:jc w:val="both"/>
              <w:rPr>
                <w:noProof/>
                <w:color w:val="000000"/>
              </w:rPr>
            </w:pPr>
            <w:r>
              <w:rPr>
                <w:noProof/>
                <w:color w:val="000000"/>
              </w:rPr>
              <w:t xml:space="preserve">GND </w:t>
            </w:r>
          </w:p>
        </w:tc>
        <w:tc>
          <w:tcPr>
            <w:tcW w:w="2428" w:type="dxa"/>
          </w:tcPr>
          <w:p w14:paraId="2CE568B8" w14:textId="57E2F852" w:rsidR="00D36300" w:rsidRDefault="00D36300" w:rsidP="0043619B">
            <w:pPr>
              <w:pStyle w:val="noidung"/>
              <w:tabs>
                <w:tab w:val="left" w:pos="2552"/>
              </w:tabs>
              <w:jc w:val="both"/>
              <w:rPr>
                <w:noProof/>
                <w:color w:val="000000"/>
              </w:rPr>
            </w:pPr>
            <w:r>
              <w:rPr>
                <w:noProof/>
                <w:color w:val="000000"/>
              </w:rPr>
              <w:t>Chân này nối đất chung với bộ nguồn và bộ điều khiển.</w:t>
            </w:r>
          </w:p>
        </w:tc>
      </w:tr>
      <w:tr w:rsidR="00D36300" w14:paraId="63A5E995" w14:textId="77777777" w:rsidTr="00D36300">
        <w:tc>
          <w:tcPr>
            <w:tcW w:w="2428" w:type="dxa"/>
          </w:tcPr>
          <w:p w14:paraId="2BE7FBBA" w14:textId="432AF9E9" w:rsidR="00D36300" w:rsidRDefault="00D36300" w:rsidP="0043619B">
            <w:pPr>
              <w:pStyle w:val="noidung"/>
              <w:tabs>
                <w:tab w:val="left" w:pos="2552"/>
              </w:tabs>
              <w:jc w:val="both"/>
              <w:rPr>
                <w:noProof/>
                <w:color w:val="000000"/>
              </w:rPr>
            </w:pPr>
            <w:r>
              <w:rPr>
                <w:noProof/>
                <w:color w:val="000000"/>
              </w:rPr>
              <w:t>Chân 3</w:t>
            </w:r>
          </w:p>
        </w:tc>
        <w:tc>
          <w:tcPr>
            <w:tcW w:w="2428" w:type="dxa"/>
          </w:tcPr>
          <w:p w14:paraId="7DB0DF6A" w14:textId="50DC1371" w:rsidR="00D36300" w:rsidRDefault="00D36300" w:rsidP="0043619B">
            <w:pPr>
              <w:pStyle w:val="noidung"/>
              <w:tabs>
                <w:tab w:val="left" w:pos="2552"/>
              </w:tabs>
              <w:jc w:val="both"/>
              <w:rPr>
                <w:noProof/>
                <w:color w:val="000000"/>
              </w:rPr>
            </w:pPr>
            <w:r>
              <w:rPr>
                <w:noProof/>
                <w:color w:val="000000"/>
              </w:rPr>
              <w:t xml:space="preserve"> 3.3V</w:t>
            </w:r>
          </w:p>
        </w:tc>
        <w:tc>
          <w:tcPr>
            <w:tcW w:w="2428" w:type="dxa"/>
          </w:tcPr>
          <w:p w14:paraId="0577E557" w14:textId="05294801" w:rsidR="00D36300" w:rsidRDefault="00D36300" w:rsidP="0043619B">
            <w:pPr>
              <w:pStyle w:val="noidung"/>
              <w:tabs>
                <w:tab w:val="left" w:pos="2552"/>
              </w:tabs>
              <w:jc w:val="both"/>
              <w:rPr>
                <w:noProof/>
                <w:color w:val="000000"/>
              </w:rPr>
            </w:pPr>
            <w:r>
              <w:rPr>
                <w:noProof/>
                <w:color w:val="000000"/>
              </w:rPr>
              <w:t>Chân cấp nguồn</w:t>
            </w:r>
          </w:p>
        </w:tc>
      </w:tr>
      <w:tr w:rsidR="00D36300" w14:paraId="75068692" w14:textId="77777777" w:rsidTr="00D36300">
        <w:tc>
          <w:tcPr>
            <w:tcW w:w="2428" w:type="dxa"/>
          </w:tcPr>
          <w:p w14:paraId="6EFEF50F" w14:textId="153AF6D1" w:rsidR="00D36300" w:rsidRDefault="00D36300" w:rsidP="0043619B">
            <w:pPr>
              <w:pStyle w:val="noidung"/>
              <w:tabs>
                <w:tab w:val="left" w:pos="2552"/>
              </w:tabs>
              <w:jc w:val="both"/>
              <w:rPr>
                <w:noProof/>
                <w:color w:val="000000"/>
              </w:rPr>
            </w:pPr>
            <w:r>
              <w:rPr>
                <w:noProof/>
                <w:color w:val="000000"/>
              </w:rPr>
              <w:t>Chân 4</w:t>
            </w:r>
          </w:p>
        </w:tc>
        <w:tc>
          <w:tcPr>
            <w:tcW w:w="2428" w:type="dxa"/>
          </w:tcPr>
          <w:p w14:paraId="460C2AEC" w14:textId="418763A8" w:rsidR="00D36300" w:rsidRDefault="00D36300" w:rsidP="0043619B">
            <w:pPr>
              <w:pStyle w:val="noidung"/>
              <w:tabs>
                <w:tab w:val="left" w:pos="2552"/>
              </w:tabs>
              <w:jc w:val="both"/>
              <w:rPr>
                <w:noProof/>
                <w:color w:val="000000"/>
              </w:rPr>
            </w:pPr>
            <w:r>
              <w:rPr>
                <w:noProof/>
                <w:color w:val="000000"/>
              </w:rPr>
              <w:t>Reset</w:t>
            </w:r>
          </w:p>
        </w:tc>
        <w:tc>
          <w:tcPr>
            <w:tcW w:w="2428" w:type="dxa"/>
          </w:tcPr>
          <w:p w14:paraId="5BD77DEB" w14:textId="615D24A6" w:rsidR="00D36300" w:rsidRDefault="00D36300" w:rsidP="0043619B">
            <w:pPr>
              <w:pStyle w:val="noidung"/>
              <w:tabs>
                <w:tab w:val="left" w:pos="2552"/>
              </w:tabs>
              <w:jc w:val="both"/>
              <w:rPr>
                <w:noProof/>
                <w:color w:val="000000"/>
              </w:rPr>
            </w:pPr>
            <w:r>
              <w:rPr>
                <w:noProof/>
                <w:color w:val="000000"/>
              </w:rPr>
              <w:t>Chân 4 là để đặt lại module thông qua tín hiệu bên ngoài.</w:t>
            </w:r>
          </w:p>
        </w:tc>
      </w:tr>
      <w:tr w:rsidR="00D36300" w14:paraId="6B7B088E" w14:textId="77777777" w:rsidTr="00D36300">
        <w:tc>
          <w:tcPr>
            <w:tcW w:w="2428" w:type="dxa"/>
          </w:tcPr>
          <w:p w14:paraId="166585F4" w14:textId="23D60195" w:rsidR="00D36300" w:rsidRDefault="00D36300" w:rsidP="0043619B">
            <w:pPr>
              <w:pStyle w:val="noidung"/>
              <w:tabs>
                <w:tab w:val="left" w:pos="2552"/>
              </w:tabs>
              <w:jc w:val="both"/>
              <w:rPr>
                <w:noProof/>
                <w:color w:val="000000"/>
              </w:rPr>
            </w:pPr>
            <w:r>
              <w:rPr>
                <w:noProof/>
                <w:color w:val="000000"/>
              </w:rPr>
              <w:t>Chân 5</w:t>
            </w:r>
          </w:p>
        </w:tc>
        <w:tc>
          <w:tcPr>
            <w:tcW w:w="2428" w:type="dxa"/>
          </w:tcPr>
          <w:p w14:paraId="4FD09F4E" w14:textId="0CB51133" w:rsidR="00D36300" w:rsidRDefault="00D36300" w:rsidP="0043619B">
            <w:pPr>
              <w:pStyle w:val="noidung"/>
              <w:tabs>
                <w:tab w:val="left" w:pos="2552"/>
              </w:tabs>
              <w:jc w:val="both"/>
              <w:rPr>
                <w:noProof/>
                <w:color w:val="000000"/>
              </w:rPr>
            </w:pPr>
            <w:r>
              <w:rPr>
                <w:noProof/>
                <w:color w:val="000000"/>
              </w:rPr>
              <w:t>DIO0</w:t>
            </w:r>
          </w:p>
        </w:tc>
        <w:tc>
          <w:tcPr>
            <w:tcW w:w="2428" w:type="dxa"/>
          </w:tcPr>
          <w:p w14:paraId="117C5FFC" w14:textId="77777777" w:rsidR="00D36300" w:rsidRDefault="00D36300" w:rsidP="0043619B">
            <w:pPr>
              <w:pStyle w:val="noidung"/>
              <w:tabs>
                <w:tab w:val="left" w:pos="2552"/>
              </w:tabs>
              <w:jc w:val="both"/>
              <w:rPr>
                <w:noProof/>
                <w:color w:val="000000"/>
              </w:rPr>
            </w:pPr>
          </w:p>
        </w:tc>
      </w:tr>
      <w:tr w:rsidR="00D36300" w14:paraId="33F60D2F" w14:textId="77777777" w:rsidTr="00D36300">
        <w:tc>
          <w:tcPr>
            <w:tcW w:w="2428" w:type="dxa"/>
          </w:tcPr>
          <w:p w14:paraId="6A0430C3" w14:textId="0E79D424" w:rsidR="00D36300" w:rsidRDefault="00D36300" w:rsidP="0043619B">
            <w:pPr>
              <w:pStyle w:val="noidung"/>
              <w:tabs>
                <w:tab w:val="left" w:pos="2552"/>
              </w:tabs>
              <w:jc w:val="both"/>
              <w:rPr>
                <w:noProof/>
                <w:color w:val="000000"/>
              </w:rPr>
            </w:pPr>
            <w:r>
              <w:rPr>
                <w:noProof/>
                <w:color w:val="000000"/>
              </w:rPr>
              <w:t>Chân 6</w:t>
            </w:r>
          </w:p>
        </w:tc>
        <w:tc>
          <w:tcPr>
            <w:tcW w:w="2428" w:type="dxa"/>
          </w:tcPr>
          <w:p w14:paraId="3DCF8860" w14:textId="054FFF7B" w:rsidR="00D36300" w:rsidRDefault="00D36300" w:rsidP="0043619B">
            <w:pPr>
              <w:pStyle w:val="noidung"/>
              <w:tabs>
                <w:tab w:val="left" w:pos="2552"/>
              </w:tabs>
              <w:jc w:val="both"/>
              <w:rPr>
                <w:noProof/>
                <w:color w:val="000000"/>
              </w:rPr>
            </w:pPr>
            <w:r>
              <w:rPr>
                <w:noProof/>
                <w:color w:val="000000"/>
              </w:rPr>
              <w:t>DIO1</w:t>
            </w:r>
          </w:p>
        </w:tc>
        <w:tc>
          <w:tcPr>
            <w:tcW w:w="2428" w:type="dxa"/>
          </w:tcPr>
          <w:p w14:paraId="5DAF950D" w14:textId="77777777" w:rsidR="00D36300" w:rsidRDefault="00D36300" w:rsidP="0043619B">
            <w:pPr>
              <w:pStyle w:val="noidung"/>
              <w:tabs>
                <w:tab w:val="left" w:pos="2552"/>
              </w:tabs>
              <w:jc w:val="both"/>
              <w:rPr>
                <w:noProof/>
                <w:color w:val="000000"/>
              </w:rPr>
            </w:pPr>
          </w:p>
        </w:tc>
      </w:tr>
      <w:tr w:rsidR="00D36300" w14:paraId="65D3427A" w14:textId="77777777" w:rsidTr="00D36300">
        <w:tc>
          <w:tcPr>
            <w:tcW w:w="2428" w:type="dxa"/>
          </w:tcPr>
          <w:p w14:paraId="0164886A" w14:textId="1EBA7F5E" w:rsidR="00D36300" w:rsidRDefault="00D36300" w:rsidP="0043619B">
            <w:pPr>
              <w:pStyle w:val="noidung"/>
              <w:tabs>
                <w:tab w:val="left" w:pos="2552"/>
              </w:tabs>
              <w:jc w:val="both"/>
              <w:rPr>
                <w:noProof/>
                <w:color w:val="000000"/>
              </w:rPr>
            </w:pPr>
            <w:r>
              <w:rPr>
                <w:noProof/>
                <w:color w:val="000000"/>
              </w:rPr>
              <w:t>Chân 7</w:t>
            </w:r>
          </w:p>
        </w:tc>
        <w:tc>
          <w:tcPr>
            <w:tcW w:w="2428" w:type="dxa"/>
          </w:tcPr>
          <w:p w14:paraId="08D1F0CD" w14:textId="10BAB093" w:rsidR="00D36300" w:rsidRDefault="00D36300" w:rsidP="0043619B">
            <w:pPr>
              <w:pStyle w:val="noidung"/>
              <w:tabs>
                <w:tab w:val="left" w:pos="2552"/>
              </w:tabs>
              <w:jc w:val="both"/>
              <w:rPr>
                <w:noProof/>
                <w:color w:val="000000"/>
              </w:rPr>
            </w:pPr>
            <w:r>
              <w:rPr>
                <w:noProof/>
                <w:color w:val="000000"/>
              </w:rPr>
              <w:t>DIO2</w:t>
            </w:r>
          </w:p>
        </w:tc>
        <w:tc>
          <w:tcPr>
            <w:tcW w:w="2428" w:type="dxa"/>
          </w:tcPr>
          <w:p w14:paraId="790F94FA" w14:textId="77777777" w:rsidR="00D36300" w:rsidRDefault="00D36300" w:rsidP="0043619B">
            <w:pPr>
              <w:pStyle w:val="noidung"/>
              <w:tabs>
                <w:tab w:val="left" w:pos="2552"/>
              </w:tabs>
              <w:jc w:val="both"/>
              <w:rPr>
                <w:noProof/>
                <w:color w:val="000000"/>
              </w:rPr>
            </w:pPr>
          </w:p>
        </w:tc>
      </w:tr>
      <w:tr w:rsidR="00D36300" w14:paraId="1552BD53" w14:textId="77777777" w:rsidTr="00D36300">
        <w:tc>
          <w:tcPr>
            <w:tcW w:w="2428" w:type="dxa"/>
          </w:tcPr>
          <w:p w14:paraId="2FC215A4" w14:textId="052BCBD6" w:rsidR="00D36300" w:rsidRDefault="00D36300" w:rsidP="0043619B">
            <w:pPr>
              <w:pStyle w:val="noidung"/>
              <w:tabs>
                <w:tab w:val="left" w:pos="2552"/>
              </w:tabs>
              <w:jc w:val="both"/>
              <w:rPr>
                <w:noProof/>
                <w:color w:val="000000"/>
              </w:rPr>
            </w:pPr>
            <w:r>
              <w:rPr>
                <w:noProof/>
                <w:color w:val="000000"/>
              </w:rPr>
              <w:t>Chân 8</w:t>
            </w:r>
          </w:p>
        </w:tc>
        <w:tc>
          <w:tcPr>
            <w:tcW w:w="2428" w:type="dxa"/>
          </w:tcPr>
          <w:p w14:paraId="43C50952" w14:textId="28406714" w:rsidR="00D36300" w:rsidRDefault="00D36300" w:rsidP="0043619B">
            <w:pPr>
              <w:pStyle w:val="noidung"/>
              <w:tabs>
                <w:tab w:val="left" w:pos="2552"/>
              </w:tabs>
              <w:jc w:val="both"/>
              <w:rPr>
                <w:noProof/>
                <w:color w:val="000000"/>
              </w:rPr>
            </w:pPr>
            <w:r>
              <w:rPr>
                <w:noProof/>
                <w:color w:val="000000"/>
              </w:rPr>
              <w:t>DIO3</w:t>
            </w:r>
          </w:p>
        </w:tc>
        <w:tc>
          <w:tcPr>
            <w:tcW w:w="2428" w:type="dxa"/>
          </w:tcPr>
          <w:p w14:paraId="79037955" w14:textId="77777777" w:rsidR="00D36300" w:rsidRDefault="00D36300" w:rsidP="0043619B">
            <w:pPr>
              <w:pStyle w:val="noidung"/>
              <w:tabs>
                <w:tab w:val="left" w:pos="2552"/>
              </w:tabs>
              <w:jc w:val="both"/>
              <w:rPr>
                <w:noProof/>
                <w:color w:val="000000"/>
              </w:rPr>
            </w:pPr>
          </w:p>
        </w:tc>
      </w:tr>
      <w:tr w:rsidR="00D36300" w14:paraId="0C83972F" w14:textId="77777777" w:rsidTr="00D36300">
        <w:tc>
          <w:tcPr>
            <w:tcW w:w="2428" w:type="dxa"/>
          </w:tcPr>
          <w:p w14:paraId="6C627466" w14:textId="1AC28D29" w:rsidR="00D36300" w:rsidRDefault="005339EA" w:rsidP="0043619B">
            <w:pPr>
              <w:pStyle w:val="noidung"/>
              <w:tabs>
                <w:tab w:val="left" w:pos="2552"/>
              </w:tabs>
              <w:jc w:val="both"/>
              <w:rPr>
                <w:noProof/>
                <w:color w:val="000000"/>
              </w:rPr>
            </w:pPr>
            <w:r>
              <w:rPr>
                <w:noProof/>
                <w:color w:val="000000"/>
              </w:rPr>
              <w:lastRenderedPageBreak/>
              <w:t>Chân 10</w:t>
            </w:r>
          </w:p>
        </w:tc>
        <w:tc>
          <w:tcPr>
            <w:tcW w:w="2428" w:type="dxa"/>
          </w:tcPr>
          <w:p w14:paraId="18185D13" w14:textId="6F255CAC" w:rsidR="00D36300" w:rsidRDefault="00D36300" w:rsidP="0043619B">
            <w:pPr>
              <w:pStyle w:val="noidung"/>
              <w:tabs>
                <w:tab w:val="left" w:pos="2552"/>
              </w:tabs>
              <w:jc w:val="both"/>
              <w:rPr>
                <w:noProof/>
                <w:color w:val="000000"/>
              </w:rPr>
            </w:pPr>
            <w:r>
              <w:rPr>
                <w:noProof/>
                <w:color w:val="000000"/>
              </w:rPr>
              <w:t>DIO4</w:t>
            </w:r>
          </w:p>
        </w:tc>
        <w:tc>
          <w:tcPr>
            <w:tcW w:w="2428" w:type="dxa"/>
          </w:tcPr>
          <w:p w14:paraId="79B76AA8" w14:textId="77777777" w:rsidR="00D36300" w:rsidRDefault="00D36300" w:rsidP="0043619B">
            <w:pPr>
              <w:pStyle w:val="noidung"/>
              <w:tabs>
                <w:tab w:val="left" w:pos="2552"/>
              </w:tabs>
              <w:jc w:val="both"/>
              <w:rPr>
                <w:noProof/>
                <w:color w:val="000000"/>
              </w:rPr>
            </w:pPr>
          </w:p>
        </w:tc>
      </w:tr>
      <w:tr w:rsidR="00D36300" w14:paraId="1EB7E5F0" w14:textId="77777777" w:rsidTr="00D36300">
        <w:tc>
          <w:tcPr>
            <w:tcW w:w="2428" w:type="dxa"/>
          </w:tcPr>
          <w:p w14:paraId="010A3AE5" w14:textId="15309770" w:rsidR="00D36300" w:rsidRDefault="00D36300" w:rsidP="0043619B">
            <w:pPr>
              <w:pStyle w:val="noidung"/>
              <w:tabs>
                <w:tab w:val="left" w:pos="2552"/>
              </w:tabs>
              <w:jc w:val="both"/>
              <w:rPr>
                <w:noProof/>
                <w:color w:val="000000"/>
              </w:rPr>
            </w:pPr>
            <w:r>
              <w:rPr>
                <w:noProof/>
                <w:color w:val="000000"/>
              </w:rPr>
              <w:t>C</w:t>
            </w:r>
            <w:r w:rsidR="005339EA">
              <w:rPr>
                <w:noProof/>
                <w:color w:val="000000"/>
              </w:rPr>
              <w:t>hân 11</w:t>
            </w:r>
          </w:p>
        </w:tc>
        <w:tc>
          <w:tcPr>
            <w:tcW w:w="2428" w:type="dxa"/>
          </w:tcPr>
          <w:p w14:paraId="00821EB0" w14:textId="367EA1EF" w:rsidR="00D36300" w:rsidRDefault="00D36300" w:rsidP="0043619B">
            <w:pPr>
              <w:pStyle w:val="noidung"/>
              <w:tabs>
                <w:tab w:val="left" w:pos="2552"/>
              </w:tabs>
              <w:jc w:val="both"/>
              <w:rPr>
                <w:noProof/>
                <w:color w:val="000000"/>
              </w:rPr>
            </w:pPr>
            <w:r>
              <w:rPr>
                <w:noProof/>
                <w:color w:val="000000"/>
              </w:rPr>
              <w:t>DIO5</w:t>
            </w:r>
          </w:p>
        </w:tc>
        <w:tc>
          <w:tcPr>
            <w:tcW w:w="2428" w:type="dxa"/>
          </w:tcPr>
          <w:p w14:paraId="1AE001F5" w14:textId="77777777" w:rsidR="00D36300" w:rsidRDefault="00D36300" w:rsidP="0043619B">
            <w:pPr>
              <w:pStyle w:val="noidung"/>
              <w:tabs>
                <w:tab w:val="left" w:pos="2552"/>
              </w:tabs>
              <w:jc w:val="both"/>
              <w:rPr>
                <w:noProof/>
                <w:color w:val="000000"/>
              </w:rPr>
            </w:pPr>
          </w:p>
        </w:tc>
      </w:tr>
      <w:tr w:rsidR="00D36300" w14:paraId="4AB49AAF" w14:textId="77777777" w:rsidTr="00D36300">
        <w:tc>
          <w:tcPr>
            <w:tcW w:w="2428" w:type="dxa"/>
          </w:tcPr>
          <w:p w14:paraId="3BF8C4EB" w14:textId="2F061BF5" w:rsidR="00D36300" w:rsidRDefault="005339EA" w:rsidP="0043619B">
            <w:pPr>
              <w:pStyle w:val="noidung"/>
              <w:tabs>
                <w:tab w:val="left" w:pos="2552"/>
              </w:tabs>
              <w:jc w:val="both"/>
              <w:rPr>
                <w:noProof/>
                <w:color w:val="000000"/>
              </w:rPr>
            </w:pPr>
            <w:r>
              <w:rPr>
                <w:noProof/>
                <w:color w:val="000000"/>
              </w:rPr>
              <w:t>Chân 12</w:t>
            </w:r>
          </w:p>
        </w:tc>
        <w:tc>
          <w:tcPr>
            <w:tcW w:w="2428" w:type="dxa"/>
          </w:tcPr>
          <w:p w14:paraId="51A74D27" w14:textId="6AA4BCA3" w:rsidR="00D36300" w:rsidRDefault="005339EA" w:rsidP="0043619B">
            <w:pPr>
              <w:pStyle w:val="noidung"/>
              <w:tabs>
                <w:tab w:val="left" w:pos="2552"/>
              </w:tabs>
              <w:jc w:val="both"/>
              <w:rPr>
                <w:noProof/>
                <w:color w:val="000000"/>
              </w:rPr>
            </w:pPr>
            <w:r>
              <w:rPr>
                <w:noProof/>
                <w:color w:val="000000"/>
              </w:rPr>
              <w:t xml:space="preserve">SCK </w:t>
            </w:r>
          </w:p>
        </w:tc>
        <w:tc>
          <w:tcPr>
            <w:tcW w:w="2428" w:type="dxa"/>
          </w:tcPr>
          <w:p w14:paraId="1A47AC95" w14:textId="12B27A42" w:rsidR="00D36300" w:rsidRDefault="005339EA" w:rsidP="005339EA">
            <w:pPr>
              <w:pStyle w:val="noidung"/>
              <w:tabs>
                <w:tab w:val="left" w:pos="2552"/>
              </w:tabs>
              <w:jc w:val="both"/>
              <w:rPr>
                <w:noProof/>
                <w:color w:val="000000"/>
              </w:rPr>
            </w:pPr>
            <w:r>
              <w:rPr>
                <w:noProof/>
                <w:color w:val="000000"/>
              </w:rPr>
              <w:t>Chân xung clock giao tiếp SPI</w:t>
            </w:r>
          </w:p>
        </w:tc>
      </w:tr>
      <w:tr w:rsidR="00D36300" w14:paraId="449DBB5D" w14:textId="77777777" w:rsidTr="00D36300">
        <w:tc>
          <w:tcPr>
            <w:tcW w:w="2428" w:type="dxa"/>
          </w:tcPr>
          <w:p w14:paraId="6A1610F9" w14:textId="4549F4CE" w:rsidR="00D36300" w:rsidRDefault="005339EA" w:rsidP="0043619B">
            <w:pPr>
              <w:pStyle w:val="noidung"/>
              <w:tabs>
                <w:tab w:val="left" w:pos="2552"/>
              </w:tabs>
              <w:jc w:val="both"/>
              <w:rPr>
                <w:noProof/>
                <w:color w:val="000000"/>
              </w:rPr>
            </w:pPr>
            <w:r>
              <w:rPr>
                <w:noProof/>
                <w:color w:val="000000"/>
              </w:rPr>
              <w:t>Chân 13</w:t>
            </w:r>
          </w:p>
        </w:tc>
        <w:tc>
          <w:tcPr>
            <w:tcW w:w="2428" w:type="dxa"/>
          </w:tcPr>
          <w:p w14:paraId="6B960B9A" w14:textId="35599C7E" w:rsidR="00D36300" w:rsidRDefault="005339EA" w:rsidP="0043619B">
            <w:pPr>
              <w:pStyle w:val="noidung"/>
              <w:tabs>
                <w:tab w:val="left" w:pos="2552"/>
              </w:tabs>
              <w:jc w:val="both"/>
              <w:rPr>
                <w:noProof/>
                <w:color w:val="000000"/>
              </w:rPr>
            </w:pPr>
            <w:r>
              <w:rPr>
                <w:noProof/>
                <w:color w:val="000000"/>
              </w:rPr>
              <w:t>MISO</w:t>
            </w:r>
          </w:p>
        </w:tc>
        <w:tc>
          <w:tcPr>
            <w:tcW w:w="2428" w:type="dxa"/>
          </w:tcPr>
          <w:p w14:paraId="76480967" w14:textId="5DB2D68E" w:rsidR="00D36300" w:rsidRDefault="005339EA" w:rsidP="0043619B">
            <w:pPr>
              <w:pStyle w:val="noidung"/>
              <w:tabs>
                <w:tab w:val="left" w:pos="2552"/>
              </w:tabs>
              <w:jc w:val="both"/>
              <w:rPr>
                <w:noProof/>
                <w:color w:val="000000"/>
              </w:rPr>
            </w:pPr>
            <w:r>
              <w:rPr>
                <w:noProof/>
                <w:color w:val="000000"/>
              </w:rPr>
              <w:t>MISO có nghĩa là Master in và Slave out, master sẽ là bộ điều khiển và slave sẽ là SX1278. Thông qua chân MISO, dữ liệu sẽ chuyển từ module sang vi điều khiển/ Arduino.</w:t>
            </w:r>
          </w:p>
        </w:tc>
      </w:tr>
      <w:tr w:rsidR="00D36300" w14:paraId="20F8F7E5" w14:textId="77777777" w:rsidTr="00D36300">
        <w:tc>
          <w:tcPr>
            <w:tcW w:w="2428" w:type="dxa"/>
          </w:tcPr>
          <w:p w14:paraId="602B4FFF" w14:textId="04E6140F" w:rsidR="00D36300" w:rsidRDefault="005339EA" w:rsidP="0043619B">
            <w:pPr>
              <w:pStyle w:val="noidung"/>
              <w:tabs>
                <w:tab w:val="left" w:pos="2552"/>
              </w:tabs>
              <w:jc w:val="both"/>
              <w:rPr>
                <w:noProof/>
                <w:color w:val="000000"/>
              </w:rPr>
            </w:pPr>
            <w:r>
              <w:rPr>
                <w:noProof/>
                <w:color w:val="000000"/>
              </w:rPr>
              <w:t>Chân 14</w:t>
            </w:r>
          </w:p>
        </w:tc>
        <w:tc>
          <w:tcPr>
            <w:tcW w:w="2428" w:type="dxa"/>
          </w:tcPr>
          <w:p w14:paraId="78A8E185" w14:textId="266089A9" w:rsidR="00D36300" w:rsidRDefault="005339EA" w:rsidP="0043619B">
            <w:pPr>
              <w:pStyle w:val="noidung"/>
              <w:tabs>
                <w:tab w:val="left" w:pos="2552"/>
              </w:tabs>
              <w:jc w:val="both"/>
              <w:rPr>
                <w:noProof/>
                <w:color w:val="000000"/>
              </w:rPr>
            </w:pPr>
            <w:r>
              <w:rPr>
                <w:noProof/>
                <w:color w:val="000000"/>
              </w:rPr>
              <w:t>MOSI</w:t>
            </w:r>
          </w:p>
        </w:tc>
        <w:tc>
          <w:tcPr>
            <w:tcW w:w="2428" w:type="dxa"/>
          </w:tcPr>
          <w:p w14:paraId="01E09D23" w14:textId="0989D9BD" w:rsidR="00D36300" w:rsidRDefault="005339EA" w:rsidP="0043619B">
            <w:pPr>
              <w:pStyle w:val="noidung"/>
              <w:tabs>
                <w:tab w:val="left" w:pos="2552"/>
              </w:tabs>
              <w:jc w:val="both"/>
              <w:rPr>
                <w:noProof/>
                <w:color w:val="000000"/>
              </w:rPr>
            </w:pPr>
            <w:r>
              <w:rPr>
                <w:noProof/>
                <w:color w:val="000000"/>
              </w:rPr>
              <w:t>MOSI có nghĩa là master out và Slave in. Vì vậy, chân này sẽ nhận dữ liệu từ Arduino.</w:t>
            </w:r>
          </w:p>
        </w:tc>
      </w:tr>
      <w:tr w:rsidR="005339EA" w14:paraId="5D33C418" w14:textId="77777777" w:rsidTr="00D36300">
        <w:tc>
          <w:tcPr>
            <w:tcW w:w="2428" w:type="dxa"/>
          </w:tcPr>
          <w:p w14:paraId="74332295" w14:textId="03B3BE5D" w:rsidR="005339EA" w:rsidRDefault="005339EA" w:rsidP="0043619B">
            <w:pPr>
              <w:pStyle w:val="noidung"/>
              <w:tabs>
                <w:tab w:val="left" w:pos="2552"/>
              </w:tabs>
              <w:jc w:val="both"/>
              <w:rPr>
                <w:noProof/>
                <w:color w:val="000000"/>
              </w:rPr>
            </w:pPr>
            <w:r>
              <w:rPr>
                <w:noProof/>
                <w:color w:val="000000"/>
              </w:rPr>
              <w:t>Chân 15</w:t>
            </w:r>
          </w:p>
        </w:tc>
        <w:tc>
          <w:tcPr>
            <w:tcW w:w="2428" w:type="dxa"/>
          </w:tcPr>
          <w:p w14:paraId="68C2948E" w14:textId="219AB540" w:rsidR="005339EA" w:rsidRDefault="005339EA" w:rsidP="0043619B">
            <w:pPr>
              <w:pStyle w:val="noidung"/>
              <w:tabs>
                <w:tab w:val="left" w:pos="2552"/>
              </w:tabs>
              <w:jc w:val="both"/>
              <w:rPr>
                <w:noProof/>
                <w:color w:val="000000"/>
              </w:rPr>
            </w:pPr>
            <w:r>
              <w:rPr>
                <w:noProof/>
                <w:color w:val="000000"/>
              </w:rPr>
              <w:t>NSS</w:t>
            </w:r>
          </w:p>
        </w:tc>
        <w:tc>
          <w:tcPr>
            <w:tcW w:w="2428" w:type="dxa"/>
          </w:tcPr>
          <w:p w14:paraId="0BC9F11E" w14:textId="408587AD" w:rsidR="005339EA" w:rsidRDefault="005339EA" w:rsidP="0043619B">
            <w:pPr>
              <w:pStyle w:val="noidung"/>
              <w:tabs>
                <w:tab w:val="left" w:pos="2552"/>
              </w:tabs>
              <w:jc w:val="both"/>
              <w:rPr>
                <w:noProof/>
                <w:color w:val="000000"/>
              </w:rPr>
            </w:pPr>
            <w:r>
              <w:rPr>
                <w:noProof/>
                <w:color w:val="000000"/>
              </w:rPr>
              <w:t>Trong giao tiếp SPI chân này sẽ kích hoạt Slave.</w:t>
            </w:r>
          </w:p>
        </w:tc>
      </w:tr>
    </w:tbl>
    <w:p w14:paraId="16E12513" w14:textId="4B776550" w:rsidR="00D36300" w:rsidRDefault="00567209" w:rsidP="005339EA">
      <w:pPr>
        <w:pStyle w:val="noidung"/>
        <w:numPr>
          <w:ilvl w:val="0"/>
          <w:numId w:val="17"/>
        </w:numPr>
        <w:tabs>
          <w:tab w:val="left" w:pos="2552"/>
        </w:tabs>
        <w:jc w:val="both"/>
        <w:rPr>
          <w:noProof/>
          <w:color w:val="000000"/>
        </w:rPr>
      </w:pPr>
      <w:r>
        <w:rPr>
          <w:noProof/>
          <w:color w:val="000000"/>
        </w:rPr>
        <w:t>Gửi dữ liệu lên firebase</w:t>
      </w:r>
    </w:p>
    <w:p w14:paraId="1993858E" w14:textId="58934E98" w:rsidR="00567209" w:rsidRDefault="00567209" w:rsidP="00567209">
      <w:pPr>
        <w:pStyle w:val="noidung"/>
        <w:numPr>
          <w:ilvl w:val="0"/>
          <w:numId w:val="1"/>
        </w:numPr>
        <w:tabs>
          <w:tab w:val="left" w:pos="2552"/>
        </w:tabs>
        <w:jc w:val="both"/>
        <w:rPr>
          <w:noProof/>
          <w:color w:val="000000"/>
        </w:rPr>
      </w:pPr>
      <w:r>
        <w:rPr>
          <w:noProof/>
          <w:color w:val="000000"/>
        </w:rPr>
        <w:t>Để có thể gửi dữ liệu lên Web server thì có nhiều trang web như là: Adafrut IO, Node-red, thinkspeak,…nhưng nhóm em chọn Firebase là trang để gửi và lấy dữ liệu về app điện thoại.</w:t>
      </w:r>
    </w:p>
    <w:p w14:paraId="5E9AF424" w14:textId="1636C5E4" w:rsidR="00567209" w:rsidRDefault="00C1127D" w:rsidP="00C1127D">
      <w:pPr>
        <w:pStyle w:val="noidung"/>
        <w:tabs>
          <w:tab w:val="left" w:pos="2552"/>
        </w:tabs>
        <w:ind w:left="927"/>
        <w:jc w:val="both"/>
        <w:rPr>
          <w:noProof/>
          <w:color w:val="000000"/>
        </w:rPr>
      </w:pPr>
      <w:r>
        <w:rPr>
          <w:noProof/>
          <w:color w:val="000000"/>
        </w:rPr>
        <w:t xml:space="preserve">+ Lý do em không chọn trang </w:t>
      </w:r>
      <w:r w:rsidR="00567209">
        <w:rPr>
          <w:noProof/>
          <w:color w:val="000000"/>
        </w:rPr>
        <w:t>Adafruit IO</w:t>
      </w:r>
      <w:r>
        <w:rPr>
          <w:noProof/>
          <w:color w:val="000000"/>
        </w:rPr>
        <w:t xml:space="preserve"> làm trang để gửi dữ liệu lên, nguyên nhân là do trang bị gián hạn dữ liệu. Mỗi phút chỉ gửi 30 giá trị.</w:t>
      </w:r>
    </w:p>
    <w:p w14:paraId="3BC8FBA6" w14:textId="77777777" w:rsidR="00C1127D" w:rsidRDefault="00C1127D" w:rsidP="00C1127D">
      <w:pPr>
        <w:pStyle w:val="noidung"/>
        <w:tabs>
          <w:tab w:val="left" w:pos="2552"/>
        </w:tabs>
        <w:ind w:left="927"/>
        <w:jc w:val="both"/>
        <w:rPr>
          <w:noProof/>
          <w:color w:val="000000"/>
        </w:rPr>
      </w:pPr>
      <w:r>
        <w:rPr>
          <w:noProof/>
          <w:color w:val="000000"/>
        </w:rPr>
        <w:t>+ Lý do Node-red em cũng không chọn là do cần phải khởi động Server trên máy tính thì app trên điện thoại mới sử dụng được.</w:t>
      </w:r>
    </w:p>
    <w:p w14:paraId="04D5B96A" w14:textId="3711A7D7" w:rsidR="00C1127D" w:rsidRDefault="00C1127D" w:rsidP="00C1127D">
      <w:pPr>
        <w:pStyle w:val="noidung"/>
        <w:tabs>
          <w:tab w:val="left" w:pos="2552"/>
        </w:tabs>
        <w:ind w:left="927"/>
        <w:jc w:val="both"/>
        <w:rPr>
          <w:noProof/>
          <w:color w:val="000000"/>
        </w:rPr>
      </w:pPr>
      <w:r>
        <w:rPr>
          <w:noProof/>
          <w:color w:val="000000"/>
        </w:rPr>
        <w:lastRenderedPageBreak/>
        <w:t>+ Và cuối cùng là Thinkspeak, đây cũng là trang cho phép gửi dữ liệu từ vi điều khiển lên Web, nhưng trang Web này chỉ vẽ đồ thị không bật tắt được thiết bị trên Web.</w:t>
      </w:r>
    </w:p>
    <w:p w14:paraId="5046615A" w14:textId="5D93AFD3" w:rsidR="00C1127D" w:rsidRDefault="00C1127D" w:rsidP="00C1127D">
      <w:pPr>
        <w:pStyle w:val="noidung"/>
        <w:numPr>
          <w:ilvl w:val="0"/>
          <w:numId w:val="20"/>
        </w:numPr>
        <w:tabs>
          <w:tab w:val="left" w:pos="2552"/>
        </w:tabs>
        <w:jc w:val="both"/>
        <w:rPr>
          <w:noProof/>
          <w:color w:val="000000"/>
        </w:rPr>
      </w:pPr>
      <w:r>
        <w:rPr>
          <w:noProof/>
          <w:color w:val="000000"/>
        </w:rPr>
        <w:t xml:space="preserve">Tuy nhiên, những vấn đề điều được Firebase khắc phục. Firebase là một trang Web của Google cho phép chúng ta gửi dữ liệu và điều khiển thiết bị trên đó mà không cần phải khởi động Server và cũng không bị giới hạn dữ liệu khi gửi lên. Trang Web Firebase chúng ta chỉ cần có mạng là có truy cập xem thông tin trên đó. Trong thời đại công nghệ 4.0 Internet rất phổ biến tại thành thị và nông thôn nên không có mạng </w:t>
      </w:r>
      <w:r w:rsidR="00B17591">
        <w:rPr>
          <w:noProof/>
          <w:color w:val="000000"/>
        </w:rPr>
        <w:t>không còn là một nhược điểm nữa.</w:t>
      </w:r>
    </w:p>
    <w:p w14:paraId="0516FA79" w14:textId="72555EA3" w:rsidR="00B17591" w:rsidRDefault="00B17591" w:rsidP="00B17591">
      <w:pPr>
        <w:pStyle w:val="noidung"/>
        <w:numPr>
          <w:ilvl w:val="0"/>
          <w:numId w:val="17"/>
        </w:numPr>
        <w:tabs>
          <w:tab w:val="left" w:pos="2552"/>
        </w:tabs>
        <w:jc w:val="both"/>
        <w:rPr>
          <w:noProof/>
          <w:color w:val="000000"/>
        </w:rPr>
      </w:pPr>
      <w:r>
        <w:rPr>
          <w:noProof/>
          <w:color w:val="000000"/>
        </w:rPr>
        <w:t>Tính toán thiết kế mô hình Slave</w:t>
      </w:r>
    </w:p>
    <w:p w14:paraId="40254F06" w14:textId="6F83A3E5" w:rsidR="00B17591" w:rsidRPr="00EB5163" w:rsidRDefault="00B17591" w:rsidP="00B17591">
      <w:pPr>
        <w:pStyle w:val="noidung"/>
        <w:numPr>
          <w:ilvl w:val="1"/>
          <w:numId w:val="17"/>
        </w:numPr>
        <w:tabs>
          <w:tab w:val="left" w:pos="2552"/>
        </w:tabs>
        <w:jc w:val="both"/>
        <w:rPr>
          <w:noProof/>
          <w:color w:val="FF0000"/>
        </w:rPr>
      </w:pPr>
      <w:r w:rsidRPr="00EB5163">
        <w:rPr>
          <w:noProof/>
          <w:color w:val="FF0000"/>
        </w:rPr>
        <w:t>Đặt vấn đề</w:t>
      </w:r>
      <w:r w:rsidR="00EB5163">
        <w:rPr>
          <w:noProof/>
          <w:color w:val="FF0000"/>
        </w:rPr>
        <w:t xml:space="preserve"> (cần bổ sung)</w:t>
      </w:r>
    </w:p>
    <w:p w14:paraId="034C663C" w14:textId="66E259EB" w:rsidR="00B17591" w:rsidRDefault="00B17591" w:rsidP="00B17591">
      <w:pPr>
        <w:pStyle w:val="noidung"/>
        <w:numPr>
          <w:ilvl w:val="0"/>
          <w:numId w:val="1"/>
        </w:numPr>
        <w:tabs>
          <w:tab w:val="left" w:pos="2552"/>
        </w:tabs>
        <w:jc w:val="both"/>
        <w:rPr>
          <w:noProof/>
          <w:color w:val="000000"/>
        </w:rPr>
      </w:pPr>
      <w:r>
        <w:rPr>
          <w:noProof/>
          <w:color w:val="000000"/>
        </w:rPr>
        <w:t xml:space="preserve">Bộ Slave chúng ta cần sử dụng để trên phao và cảm biến để trong ao nuôi tôm hay chúng ta đặt bộ Slave trên cạn và đưa cảm biến xuống ao tôm. </w:t>
      </w:r>
      <w:r w:rsidR="00EB5163">
        <w:rPr>
          <w:noProof/>
          <w:color w:val="000000"/>
        </w:rPr>
        <w:t xml:space="preserve">Bộ Salve không cần </w:t>
      </w:r>
    </w:p>
    <w:p w14:paraId="45E935CA" w14:textId="5C9CB582" w:rsidR="00B17591" w:rsidRPr="00EB5163" w:rsidRDefault="00B17591" w:rsidP="00B17591">
      <w:pPr>
        <w:pStyle w:val="noidung"/>
        <w:tabs>
          <w:tab w:val="left" w:pos="2552"/>
        </w:tabs>
        <w:ind w:left="927"/>
        <w:jc w:val="both"/>
        <w:rPr>
          <w:noProof/>
          <w:color w:val="FF0000"/>
        </w:rPr>
      </w:pPr>
      <w:r w:rsidRPr="00EB5163">
        <w:rPr>
          <w:noProof/>
          <w:color w:val="FF0000"/>
        </w:rPr>
        <w:t xml:space="preserve">5.2 </w:t>
      </w:r>
      <w:r w:rsidR="00EB5163" w:rsidRPr="00EB5163">
        <w:rPr>
          <w:noProof/>
          <w:color w:val="FF0000"/>
        </w:rPr>
        <w:t>Tính toán độ nổi của phao cứu sinh</w:t>
      </w:r>
    </w:p>
    <w:p w14:paraId="2945D624" w14:textId="0A76A783" w:rsidR="0043619B" w:rsidRDefault="0043619B" w:rsidP="0043619B">
      <w:pPr>
        <w:pStyle w:val="noidung"/>
        <w:tabs>
          <w:tab w:val="left" w:pos="2552"/>
        </w:tabs>
        <w:ind w:left="927"/>
        <w:jc w:val="both"/>
        <w:rPr>
          <w:noProof/>
          <w:color w:val="000000"/>
        </w:rPr>
      </w:pPr>
      <w:r>
        <w:rPr>
          <w:noProof/>
        </w:rPr>
        <mc:AlternateContent>
          <mc:Choice Requires="wps">
            <w:drawing>
              <wp:inline distT="0" distB="0" distL="0" distR="0" wp14:anchorId="5D42D415" wp14:editId="127CFAA5">
                <wp:extent cx="304800" cy="304800"/>
                <wp:effectExtent l="0" t="0" r="0" b="0"/>
                <wp:docPr id="27" name="Rectangle 27" descr="Sơ đồ chân module RF LoRa SX1278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1371F3F" id="Rectangle 27" o:spid="_x0000_s1026" alt="Sơ đồ chân module RF LoRa SX1278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ttUSOkCAADpBQAADgAAAAAAAAAA&#10;AAAAAAAuAgAAZHJzL2Uyb0RvYy54bWxQSwECLQAUAAYACAAAACEATKDpLNgAAAADAQAADwAAAAAA&#10;AAAAAAAAAABDBQAAZHJzL2Rvd25yZXYueG1sUEsFBgAAAAAEAAQA8wAAAEgGAAAAAA==&#10;" filled="f" stroked="f">
                <o:lock v:ext="edit" aspectratio="t"/>
                <w10:anchorlock/>
              </v:rect>
            </w:pict>
          </mc:Fallback>
        </mc:AlternateContent>
      </w:r>
      <w:r w:rsidRPr="0043619B">
        <w:t xml:space="preserve"> </w:t>
      </w:r>
      <w:r>
        <w:rPr>
          <w:noProof/>
        </w:rPr>
        <mc:AlternateContent>
          <mc:Choice Requires="wps">
            <w:drawing>
              <wp:inline distT="0" distB="0" distL="0" distR="0" wp14:anchorId="0AE7E300" wp14:editId="0042B7B5">
                <wp:extent cx="304800" cy="304800"/>
                <wp:effectExtent l="0" t="0" r="0" b="0"/>
                <wp:docPr id="28" name="Rectangle 28" descr="Sơ đồ chân module RF LoRa SX1278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9837AE5" id="Rectangle 28" o:spid="_x0000_s1026" alt="Sơ đồ chân module RF LoRa SX1278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xOXxJ+kCAADpBQAADgAAAAAAAAAA&#10;AAAAAAAuAgAAZHJzL2Uyb0RvYy54bWxQSwECLQAUAAYACAAAACEATKDpLNgAAAADAQAADwAAAAAA&#10;AAAAAAAAAABDBQAAZHJzL2Rvd25yZXYueG1sUEsFBgAAAAAEAAQA8wAAAEgGAAAAAA==&#10;" filled="f" stroked="f">
                <o:lock v:ext="edit" aspectratio="t"/>
                <w10:anchorlock/>
              </v:rect>
            </w:pict>
          </mc:Fallback>
        </mc:AlternateContent>
      </w:r>
      <w:r w:rsidRPr="0043619B">
        <w:rPr>
          <w:noProof/>
        </w:rPr>
        <w:t xml:space="preserve"> </w:t>
      </w:r>
    </w:p>
    <w:p w14:paraId="0E743EED" w14:textId="4EE4AA97" w:rsidR="0043619B" w:rsidRPr="00EB5163" w:rsidRDefault="00EB5163" w:rsidP="00EB5163">
      <w:pPr>
        <w:pStyle w:val="noidung"/>
        <w:tabs>
          <w:tab w:val="left" w:pos="2552"/>
        </w:tabs>
        <w:ind w:left="927"/>
        <w:jc w:val="center"/>
        <w:rPr>
          <w:b/>
          <w:noProof/>
          <w:color w:val="FF0000"/>
        </w:rPr>
      </w:pPr>
      <w:r w:rsidRPr="00EB5163">
        <w:rPr>
          <w:b/>
          <w:noProof/>
          <w:color w:val="FF0000"/>
        </w:rPr>
        <w:t>CHƯƠNG 3 MÔ HÌNH THỰC HIỆN</w:t>
      </w:r>
    </w:p>
    <w:p w14:paraId="5796C283" w14:textId="59B4F46D" w:rsidR="0043619B" w:rsidRDefault="00EB5163" w:rsidP="0043619B">
      <w:pPr>
        <w:pStyle w:val="noidung"/>
        <w:tabs>
          <w:tab w:val="left" w:pos="2552"/>
        </w:tabs>
        <w:ind w:left="927"/>
        <w:jc w:val="both"/>
        <w:rPr>
          <w:noProof/>
        </w:rPr>
      </w:pPr>
      <w:r>
        <w:rPr>
          <w:noProof/>
        </w:rPr>
        <w:t>Trong chương trình em xin được trình gồm 4 phần: phần cứng phần mềm web và app trên điện thoại.</w:t>
      </w:r>
    </w:p>
    <w:p w14:paraId="0BA1CFFE" w14:textId="779CE7D3" w:rsidR="00EB5163" w:rsidRDefault="000252F5" w:rsidP="0043619B">
      <w:pPr>
        <w:pStyle w:val="noidung"/>
        <w:tabs>
          <w:tab w:val="left" w:pos="2552"/>
        </w:tabs>
        <w:ind w:left="927"/>
        <w:jc w:val="both"/>
        <w:rPr>
          <w:noProof/>
        </w:rPr>
      </w:pPr>
      <w:r>
        <w:rPr>
          <w:noProof/>
        </w:rPr>
        <w:t>III.</w:t>
      </w:r>
      <w:r w:rsidR="00BB31EE">
        <w:rPr>
          <w:noProof/>
        </w:rPr>
        <w:t xml:space="preserve"> </w:t>
      </w:r>
      <w:r>
        <w:rPr>
          <w:noProof/>
        </w:rPr>
        <w:t>Tủ điện công nghiệp Master</w:t>
      </w:r>
    </w:p>
    <w:p w14:paraId="3C29740C" w14:textId="56E82B5F" w:rsidR="000252F5" w:rsidRDefault="000252F5" w:rsidP="0043619B">
      <w:pPr>
        <w:pStyle w:val="noidung"/>
        <w:tabs>
          <w:tab w:val="left" w:pos="2552"/>
        </w:tabs>
        <w:ind w:left="927"/>
        <w:jc w:val="both"/>
        <w:rPr>
          <w:noProof/>
        </w:rPr>
      </w:pPr>
      <w:r>
        <w:rPr>
          <w:noProof/>
        </w:rPr>
        <w:t>3.1  Tìm hiểu các thiết bị có trong tủ điện Master</w:t>
      </w:r>
    </w:p>
    <w:p w14:paraId="19BF31DA" w14:textId="4E6ECCA5" w:rsidR="000252F5" w:rsidRDefault="000252F5" w:rsidP="0043619B">
      <w:pPr>
        <w:pStyle w:val="noidung"/>
        <w:tabs>
          <w:tab w:val="left" w:pos="2552"/>
        </w:tabs>
        <w:ind w:left="927"/>
        <w:jc w:val="both"/>
        <w:rPr>
          <w:noProof/>
        </w:rPr>
      </w:pPr>
      <w:r>
        <w:rPr>
          <w:noProof/>
        </w:rPr>
        <w:t>3.1.1 Contactor</w:t>
      </w:r>
    </w:p>
    <w:p w14:paraId="2C7DA1A2" w14:textId="7D0CB67B" w:rsidR="00953C32" w:rsidRDefault="00953C32" w:rsidP="0043619B">
      <w:pPr>
        <w:pStyle w:val="noidung"/>
        <w:tabs>
          <w:tab w:val="left" w:pos="2552"/>
        </w:tabs>
        <w:ind w:left="927"/>
        <w:jc w:val="both"/>
        <w:rPr>
          <w:noProof/>
        </w:rPr>
      </w:pPr>
      <w:r>
        <w:rPr>
          <w:noProof/>
        </w:rPr>
        <w:t>3.1.1.1 Contactor là gì ?</w:t>
      </w:r>
    </w:p>
    <w:p w14:paraId="415CC093" w14:textId="77777777" w:rsidR="00953C32" w:rsidRDefault="000252F5" w:rsidP="0043619B">
      <w:pPr>
        <w:pStyle w:val="noidung"/>
        <w:tabs>
          <w:tab w:val="left" w:pos="2552"/>
        </w:tabs>
        <w:ind w:left="927"/>
        <w:jc w:val="both"/>
        <w:rPr>
          <w:noProof/>
        </w:rPr>
      </w:pPr>
      <w:r>
        <w:rPr>
          <w:noProof/>
        </w:rPr>
        <w:t>- Contactor (</w:t>
      </w:r>
      <w:r w:rsidR="00953C32">
        <w:rPr>
          <w:noProof/>
        </w:rPr>
        <w:t xml:space="preserve">Công tắc tơ) hay còn gọi là khởi động từ là khí cụ điện hạ áp, thực hiện việc đóng cắt thường xuyên các mạnh điện động lực. Contactor là thiết bị điện đặc biệt quan trọng trong hệ thống điện. Nhờ có contactor ta có thể điều khiển các thiết bị như động cơ, tụ bù, hệ </w:t>
      </w:r>
      <w:r w:rsidR="00953C32">
        <w:rPr>
          <w:noProof/>
        </w:rPr>
        <w:lastRenderedPageBreak/>
        <w:t>thống chiếu sáng thông qua nút nhấn, chế độ tự động hoặc điều khiển từ xa.</w:t>
      </w:r>
    </w:p>
    <w:p w14:paraId="32FA63B6" w14:textId="77777777" w:rsidR="00953C32" w:rsidRDefault="00953C32" w:rsidP="0043619B">
      <w:pPr>
        <w:pStyle w:val="noidung"/>
        <w:tabs>
          <w:tab w:val="left" w:pos="2552"/>
        </w:tabs>
        <w:ind w:left="927"/>
        <w:jc w:val="both"/>
        <w:rPr>
          <w:noProof/>
        </w:rPr>
      </w:pPr>
      <w:r>
        <w:rPr>
          <w:noProof/>
        </w:rPr>
        <w:t>- Thao tác đóng ngắt của contactor có thể thực hiện nhờ cơ cấu điện từ, cơ cấu khí động hoặc cơ cấu thủy lực. Nhưng thông dụng nhất là các loại contactor (công tắc tơ) đóng ngắt theo cơ chế điện từ.</w:t>
      </w:r>
    </w:p>
    <w:p w14:paraId="6C673525" w14:textId="2AFCDE8E" w:rsidR="000252F5" w:rsidRDefault="00953C32" w:rsidP="0043619B">
      <w:pPr>
        <w:pStyle w:val="noidung"/>
        <w:tabs>
          <w:tab w:val="left" w:pos="2552"/>
        </w:tabs>
        <w:ind w:left="927"/>
        <w:jc w:val="both"/>
        <w:rPr>
          <w:noProof/>
        </w:rPr>
      </w:pPr>
      <w:r>
        <w:rPr>
          <w:noProof/>
        </w:rPr>
        <w:t xml:space="preserve"> 3.1.1.2 Cấu tạo à nguyên lý hoạt động của Contactor</w:t>
      </w:r>
    </w:p>
    <w:p w14:paraId="3F0CA9D6" w14:textId="62AF9E68" w:rsidR="00953C32" w:rsidRDefault="00953C32" w:rsidP="0043619B">
      <w:pPr>
        <w:pStyle w:val="noidung"/>
        <w:tabs>
          <w:tab w:val="left" w:pos="2552"/>
        </w:tabs>
        <w:ind w:left="927"/>
        <w:jc w:val="both"/>
        <w:rPr>
          <w:noProof/>
        </w:rPr>
      </w:pPr>
      <w:r>
        <w:rPr>
          <w:noProof/>
        </w:rPr>
        <w:t>-  Contactor bao gồm 3 bộ phận chính:</w:t>
      </w:r>
    </w:p>
    <w:p w14:paraId="065CD6AC" w14:textId="0DA01A9F" w:rsidR="00953C32" w:rsidRDefault="00953C32" w:rsidP="0043619B">
      <w:pPr>
        <w:pStyle w:val="noidung"/>
        <w:tabs>
          <w:tab w:val="left" w:pos="2552"/>
        </w:tabs>
        <w:ind w:left="927"/>
        <w:jc w:val="both"/>
        <w:rPr>
          <w:noProof/>
        </w:rPr>
      </w:pPr>
      <w:r>
        <w:rPr>
          <w:noProof/>
        </w:rPr>
        <w:t>+ Nam chân điện: gồm các chi tiế</w:t>
      </w:r>
      <w:r w:rsidR="007B504F">
        <w:rPr>
          <w:noProof/>
        </w:rPr>
        <w:t>t: Cuộn dây dùng tạo ra lực hút nam châm; Lõi sắt; Lò xo tác dụng đẩy phần nắp trở về vị trí ban đầu.</w:t>
      </w:r>
    </w:p>
    <w:p w14:paraId="52B1E4B7" w14:textId="47C7507E" w:rsidR="007B504F" w:rsidRDefault="007B504F" w:rsidP="0043619B">
      <w:pPr>
        <w:pStyle w:val="noidung"/>
        <w:tabs>
          <w:tab w:val="left" w:pos="2552"/>
        </w:tabs>
        <w:ind w:left="927"/>
        <w:jc w:val="both"/>
        <w:rPr>
          <w:noProof/>
        </w:rPr>
      </w:pPr>
      <w:r>
        <w:rPr>
          <w:noProof/>
        </w:rPr>
        <w:t>+ Hệ thống dập hồ quang: Khi chuyển mạch, hồ quang điện sẽ xuất hiện làm các tiếp điểm bị chảy và mòn dần, vì vậy cần hệ thống dập hồ quang.</w:t>
      </w:r>
    </w:p>
    <w:p w14:paraId="1561109F" w14:textId="245FAF4E" w:rsidR="007B504F" w:rsidRDefault="007B504F" w:rsidP="0043619B">
      <w:pPr>
        <w:pStyle w:val="noidung"/>
        <w:tabs>
          <w:tab w:val="left" w:pos="2552"/>
        </w:tabs>
        <w:ind w:left="927"/>
        <w:jc w:val="both"/>
        <w:rPr>
          <w:noProof/>
        </w:rPr>
      </w:pPr>
      <w:r>
        <w:rPr>
          <w:noProof/>
        </w:rPr>
        <w:t>+ Hệ thống tiếp điểm: Gồm có tiếp điểm chính và tiếp điểm phụ:</w:t>
      </w:r>
    </w:p>
    <w:p w14:paraId="05D50F9E" w14:textId="0433044F" w:rsidR="007B504F" w:rsidRDefault="007B504F" w:rsidP="007B504F">
      <w:pPr>
        <w:pStyle w:val="noidung"/>
        <w:numPr>
          <w:ilvl w:val="0"/>
          <w:numId w:val="21"/>
        </w:numPr>
        <w:tabs>
          <w:tab w:val="left" w:pos="2552"/>
        </w:tabs>
        <w:jc w:val="both"/>
        <w:rPr>
          <w:noProof/>
        </w:rPr>
      </w:pPr>
      <w:r>
        <w:rPr>
          <w:noProof/>
        </w:rPr>
        <w:t>Tiếp điểm chính: Có khả năng cho dòng điện lớn đi qua. Tiếp điểm chính là tiếp điểm thường hở đóng lại khi cấp nguồn vào mạch từ của contactor trong tủ điện làm mạch từ hút lại.</w:t>
      </w:r>
    </w:p>
    <w:p w14:paraId="3438F2DD" w14:textId="07BEF3F4" w:rsidR="007B504F" w:rsidRDefault="007B504F" w:rsidP="007B504F">
      <w:pPr>
        <w:pStyle w:val="noidung"/>
        <w:numPr>
          <w:ilvl w:val="0"/>
          <w:numId w:val="21"/>
        </w:numPr>
        <w:tabs>
          <w:tab w:val="left" w:pos="2552"/>
        </w:tabs>
        <w:jc w:val="both"/>
        <w:rPr>
          <w:noProof/>
        </w:rPr>
      </w:pPr>
      <w:r>
        <w:rPr>
          <w:noProof/>
        </w:rPr>
        <w:t xml:space="preserve"> Tiếp điểm phụ: Có khả năng cho dòng điện đi qua các tiếp điểm nhỏ hơn 5A. Tiếp điểm phụ có 2 trạng thái thường đóng và thường mở.</w:t>
      </w:r>
    </w:p>
    <w:p w14:paraId="5477FDFA" w14:textId="77777777" w:rsidR="00E5077B" w:rsidRDefault="007B504F" w:rsidP="007B504F">
      <w:pPr>
        <w:pStyle w:val="noidung"/>
        <w:tabs>
          <w:tab w:val="left" w:pos="2552"/>
        </w:tabs>
        <w:ind w:left="1287"/>
        <w:jc w:val="both"/>
        <w:rPr>
          <w:noProof/>
        </w:rPr>
      </w:pPr>
      <w:r>
        <w:rPr>
          <w:noProof/>
        </w:rPr>
        <w:t xml:space="preserve">Tiếp điểm thường đóng là loại tiếp điểm ở trạng thái đóng( có liên lạc với nhau giữa 2 tiếp điểm) khi cuộn nam châm trong contactor ở trạng thái nghỉ( không được cung cấp điện). Tiếp điểm này mở ra khi contactor </w:t>
      </w:r>
      <w:r w:rsidR="00E5077B">
        <w:rPr>
          <w:noProof/>
        </w:rPr>
        <w:t>ở trạng thái hoạt động. Ngược lại tiếp điểm này thường mở.</w:t>
      </w:r>
    </w:p>
    <w:p w14:paraId="50254F04" w14:textId="79CF8D3D" w:rsidR="00E5077B" w:rsidRDefault="00E5077B" w:rsidP="007B504F">
      <w:pPr>
        <w:pStyle w:val="noidung"/>
        <w:tabs>
          <w:tab w:val="left" w:pos="2552"/>
        </w:tabs>
        <w:ind w:left="1287"/>
        <w:jc w:val="both"/>
        <w:rPr>
          <w:noProof/>
        </w:rPr>
      </w:pPr>
      <w:r>
        <w:rPr>
          <w:noProof/>
        </w:rPr>
        <w:t>Như vậy, hệ thống tiếp điểm chính thường được lắp trong mạch điện động lực, còn các tiếp điểm phụ sẽ lắp trong hệ thống mạch điều khiển của Contactor.</w:t>
      </w:r>
    </w:p>
    <w:p w14:paraId="7BB271A6" w14:textId="563A6171" w:rsidR="007B504F" w:rsidRDefault="00E5077B" w:rsidP="00E5077B">
      <w:pPr>
        <w:pStyle w:val="noidung"/>
        <w:tabs>
          <w:tab w:val="left" w:pos="2552"/>
        </w:tabs>
        <w:jc w:val="both"/>
        <w:rPr>
          <w:noProof/>
        </w:rPr>
      </w:pPr>
      <w:r>
        <w:rPr>
          <w:noProof/>
        </w:rPr>
        <w:lastRenderedPageBreak/>
        <w:drawing>
          <wp:anchor distT="0" distB="0" distL="114300" distR="114300" simplePos="0" relativeHeight="251672576" behindDoc="0" locked="0" layoutInCell="1" allowOverlap="1" wp14:anchorId="0BAF3508" wp14:editId="109EE56A">
            <wp:simplePos x="0" y="0"/>
            <wp:positionH relativeFrom="column">
              <wp:posOffset>39370</wp:posOffset>
            </wp:positionH>
            <wp:positionV relativeFrom="paragraph">
              <wp:posOffset>1270</wp:posOffset>
            </wp:positionV>
            <wp:extent cx="5220335" cy="2914015"/>
            <wp:effectExtent l="0" t="0" r="0" b="635"/>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5220335" cy="2914015"/>
                    </a:xfrm>
                    <a:prstGeom prst="rect">
                      <a:avLst/>
                    </a:prstGeom>
                  </pic:spPr>
                </pic:pic>
              </a:graphicData>
            </a:graphic>
          </wp:anchor>
        </w:drawing>
      </w:r>
    </w:p>
    <w:p w14:paraId="41F2A45C" w14:textId="4AC25C17" w:rsidR="00953C32" w:rsidRDefault="00E5077B" w:rsidP="00E5077B">
      <w:pPr>
        <w:pStyle w:val="noidung"/>
        <w:tabs>
          <w:tab w:val="left" w:pos="2552"/>
        </w:tabs>
        <w:ind w:left="927"/>
        <w:jc w:val="center"/>
        <w:rPr>
          <w:noProof/>
        </w:rPr>
      </w:pPr>
      <w:r>
        <w:rPr>
          <w:noProof/>
        </w:rPr>
        <w:drawing>
          <wp:anchor distT="0" distB="0" distL="114300" distR="114300" simplePos="0" relativeHeight="251673600" behindDoc="0" locked="0" layoutInCell="1" allowOverlap="1" wp14:anchorId="1C56AB60" wp14:editId="3DF790AD">
            <wp:simplePos x="0" y="0"/>
            <wp:positionH relativeFrom="column">
              <wp:posOffset>1112520</wp:posOffset>
            </wp:positionH>
            <wp:positionV relativeFrom="paragraph">
              <wp:posOffset>488950</wp:posOffset>
            </wp:positionV>
            <wp:extent cx="3223260" cy="3429000"/>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3223260" cy="3429000"/>
                    </a:xfrm>
                    <a:prstGeom prst="rect">
                      <a:avLst/>
                    </a:prstGeom>
                  </pic:spPr>
                </pic:pic>
              </a:graphicData>
            </a:graphic>
            <wp14:sizeRelH relativeFrom="margin">
              <wp14:pctWidth>0</wp14:pctWidth>
            </wp14:sizeRelH>
            <wp14:sizeRelV relativeFrom="margin">
              <wp14:pctHeight>0</wp14:pctHeight>
            </wp14:sizeRelV>
          </wp:anchor>
        </w:drawing>
      </w:r>
      <w:r>
        <w:rPr>
          <w:noProof/>
        </w:rPr>
        <w:t>Hình : Cấu tạo của Contactor</w:t>
      </w:r>
    </w:p>
    <w:p w14:paraId="14982ECC" w14:textId="7C7B08E4" w:rsidR="00953C32" w:rsidRDefault="00E5077B" w:rsidP="00E5077B">
      <w:pPr>
        <w:pStyle w:val="noidung"/>
        <w:tabs>
          <w:tab w:val="left" w:pos="2552"/>
        </w:tabs>
        <w:ind w:left="927"/>
        <w:jc w:val="center"/>
        <w:rPr>
          <w:noProof/>
        </w:rPr>
      </w:pPr>
      <w:r>
        <w:rPr>
          <w:noProof/>
        </w:rPr>
        <w:t>Hình:  Contactor thực tế</w:t>
      </w:r>
    </w:p>
    <w:p w14:paraId="116B5E63" w14:textId="77777777" w:rsidR="00953C32" w:rsidRDefault="00953C32" w:rsidP="0043619B">
      <w:pPr>
        <w:pStyle w:val="noidung"/>
        <w:tabs>
          <w:tab w:val="left" w:pos="2552"/>
        </w:tabs>
        <w:ind w:left="927"/>
        <w:jc w:val="both"/>
        <w:rPr>
          <w:noProof/>
        </w:rPr>
      </w:pPr>
    </w:p>
    <w:p w14:paraId="171116C8" w14:textId="77777777" w:rsidR="00E5077B" w:rsidRDefault="00E5077B" w:rsidP="0043619B">
      <w:pPr>
        <w:pStyle w:val="noidung"/>
        <w:tabs>
          <w:tab w:val="left" w:pos="2552"/>
        </w:tabs>
        <w:ind w:left="927"/>
        <w:jc w:val="both"/>
        <w:rPr>
          <w:noProof/>
        </w:rPr>
      </w:pPr>
    </w:p>
    <w:p w14:paraId="05A3A531" w14:textId="77777777" w:rsidR="00E5077B" w:rsidRDefault="00E5077B" w:rsidP="0043619B">
      <w:pPr>
        <w:pStyle w:val="noidung"/>
        <w:tabs>
          <w:tab w:val="left" w:pos="2552"/>
        </w:tabs>
        <w:ind w:left="927"/>
        <w:jc w:val="both"/>
        <w:rPr>
          <w:noProof/>
        </w:rPr>
      </w:pPr>
    </w:p>
    <w:p w14:paraId="7204F48E" w14:textId="665F9D09" w:rsidR="00E5077B" w:rsidRDefault="00DE1C52" w:rsidP="0043619B">
      <w:pPr>
        <w:pStyle w:val="noidung"/>
        <w:tabs>
          <w:tab w:val="left" w:pos="2552"/>
        </w:tabs>
        <w:ind w:left="927"/>
        <w:jc w:val="both"/>
        <w:rPr>
          <w:noProof/>
        </w:rPr>
      </w:pPr>
      <w:r>
        <w:rPr>
          <w:noProof/>
        </w:rPr>
        <w:lastRenderedPageBreak/>
        <w:t>3.1.2 Aptomat</w:t>
      </w:r>
    </w:p>
    <w:p w14:paraId="7D184133" w14:textId="5212AE6E" w:rsidR="00DE1C52" w:rsidRDefault="00DE1C52" w:rsidP="0043619B">
      <w:pPr>
        <w:pStyle w:val="noidung"/>
        <w:tabs>
          <w:tab w:val="left" w:pos="2552"/>
        </w:tabs>
        <w:ind w:left="927"/>
        <w:jc w:val="both"/>
        <w:rPr>
          <w:noProof/>
        </w:rPr>
      </w:pPr>
      <w:r>
        <w:rPr>
          <w:noProof/>
        </w:rPr>
        <w:t>3.1.2.1 Aptomat là gì</w:t>
      </w:r>
    </w:p>
    <w:p w14:paraId="71FB55AC" w14:textId="39A73F49" w:rsidR="00DE1C52" w:rsidRDefault="00DE1C52" w:rsidP="0043619B">
      <w:pPr>
        <w:pStyle w:val="noidung"/>
        <w:tabs>
          <w:tab w:val="left" w:pos="2552"/>
        </w:tabs>
        <w:ind w:left="927"/>
        <w:jc w:val="both"/>
        <w:rPr>
          <w:noProof/>
        </w:rPr>
      </w:pPr>
      <w:r>
        <w:rPr>
          <w:noProof/>
        </w:rPr>
        <w:drawing>
          <wp:anchor distT="0" distB="0" distL="114300" distR="114300" simplePos="0" relativeHeight="251674624" behindDoc="0" locked="0" layoutInCell="1" allowOverlap="1" wp14:anchorId="77381807" wp14:editId="3018888B">
            <wp:simplePos x="0" y="0"/>
            <wp:positionH relativeFrom="column">
              <wp:posOffset>1671320</wp:posOffset>
            </wp:positionH>
            <wp:positionV relativeFrom="paragraph">
              <wp:posOffset>821690</wp:posOffset>
            </wp:positionV>
            <wp:extent cx="2857500" cy="4083685"/>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2857500" cy="4083685"/>
                    </a:xfrm>
                    <a:prstGeom prst="rect">
                      <a:avLst/>
                    </a:prstGeom>
                  </pic:spPr>
                </pic:pic>
              </a:graphicData>
            </a:graphic>
            <wp14:sizeRelH relativeFrom="margin">
              <wp14:pctWidth>0</wp14:pctWidth>
            </wp14:sizeRelH>
            <wp14:sizeRelV relativeFrom="margin">
              <wp14:pctHeight>0</wp14:pctHeight>
            </wp14:sizeRelV>
          </wp:anchor>
        </w:drawing>
      </w:r>
      <w:r>
        <w:rPr>
          <w:noProof/>
        </w:rPr>
        <w:t>- Aptomat hay còn gọi là cầu dao điện tự động chuyên dùng để đóng ngắt điện, bảo vệ hệ thống điện và thiết bị điện khi xã ra sự cố chạm chập, cháy nổ điện gây nguy hiểm.</w:t>
      </w:r>
    </w:p>
    <w:p w14:paraId="383AFA3D" w14:textId="22FBB44D" w:rsidR="00DE1C52" w:rsidRDefault="00DE1C52" w:rsidP="00DE1C52">
      <w:pPr>
        <w:pStyle w:val="noidung"/>
        <w:tabs>
          <w:tab w:val="left" w:pos="2552"/>
        </w:tabs>
        <w:ind w:left="927"/>
        <w:jc w:val="center"/>
        <w:rPr>
          <w:noProof/>
        </w:rPr>
      </w:pPr>
      <w:r>
        <w:rPr>
          <w:noProof/>
        </w:rPr>
        <w:t>Hình: Aptomat 2 pha</w:t>
      </w:r>
    </w:p>
    <w:p w14:paraId="2D40B528" w14:textId="6A040D86" w:rsidR="00DE1C52" w:rsidRDefault="00DE1C52" w:rsidP="00DE1C52">
      <w:pPr>
        <w:pStyle w:val="noidung"/>
        <w:tabs>
          <w:tab w:val="left" w:pos="2552"/>
        </w:tabs>
        <w:ind w:left="927"/>
        <w:jc w:val="both"/>
        <w:rPr>
          <w:noProof/>
        </w:rPr>
      </w:pPr>
      <w:r>
        <w:rPr>
          <w:noProof/>
        </w:rPr>
        <w:t>3.1.2.2 Cấu tạo và nguyên lý hoạt động Aptomat 2 pha</w:t>
      </w:r>
    </w:p>
    <w:p w14:paraId="474CD7EA" w14:textId="6450B8D0" w:rsidR="00DE1C52" w:rsidRDefault="00DE1C52" w:rsidP="00DE1C52">
      <w:pPr>
        <w:pStyle w:val="noidung"/>
        <w:tabs>
          <w:tab w:val="left" w:pos="2552"/>
        </w:tabs>
        <w:ind w:left="927"/>
        <w:jc w:val="both"/>
        <w:rPr>
          <w:noProof/>
        </w:rPr>
      </w:pPr>
      <w:r>
        <w:rPr>
          <w:noProof/>
        </w:rPr>
        <w:t>- Cấu tạo của Aptomat 2 pha thông thường có 3 bộ phận:</w:t>
      </w:r>
    </w:p>
    <w:p w14:paraId="07CEFBC0" w14:textId="4020393B" w:rsidR="00DE1C52" w:rsidRDefault="00DE1C52" w:rsidP="00DE1C52">
      <w:pPr>
        <w:pStyle w:val="noidung"/>
        <w:tabs>
          <w:tab w:val="left" w:pos="2552"/>
        </w:tabs>
        <w:ind w:left="927"/>
        <w:jc w:val="both"/>
        <w:rPr>
          <w:noProof/>
        </w:rPr>
      </w:pPr>
      <w:r>
        <w:rPr>
          <w:noProof/>
        </w:rPr>
        <w:t>+ Tiếp điểm chính</w:t>
      </w:r>
    </w:p>
    <w:p w14:paraId="21CFE8BC" w14:textId="5EB97652" w:rsidR="00DE1C52" w:rsidRDefault="00DE1C52" w:rsidP="00DE1C52">
      <w:pPr>
        <w:pStyle w:val="noidung"/>
        <w:tabs>
          <w:tab w:val="left" w:pos="2552"/>
        </w:tabs>
        <w:ind w:left="927"/>
        <w:jc w:val="both"/>
        <w:rPr>
          <w:noProof/>
        </w:rPr>
      </w:pPr>
      <w:r>
        <w:rPr>
          <w:noProof/>
        </w:rPr>
        <w:t>+ Tiếp điểm phụ</w:t>
      </w:r>
    </w:p>
    <w:p w14:paraId="4687B1B6" w14:textId="5E35FED7" w:rsidR="00DE1C52" w:rsidRDefault="00DE1C52" w:rsidP="00DE1C52">
      <w:pPr>
        <w:pStyle w:val="noidung"/>
        <w:tabs>
          <w:tab w:val="left" w:pos="2552"/>
        </w:tabs>
        <w:ind w:left="927"/>
        <w:jc w:val="both"/>
        <w:rPr>
          <w:noProof/>
        </w:rPr>
      </w:pPr>
      <w:r>
        <w:rPr>
          <w:noProof/>
        </w:rPr>
        <w:t>+ Hồ quang</w:t>
      </w:r>
    </w:p>
    <w:p w14:paraId="731DEDBA" w14:textId="31A80018" w:rsidR="00DE1C52" w:rsidRDefault="00DE1C52" w:rsidP="00DE1C52">
      <w:pPr>
        <w:pStyle w:val="noidung"/>
        <w:numPr>
          <w:ilvl w:val="0"/>
          <w:numId w:val="1"/>
        </w:numPr>
        <w:tabs>
          <w:tab w:val="left" w:pos="2552"/>
        </w:tabs>
        <w:jc w:val="both"/>
        <w:rPr>
          <w:noProof/>
        </w:rPr>
      </w:pPr>
      <w:r>
        <w:rPr>
          <w:noProof/>
        </w:rPr>
        <w:t>Khi mạch điện đóng, tiếp điểm hồ quang đóng lại trước, sau đó là tiếp điểm phụ và cuối cùng là tiếp điểm chính. Ngược lại khi mạch điện mở thì tiếp điểm chính sẽ mở đầu tiên, tiếp đến là tiếp điểm phụ và đến hồ quang.</w:t>
      </w:r>
    </w:p>
    <w:p w14:paraId="15186692" w14:textId="5FD05750" w:rsidR="00DE1C52" w:rsidRDefault="00DE1C52" w:rsidP="00DE1C52">
      <w:pPr>
        <w:pStyle w:val="noidung"/>
        <w:tabs>
          <w:tab w:val="left" w:pos="2552"/>
        </w:tabs>
        <w:ind w:left="927"/>
        <w:jc w:val="both"/>
        <w:rPr>
          <w:noProof/>
        </w:rPr>
      </w:pPr>
      <w:r>
        <w:rPr>
          <w:noProof/>
        </w:rPr>
        <w:lastRenderedPageBreak/>
        <w:drawing>
          <wp:anchor distT="0" distB="0" distL="114300" distR="114300" simplePos="0" relativeHeight="251675648" behindDoc="0" locked="0" layoutInCell="1" allowOverlap="1" wp14:anchorId="6541C504" wp14:editId="2893526C">
            <wp:simplePos x="0" y="0"/>
            <wp:positionH relativeFrom="column">
              <wp:posOffset>1176020</wp:posOffset>
            </wp:positionH>
            <wp:positionV relativeFrom="paragraph">
              <wp:posOffset>1270</wp:posOffset>
            </wp:positionV>
            <wp:extent cx="3556000" cy="3088640"/>
            <wp:effectExtent l="0" t="0" r="6350" b="0"/>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556000" cy="3088640"/>
                    </a:xfrm>
                    <a:prstGeom prst="rect">
                      <a:avLst/>
                    </a:prstGeom>
                  </pic:spPr>
                </pic:pic>
              </a:graphicData>
            </a:graphic>
            <wp14:sizeRelH relativeFrom="margin">
              <wp14:pctWidth>0</wp14:pctWidth>
            </wp14:sizeRelH>
            <wp14:sizeRelV relativeFrom="margin">
              <wp14:pctHeight>0</wp14:pctHeight>
            </wp14:sizeRelV>
          </wp:anchor>
        </w:drawing>
      </w:r>
      <w:r>
        <w:rPr>
          <w:noProof/>
        </w:rPr>
        <w:t>Hình : Cấu tạo bên trong Aptomat 2 pha</w:t>
      </w:r>
    </w:p>
    <w:p w14:paraId="56B27054" w14:textId="36490849" w:rsidR="00DE1C52" w:rsidRDefault="00F144AE" w:rsidP="00DE1C52">
      <w:pPr>
        <w:pStyle w:val="noidung"/>
        <w:tabs>
          <w:tab w:val="left" w:pos="2552"/>
        </w:tabs>
        <w:ind w:left="927"/>
        <w:jc w:val="both"/>
        <w:rPr>
          <w:noProof/>
        </w:rPr>
      </w:pPr>
      <w:r>
        <w:rPr>
          <w:noProof/>
        </w:rPr>
        <w:t xml:space="preserve">- </w:t>
      </w:r>
      <w:r w:rsidR="00E920E9">
        <w:rPr>
          <w:noProof/>
        </w:rPr>
        <w:t xml:space="preserve"> Nguyên lí hoạt động Aptomat 2 pha</w:t>
      </w:r>
    </w:p>
    <w:p w14:paraId="4E6B8AEE" w14:textId="792EB0CD" w:rsidR="00E920E9" w:rsidRDefault="00F144AE" w:rsidP="00DE1C52">
      <w:pPr>
        <w:pStyle w:val="noidung"/>
        <w:tabs>
          <w:tab w:val="left" w:pos="2552"/>
        </w:tabs>
        <w:ind w:left="927"/>
        <w:jc w:val="both"/>
        <w:rPr>
          <w:noProof/>
        </w:rPr>
      </w:pPr>
      <w:r>
        <w:rPr>
          <w:noProof/>
        </w:rPr>
        <w:t xml:space="preserve">+ </w:t>
      </w:r>
      <w:r w:rsidR="00E920E9">
        <w:rPr>
          <w:noProof/>
        </w:rPr>
        <w:t xml:space="preserve"> Nguyên lí hoạt động của Aptomat 2 pha về cơ bản sẽ có cơ chế tương tự các loại Aptomat thông thường. Khi ở trạng thái bình thường, chúng được cố định ở trạng thái đóng tiếp điểm nhờ móc ở vị trí thứ hai</w:t>
      </w:r>
      <w:r w:rsidR="00C80061">
        <w:rPr>
          <w:noProof/>
        </w:rPr>
        <w:t xml:space="preserve"> khớp với móc ở vị trí thứ ba trên cùng một nhóm tiếp điểm cộng với nhau. Lúc đó, Aptomat ở tragnj thái mở, dòng điện định mức nam châm điện với phần ứng sẽ không hút.</w:t>
      </w:r>
    </w:p>
    <w:p w14:paraId="1BAB7BC9" w14:textId="66A5B2EF" w:rsidR="00F144AE" w:rsidRDefault="00F144AE" w:rsidP="00DE1C52">
      <w:pPr>
        <w:pStyle w:val="noidung"/>
        <w:tabs>
          <w:tab w:val="left" w:pos="2552"/>
        </w:tabs>
        <w:ind w:left="927"/>
        <w:jc w:val="both"/>
        <w:rPr>
          <w:noProof/>
        </w:rPr>
      </w:pPr>
      <w:r>
        <w:rPr>
          <w:noProof/>
        </w:rPr>
        <w:t>+  Còn khi có sự cố điện như quá tải, chập mạch,.. lực hút điện từ ở nam châm điện của Aptomat sẽ hút phần ứng xuống làm bật nhả móc ở vị trí thứ ba và thứ năm được nhả ra tự do là do lò xo được thả lỏng theo và tiếp điểm dẫn điện của Aptomat 2 pha được mở ra làm ngắt mạch điện.</w:t>
      </w:r>
    </w:p>
    <w:p w14:paraId="2F5A0308" w14:textId="01A4DCCF" w:rsidR="0091055B" w:rsidRDefault="0091055B" w:rsidP="00DE1C52">
      <w:pPr>
        <w:pStyle w:val="noidung"/>
        <w:tabs>
          <w:tab w:val="left" w:pos="2552"/>
        </w:tabs>
        <w:ind w:left="927"/>
        <w:jc w:val="both"/>
        <w:rPr>
          <w:noProof/>
        </w:rPr>
      </w:pPr>
      <w:r>
        <w:rPr>
          <w:noProof/>
        </w:rPr>
        <w:t>3.1.3 Cầu chì</w:t>
      </w:r>
    </w:p>
    <w:p w14:paraId="676AA766" w14:textId="1698303C" w:rsidR="0091055B" w:rsidRDefault="0091055B" w:rsidP="00DE1C52">
      <w:pPr>
        <w:pStyle w:val="noidung"/>
        <w:tabs>
          <w:tab w:val="left" w:pos="2552"/>
        </w:tabs>
        <w:ind w:left="927"/>
        <w:jc w:val="both"/>
        <w:rPr>
          <w:noProof/>
        </w:rPr>
      </w:pPr>
      <w:r>
        <w:rPr>
          <w:noProof/>
        </w:rPr>
        <w:t xml:space="preserve">3.1.3.1 Tìm hiểu về cầu chì </w:t>
      </w:r>
    </w:p>
    <w:p w14:paraId="1F518CED" w14:textId="5A8F98DE" w:rsidR="0091055B" w:rsidRDefault="0091055B" w:rsidP="00DE1C52">
      <w:pPr>
        <w:pStyle w:val="noidung"/>
        <w:tabs>
          <w:tab w:val="left" w:pos="2552"/>
        </w:tabs>
        <w:ind w:left="927"/>
        <w:jc w:val="both"/>
        <w:rPr>
          <w:noProof/>
        </w:rPr>
      </w:pPr>
      <w:r>
        <w:rPr>
          <w:noProof/>
        </w:rPr>
        <w:t>- Cầu chì là một thiết bị điện mà không thể thiếu trong mỗi mạng lướt điện. Cầu chì được nối trực tiếp giữa dây dẫn và các thiết bị điện. Mục đích của việc này là giúp bảo vệ hệ thống điện khi dòng điện lên mức quá tải có thể xảy ra tình trạng cháy nổ.</w:t>
      </w:r>
    </w:p>
    <w:p w14:paraId="51E85417" w14:textId="77777777" w:rsidR="0091055B" w:rsidRDefault="0091055B" w:rsidP="00DE1C52">
      <w:pPr>
        <w:pStyle w:val="noidung"/>
        <w:tabs>
          <w:tab w:val="left" w:pos="2552"/>
        </w:tabs>
        <w:ind w:left="927"/>
        <w:jc w:val="both"/>
        <w:rPr>
          <w:noProof/>
        </w:rPr>
      </w:pPr>
    </w:p>
    <w:p w14:paraId="58EECF38" w14:textId="074B1DD9" w:rsidR="0091055B" w:rsidRDefault="0091055B" w:rsidP="0091055B">
      <w:pPr>
        <w:pStyle w:val="noidung"/>
        <w:tabs>
          <w:tab w:val="left" w:pos="2552"/>
        </w:tabs>
        <w:ind w:left="927"/>
        <w:jc w:val="center"/>
        <w:rPr>
          <w:noProof/>
        </w:rPr>
      </w:pPr>
      <w:r>
        <w:rPr>
          <w:noProof/>
        </w:rPr>
        <w:lastRenderedPageBreak/>
        <w:drawing>
          <wp:anchor distT="0" distB="0" distL="114300" distR="114300" simplePos="0" relativeHeight="251676672" behindDoc="0" locked="0" layoutInCell="1" allowOverlap="1" wp14:anchorId="141C9FC4" wp14:editId="038BF61D">
            <wp:simplePos x="0" y="0"/>
            <wp:positionH relativeFrom="column">
              <wp:posOffset>1131570</wp:posOffset>
            </wp:positionH>
            <wp:positionV relativeFrom="paragraph">
              <wp:posOffset>0</wp:posOffset>
            </wp:positionV>
            <wp:extent cx="3136900" cy="3723640"/>
            <wp:effectExtent l="0" t="0" r="635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3136900" cy="3723640"/>
                    </a:xfrm>
                    <a:prstGeom prst="rect">
                      <a:avLst/>
                    </a:prstGeom>
                  </pic:spPr>
                </pic:pic>
              </a:graphicData>
            </a:graphic>
            <wp14:sizeRelH relativeFrom="margin">
              <wp14:pctWidth>0</wp14:pctWidth>
            </wp14:sizeRelH>
            <wp14:sizeRelV relativeFrom="margin">
              <wp14:pctHeight>0</wp14:pctHeight>
            </wp14:sizeRelV>
          </wp:anchor>
        </w:drawing>
      </w:r>
      <w:r>
        <w:rPr>
          <w:noProof/>
        </w:rPr>
        <w:t>Hinh: Hình dạng cầu chì</w:t>
      </w:r>
    </w:p>
    <w:p w14:paraId="0D74DD65" w14:textId="4CF0A357" w:rsidR="00DE1C52" w:rsidRDefault="00DE1C52" w:rsidP="00DE1C52">
      <w:pPr>
        <w:pStyle w:val="noidung"/>
        <w:tabs>
          <w:tab w:val="left" w:pos="2552"/>
        </w:tabs>
        <w:ind w:left="927"/>
        <w:jc w:val="both"/>
        <w:rPr>
          <w:noProof/>
        </w:rPr>
      </w:pPr>
    </w:p>
    <w:p w14:paraId="07DF390E" w14:textId="4B6082EB" w:rsidR="00DE1C52" w:rsidRDefault="0091055B" w:rsidP="0043619B">
      <w:pPr>
        <w:pStyle w:val="noidung"/>
        <w:tabs>
          <w:tab w:val="left" w:pos="2552"/>
        </w:tabs>
        <w:ind w:left="927"/>
        <w:jc w:val="both"/>
        <w:rPr>
          <w:noProof/>
        </w:rPr>
      </w:pPr>
      <w:r>
        <w:rPr>
          <w:noProof/>
        </w:rPr>
        <w:t>3.1.4 Đèn báo volt</w:t>
      </w:r>
    </w:p>
    <w:p w14:paraId="15469528" w14:textId="68B84E0D" w:rsidR="0091055B" w:rsidRDefault="00063BC2" w:rsidP="0043619B">
      <w:pPr>
        <w:pStyle w:val="noidung"/>
        <w:tabs>
          <w:tab w:val="left" w:pos="2552"/>
        </w:tabs>
        <w:ind w:left="927"/>
        <w:jc w:val="both"/>
        <w:rPr>
          <w:noProof/>
        </w:rPr>
      </w:pPr>
      <w:r>
        <w:rPr>
          <w:noProof/>
        </w:rPr>
        <w:drawing>
          <wp:anchor distT="0" distB="0" distL="114300" distR="114300" simplePos="0" relativeHeight="251677696" behindDoc="0" locked="0" layoutInCell="1" allowOverlap="1" wp14:anchorId="1AD2FFCD" wp14:editId="25771C7E">
            <wp:simplePos x="0" y="0"/>
            <wp:positionH relativeFrom="column">
              <wp:posOffset>1360170</wp:posOffset>
            </wp:positionH>
            <wp:positionV relativeFrom="paragraph">
              <wp:posOffset>1303020</wp:posOffset>
            </wp:positionV>
            <wp:extent cx="2336800" cy="2289810"/>
            <wp:effectExtent l="0" t="0" r="635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336800" cy="2289810"/>
                    </a:xfrm>
                    <a:prstGeom prst="rect">
                      <a:avLst/>
                    </a:prstGeom>
                  </pic:spPr>
                </pic:pic>
              </a:graphicData>
            </a:graphic>
            <wp14:sizeRelH relativeFrom="margin">
              <wp14:pctWidth>0</wp14:pctWidth>
            </wp14:sizeRelH>
            <wp14:sizeRelV relativeFrom="margin">
              <wp14:pctHeight>0</wp14:pctHeight>
            </wp14:sizeRelV>
          </wp:anchor>
        </w:drawing>
      </w:r>
      <w:r w:rsidR="0091055B">
        <w:rPr>
          <w:noProof/>
        </w:rPr>
        <w:t xml:space="preserve">- Đèn báo volt 220VAC phi 22 được sử dụng để hiển thị </w:t>
      </w:r>
      <w:r>
        <w:rPr>
          <w:noProof/>
        </w:rPr>
        <w:t>điện áp trong tủ điện. Đèn báo volt có thiết kế nhỏ gọn, tiết kiệm không gian. Đèn báo pha có độ sáng cao và góc nhìn rộng, vật liệu trên bề mặt được thiết kế để phản xạ lại ánh sáng bên ngoài.</w:t>
      </w:r>
    </w:p>
    <w:p w14:paraId="18A366B6" w14:textId="50B0E17B" w:rsidR="00063BC2" w:rsidRDefault="00063BC2" w:rsidP="00063BC2">
      <w:pPr>
        <w:pStyle w:val="noidung"/>
        <w:tabs>
          <w:tab w:val="left" w:pos="2552"/>
        </w:tabs>
        <w:ind w:left="927"/>
        <w:jc w:val="center"/>
        <w:rPr>
          <w:noProof/>
        </w:rPr>
      </w:pPr>
      <w:r>
        <w:rPr>
          <w:noProof/>
        </w:rPr>
        <w:t>Hình : Đèn báo volt</w:t>
      </w:r>
    </w:p>
    <w:p w14:paraId="5B9A7678" w14:textId="7BB3ECB8" w:rsidR="000252F5" w:rsidRDefault="00063BC2" w:rsidP="0043619B">
      <w:pPr>
        <w:pStyle w:val="noidung"/>
        <w:tabs>
          <w:tab w:val="left" w:pos="2552"/>
        </w:tabs>
        <w:ind w:left="927"/>
        <w:jc w:val="both"/>
        <w:rPr>
          <w:noProof/>
        </w:rPr>
      </w:pPr>
      <w:r>
        <w:rPr>
          <w:noProof/>
        </w:rPr>
        <w:lastRenderedPageBreak/>
        <w:t>3.1.5 Đén báo trạng thái</w:t>
      </w:r>
    </w:p>
    <w:p w14:paraId="20C9E070" w14:textId="0679E132" w:rsidR="00063BC2" w:rsidRDefault="00063BC2" w:rsidP="0043619B">
      <w:pPr>
        <w:pStyle w:val="noidung"/>
        <w:tabs>
          <w:tab w:val="left" w:pos="2552"/>
        </w:tabs>
        <w:ind w:left="927"/>
        <w:jc w:val="both"/>
        <w:rPr>
          <w:noProof/>
        </w:rPr>
      </w:pPr>
      <w:r>
        <w:rPr>
          <w:noProof/>
        </w:rPr>
        <w:drawing>
          <wp:anchor distT="0" distB="0" distL="114300" distR="114300" simplePos="0" relativeHeight="251678720" behindDoc="0" locked="0" layoutInCell="1" allowOverlap="1" wp14:anchorId="41D6F708" wp14:editId="4595B2F8">
            <wp:simplePos x="0" y="0"/>
            <wp:positionH relativeFrom="column">
              <wp:posOffset>1487170</wp:posOffset>
            </wp:positionH>
            <wp:positionV relativeFrom="paragraph">
              <wp:posOffset>732155</wp:posOffset>
            </wp:positionV>
            <wp:extent cx="3086100" cy="2657475"/>
            <wp:effectExtent l="0" t="0" r="0" b="9525"/>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086100" cy="2657475"/>
                    </a:xfrm>
                    <a:prstGeom prst="rect">
                      <a:avLst/>
                    </a:prstGeom>
                  </pic:spPr>
                </pic:pic>
              </a:graphicData>
            </a:graphic>
          </wp:anchor>
        </w:drawing>
      </w:r>
      <w:r>
        <w:rPr>
          <w:noProof/>
        </w:rPr>
        <w:t>- Đèn báo trạng thái hoạt động ở điện áp 220VAC, dùng để báo trạng thái hoạt động của tủ điện công nghiệp, bao gồm các trạng thái chạy, dừng và báo lỗi.</w:t>
      </w:r>
    </w:p>
    <w:p w14:paraId="1AFFB256" w14:textId="6E64DE62" w:rsidR="00063BC2" w:rsidRDefault="00063BC2" w:rsidP="00063BC2">
      <w:pPr>
        <w:pStyle w:val="noidung"/>
        <w:tabs>
          <w:tab w:val="left" w:pos="2552"/>
        </w:tabs>
        <w:ind w:left="927"/>
        <w:jc w:val="center"/>
        <w:rPr>
          <w:noProof/>
        </w:rPr>
      </w:pPr>
      <w:r>
        <w:rPr>
          <w:noProof/>
        </w:rPr>
        <w:t>Hình : Đèn báo trạng thái tủ điện</w:t>
      </w:r>
    </w:p>
    <w:p w14:paraId="1C646304" w14:textId="68831F17" w:rsidR="00063BC2" w:rsidRDefault="00063BC2" w:rsidP="0043619B">
      <w:pPr>
        <w:pStyle w:val="noidung"/>
        <w:tabs>
          <w:tab w:val="left" w:pos="2552"/>
        </w:tabs>
        <w:ind w:left="927"/>
        <w:jc w:val="both"/>
        <w:rPr>
          <w:noProof/>
        </w:rPr>
      </w:pPr>
      <w:r>
        <w:rPr>
          <w:noProof/>
        </w:rPr>
        <w:t>3.1.5 Còi báo</w:t>
      </w:r>
    </w:p>
    <w:p w14:paraId="708990C1" w14:textId="04782953" w:rsidR="00063BC2" w:rsidRDefault="008D2571" w:rsidP="0043619B">
      <w:pPr>
        <w:pStyle w:val="noidung"/>
        <w:tabs>
          <w:tab w:val="left" w:pos="2552"/>
        </w:tabs>
        <w:ind w:left="927"/>
        <w:jc w:val="both"/>
        <w:rPr>
          <w:noProof/>
        </w:rPr>
      </w:pPr>
      <w:r>
        <w:rPr>
          <w:noProof/>
        </w:rPr>
        <w:drawing>
          <wp:anchor distT="0" distB="0" distL="114300" distR="114300" simplePos="0" relativeHeight="251679744" behindDoc="0" locked="0" layoutInCell="1" allowOverlap="1" wp14:anchorId="7BA24DCB" wp14:editId="547DC30A">
            <wp:simplePos x="0" y="0"/>
            <wp:positionH relativeFrom="column">
              <wp:posOffset>1379220</wp:posOffset>
            </wp:positionH>
            <wp:positionV relativeFrom="paragraph">
              <wp:posOffset>421005</wp:posOffset>
            </wp:positionV>
            <wp:extent cx="2924175" cy="2266950"/>
            <wp:effectExtent l="0" t="0" r="9525" b="0"/>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924175" cy="2266950"/>
                    </a:xfrm>
                    <a:prstGeom prst="rect">
                      <a:avLst/>
                    </a:prstGeom>
                  </pic:spPr>
                </pic:pic>
              </a:graphicData>
            </a:graphic>
          </wp:anchor>
        </w:drawing>
      </w:r>
      <w:r w:rsidR="00063BC2">
        <w:rPr>
          <w:noProof/>
        </w:rPr>
        <w:t xml:space="preserve">- Dùng để </w:t>
      </w:r>
      <w:r>
        <w:rPr>
          <w:noProof/>
        </w:rPr>
        <w:t>báo động khi tủ điện gặp sự cố.</w:t>
      </w:r>
    </w:p>
    <w:p w14:paraId="77B02CDF" w14:textId="79C9DAC8" w:rsidR="008D2571" w:rsidRDefault="008D2571" w:rsidP="008D2571">
      <w:pPr>
        <w:pStyle w:val="noidung"/>
        <w:tabs>
          <w:tab w:val="left" w:pos="2552"/>
        </w:tabs>
        <w:ind w:left="927"/>
        <w:jc w:val="center"/>
        <w:rPr>
          <w:noProof/>
        </w:rPr>
      </w:pPr>
      <w:r>
        <w:rPr>
          <w:noProof/>
        </w:rPr>
        <w:t>Hình : Còi báo</w:t>
      </w:r>
    </w:p>
    <w:p w14:paraId="4FDB22C4" w14:textId="77777777" w:rsidR="008D2571" w:rsidRDefault="008D2571" w:rsidP="008D2571">
      <w:pPr>
        <w:pStyle w:val="noidung"/>
        <w:tabs>
          <w:tab w:val="left" w:pos="2552"/>
        </w:tabs>
        <w:ind w:left="927"/>
        <w:jc w:val="center"/>
        <w:rPr>
          <w:noProof/>
        </w:rPr>
      </w:pPr>
    </w:p>
    <w:p w14:paraId="24D199A3" w14:textId="77777777" w:rsidR="008D2571" w:rsidRDefault="008D2571" w:rsidP="008D2571">
      <w:pPr>
        <w:pStyle w:val="noidung"/>
        <w:tabs>
          <w:tab w:val="left" w:pos="2552"/>
        </w:tabs>
        <w:ind w:left="927"/>
        <w:jc w:val="center"/>
        <w:rPr>
          <w:noProof/>
        </w:rPr>
      </w:pPr>
    </w:p>
    <w:p w14:paraId="17FFD34A" w14:textId="77777777" w:rsidR="008D2571" w:rsidRDefault="008D2571" w:rsidP="008D2571">
      <w:pPr>
        <w:pStyle w:val="noidung"/>
        <w:tabs>
          <w:tab w:val="left" w:pos="2552"/>
        </w:tabs>
        <w:ind w:left="927"/>
        <w:jc w:val="center"/>
        <w:rPr>
          <w:noProof/>
        </w:rPr>
      </w:pPr>
    </w:p>
    <w:p w14:paraId="4C5985E3" w14:textId="1A48ECB5" w:rsidR="008D2571" w:rsidRDefault="008D2571" w:rsidP="008D2571">
      <w:pPr>
        <w:pStyle w:val="noidung"/>
        <w:tabs>
          <w:tab w:val="left" w:pos="2552"/>
        </w:tabs>
        <w:ind w:left="927"/>
        <w:jc w:val="both"/>
        <w:rPr>
          <w:noProof/>
        </w:rPr>
      </w:pPr>
      <w:r>
        <w:rPr>
          <w:noProof/>
        </w:rPr>
        <w:lastRenderedPageBreak/>
        <w:t>3.1.6 Nút nhấn dừng khẩn cấp</w:t>
      </w:r>
    </w:p>
    <w:p w14:paraId="7AFE29F4" w14:textId="4D65FEC8" w:rsidR="008D2571" w:rsidRDefault="00B642D4" w:rsidP="008D2571">
      <w:pPr>
        <w:pStyle w:val="noidung"/>
        <w:tabs>
          <w:tab w:val="left" w:pos="2552"/>
        </w:tabs>
        <w:ind w:left="927"/>
        <w:jc w:val="both"/>
        <w:rPr>
          <w:noProof/>
        </w:rPr>
      </w:pPr>
      <w:r>
        <w:rPr>
          <w:noProof/>
        </w:rPr>
        <w:drawing>
          <wp:anchor distT="0" distB="0" distL="114300" distR="114300" simplePos="0" relativeHeight="251680768" behindDoc="0" locked="0" layoutInCell="1" allowOverlap="1" wp14:anchorId="76B826D9" wp14:editId="6A34FDA2">
            <wp:simplePos x="0" y="0"/>
            <wp:positionH relativeFrom="column">
              <wp:posOffset>1093470</wp:posOffset>
            </wp:positionH>
            <wp:positionV relativeFrom="paragraph">
              <wp:posOffset>592455</wp:posOffset>
            </wp:positionV>
            <wp:extent cx="3206750" cy="3107055"/>
            <wp:effectExtent l="0" t="0" r="0"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3206750" cy="3107055"/>
                    </a:xfrm>
                    <a:prstGeom prst="rect">
                      <a:avLst/>
                    </a:prstGeom>
                  </pic:spPr>
                </pic:pic>
              </a:graphicData>
            </a:graphic>
            <wp14:sizeRelH relativeFrom="margin">
              <wp14:pctWidth>0</wp14:pctWidth>
            </wp14:sizeRelH>
            <wp14:sizeRelV relativeFrom="margin">
              <wp14:pctHeight>0</wp14:pctHeight>
            </wp14:sizeRelV>
          </wp:anchor>
        </w:drawing>
      </w:r>
      <w:r w:rsidR="008D2571">
        <w:rPr>
          <w:noProof/>
        </w:rPr>
        <w:t xml:space="preserve">- Nút nhấn giữ không trả về vị trí ban đầu sau khi tác động. </w:t>
      </w:r>
      <w:r>
        <w:rPr>
          <w:noProof/>
        </w:rPr>
        <w:t>Nhấn và xoay theo chiều mũi tên.</w:t>
      </w:r>
    </w:p>
    <w:p w14:paraId="67421C87" w14:textId="2BCE3918" w:rsidR="00B642D4" w:rsidRDefault="00B642D4" w:rsidP="008D2571">
      <w:pPr>
        <w:pStyle w:val="noidung"/>
        <w:tabs>
          <w:tab w:val="left" w:pos="2552"/>
        </w:tabs>
        <w:ind w:left="927"/>
        <w:jc w:val="both"/>
        <w:rPr>
          <w:noProof/>
        </w:rPr>
      </w:pPr>
    </w:p>
    <w:p w14:paraId="6584837E" w14:textId="2BEE0E5B" w:rsidR="008D2571" w:rsidRDefault="00B642D4" w:rsidP="00B642D4">
      <w:pPr>
        <w:pStyle w:val="noidung"/>
        <w:tabs>
          <w:tab w:val="left" w:pos="2552"/>
        </w:tabs>
        <w:ind w:left="927"/>
        <w:jc w:val="center"/>
        <w:rPr>
          <w:noProof/>
        </w:rPr>
      </w:pPr>
      <w:r>
        <w:rPr>
          <w:noProof/>
        </w:rPr>
        <w:t>Hình : Nút nhấn dừng khẩn cấp</w:t>
      </w:r>
    </w:p>
    <w:p w14:paraId="76777065" w14:textId="36973AB6" w:rsidR="00730FAC" w:rsidRDefault="00730FAC" w:rsidP="00730FAC">
      <w:pPr>
        <w:pStyle w:val="noidung"/>
        <w:tabs>
          <w:tab w:val="left" w:pos="2552"/>
        </w:tabs>
        <w:ind w:left="927"/>
        <w:jc w:val="both"/>
        <w:rPr>
          <w:noProof/>
        </w:rPr>
      </w:pPr>
      <w:r>
        <w:rPr>
          <w:noProof/>
        </w:rPr>
        <w:t>3.1.7 Công tắc xoay 3 vị trí</w:t>
      </w:r>
    </w:p>
    <w:p w14:paraId="5239D3F7" w14:textId="28CA3506" w:rsidR="00730FAC" w:rsidRDefault="00730FAC" w:rsidP="00730FAC">
      <w:pPr>
        <w:pStyle w:val="noidung"/>
        <w:tabs>
          <w:tab w:val="left" w:pos="2552"/>
        </w:tabs>
        <w:ind w:left="927"/>
        <w:jc w:val="both"/>
        <w:rPr>
          <w:noProof/>
        </w:rPr>
      </w:pPr>
      <w:r>
        <w:rPr>
          <w:noProof/>
        </w:rPr>
        <w:drawing>
          <wp:anchor distT="0" distB="0" distL="114300" distR="114300" simplePos="0" relativeHeight="251681792" behindDoc="0" locked="0" layoutInCell="1" allowOverlap="1" wp14:anchorId="14D96482" wp14:editId="5C3AE9FF">
            <wp:simplePos x="0" y="0"/>
            <wp:positionH relativeFrom="column">
              <wp:posOffset>1785620</wp:posOffset>
            </wp:positionH>
            <wp:positionV relativeFrom="paragraph">
              <wp:posOffset>337185</wp:posOffset>
            </wp:positionV>
            <wp:extent cx="1955800" cy="2673985"/>
            <wp:effectExtent l="0" t="0" r="6350" b="0"/>
            <wp:wrapTopAndBottom/>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955800" cy="2673985"/>
                    </a:xfrm>
                    <a:prstGeom prst="rect">
                      <a:avLst/>
                    </a:prstGeom>
                  </pic:spPr>
                </pic:pic>
              </a:graphicData>
            </a:graphic>
            <wp14:sizeRelH relativeFrom="margin">
              <wp14:pctWidth>0</wp14:pctWidth>
            </wp14:sizeRelH>
            <wp14:sizeRelV relativeFrom="margin">
              <wp14:pctHeight>0</wp14:pctHeight>
            </wp14:sizeRelV>
          </wp:anchor>
        </w:drawing>
      </w:r>
      <w:r>
        <w:rPr>
          <w:noProof/>
        </w:rPr>
        <w:t>- Công tắc này sử dụng để chuyển chế độ tay và tự động và tắt.</w:t>
      </w:r>
    </w:p>
    <w:p w14:paraId="4B9A1286" w14:textId="2E5D07BB" w:rsidR="00730FAC" w:rsidRDefault="00730FAC" w:rsidP="00730FAC">
      <w:pPr>
        <w:pStyle w:val="noidung"/>
        <w:tabs>
          <w:tab w:val="left" w:pos="2552"/>
        </w:tabs>
        <w:ind w:left="927"/>
        <w:jc w:val="center"/>
        <w:rPr>
          <w:noProof/>
        </w:rPr>
      </w:pPr>
      <w:r>
        <w:rPr>
          <w:noProof/>
        </w:rPr>
        <w:t>Hinh : Công tắc xoay 3 vị trí 2 NO</w:t>
      </w:r>
    </w:p>
    <w:p w14:paraId="4E2CA623" w14:textId="3FC0B794" w:rsidR="000252F5" w:rsidRPr="00EB5163" w:rsidRDefault="000252F5" w:rsidP="0043619B">
      <w:pPr>
        <w:pStyle w:val="noidung"/>
        <w:tabs>
          <w:tab w:val="left" w:pos="2552"/>
        </w:tabs>
        <w:ind w:left="927"/>
        <w:jc w:val="both"/>
        <w:rPr>
          <w:noProof/>
        </w:rPr>
      </w:pPr>
    </w:p>
    <w:p w14:paraId="400C8F06" w14:textId="6327F0B3" w:rsidR="00C253ED" w:rsidRDefault="00606B2C" w:rsidP="00606B2C">
      <w:pPr>
        <w:pStyle w:val="noidung"/>
        <w:numPr>
          <w:ilvl w:val="0"/>
          <w:numId w:val="13"/>
        </w:numPr>
        <w:tabs>
          <w:tab w:val="left" w:pos="2552"/>
        </w:tabs>
        <w:jc w:val="both"/>
        <w:rPr>
          <w:noProof/>
          <w:color w:val="000000"/>
        </w:rPr>
      </w:pPr>
      <w:r>
        <w:rPr>
          <w:noProof/>
          <w:color w:val="000000"/>
        </w:rPr>
        <w:lastRenderedPageBreak/>
        <w:t>Sơ đồ mạch điện tủ điện Master thiết kế trên CadeSimu</w:t>
      </w:r>
    </w:p>
    <w:p w14:paraId="1FD742FF" w14:textId="46C965B1" w:rsidR="001A34AD" w:rsidRDefault="000D774F" w:rsidP="000D774F">
      <w:pPr>
        <w:pStyle w:val="noidung"/>
        <w:numPr>
          <w:ilvl w:val="0"/>
          <w:numId w:val="1"/>
        </w:numPr>
        <w:tabs>
          <w:tab w:val="left" w:pos="2552"/>
        </w:tabs>
        <w:rPr>
          <w:noProof/>
          <w:color w:val="000000"/>
        </w:rPr>
      </w:pPr>
      <w:r>
        <w:rPr>
          <w:noProof/>
          <w:color w:val="000000"/>
        </w:rPr>
        <w:t>Mạch điện em thiết chia thành 2 nhóm chinh: Mạch động lực và mạch điều khiển.</w:t>
      </w:r>
    </w:p>
    <w:p w14:paraId="374F21DA" w14:textId="02613329" w:rsidR="000D774F" w:rsidRDefault="000D774F" w:rsidP="000D774F">
      <w:pPr>
        <w:pStyle w:val="noidung"/>
        <w:numPr>
          <w:ilvl w:val="0"/>
          <w:numId w:val="1"/>
        </w:numPr>
        <w:tabs>
          <w:tab w:val="left" w:pos="2552"/>
        </w:tabs>
        <w:rPr>
          <w:noProof/>
          <w:color w:val="000000"/>
        </w:rPr>
      </w:pPr>
      <w:r>
        <w:rPr>
          <w:noProof/>
          <w:color w:val="000000"/>
        </w:rPr>
        <w:t>Trong mạch động lực gồm có 1 MCCB, 2 khởi động từ.</w:t>
      </w:r>
    </w:p>
    <w:p w14:paraId="708223F3" w14:textId="263FA4BC" w:rsidR="009A578D" w:rsidRPr="000D774F" w:rsidRDefault="000D774F" w:rsidP="002313E6">
      <w:pPr>
        <w:pStyle w:val="noidung"/>
        <w:numPr>
          <w:ilvl w:val="0"/>
          <w:numId w:val="1"/>
        </w:numPr>
        <w:tabs>
          <w:tab w:val="left" w:pos="2552"/>
        </w:tabs>
        <w:rPr>
          <w:noProof/>
          <w:color w:val="000000"/>
        </w:rPr>
      </w:pPr>
      <w:r>
        <w:rPr>
          <w:noProof/>
        </w:rPr>
        <w:drawing>
          <wp:anchor distT="0" distB="0" distL="114300" distR="114300" simplePos="0" relativeHeight="251682816" behindDoc="0" locked="0" layoutInCell="1" allowOverlap="1" wp14:anchorId="3F727998" wp14:editId="13481097">
            <wp:simplePos x="0" y="0"/>
            <wp:positionH relativeFrom="column">
              <wp:posOffset>96520</wp:posOffset>
            </wp:positionH>
            <wp:positionV relativeFrom="paragraph">
              <wp:posOffset>823595</wp:posOffset>
            </wp:positionV>
            <wp:extent cx="5220335" cy="2882265"/>
            <wp:effectExtent l="0" t="0" r="0" b="0"/>
            <wp:wrapTopAndBottom/>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5220335" cy="2882265"/>
                    </a:xfrm>
                    <a:prstGeom prst="rect">
                      <a:avLst/>
                    </a:prstGeom>
                  </pic:spPr>
                </pic:pic>
              </a:graphicData>
            </a:graphic>
          </wp:anchor>
        </w:drawing>
      </w:r>
      <w:r>
        <w:rPr>
          <w:noProof/>
          <w:color w:val="000000"/>
        </w:rPr>
        <w:t>Trong mạch điều khiển gồm có: đèn báo trạng thái hoạt động, còi báo ,2 công tắc xoay 3 vị trí, 1 cầu chì và một nút nhấn đừng khẩn cấp khi mạch điện gặp cố.</w:t>
      </w:r>
    </w:p>
    <w:p w14:paraId="1B598E01" w14:textId="12BA10E7" w:rsidR="009A578D" w:rsidRDefault="009A578D" w:rsidP="009A578D">
      <w:pPr>
        <w:pStyle w:val="noidung"/>
        <w:tabs>
          <w:tab w:val="left" w:pos="2552"/>
        </w:tabs>
        <w:rPr>
          <w:noProof/>
          <w:color w:val="000000"/>
        </w:rPr>
      </w:pPr>
      <w:r>
        <w:rPr>
          <w:noProof/>
          <w:color w:val="000000"/>
        </w:rPr>
        <w:t xml:space="preserve">                                                  </w:t>
      </w:r>
      <w:r w:rsidR="000D774F">
        <w:rPr>
          <w:noProof/>
          <w:color w:val="000000"/>
        </w:rPr>
        <w:t>Hình: Sơ đồ mạch điên Master</w:t>
      </w:r>
    </w:p>
    <w:p w14:paraId="68A54BF8" w14:textId="5DEC2241" w:rsidR="00C8426D" w:rsidRDefault="00C8426D" w:rsidP="009A578D">
      <w:pPr>
        <w:pStyle w:val="noidung"/>
        <w:tabs>
          <w:tab w:val="left" w:pos="2552"/>
        </w:tabs>
        <w:rPr>
          <w:noProof/>
          <w:color w:val="000000"/>
        </w:rPr>
      </w:pPr>
    </w:p>
    <w:p w14:paraId="286047BB" w14:textId="77777777" w:rsidR="00C8426D" w:rsidRDefault="00C8426D" w:rsidP="009A578D">
      <w:pPr>
        <w:pStyle w:val="noidung"/>
        <w:tabs>
          <w:tab w:val="left" w:pos="2552"/>
        </w:tabs>
        <w:rPr>
          <w:noProof/>
          <w:color w:val="000000"/>
        </w:rPr>
      </w:pPr>
    </w:p>
    <w:p w14:paraId="10AC9439" w14:textId="77777777" w:rsidR="00C8426D" w:rsidRDefault="00C8426D" w:rsidP="009A578D">
      <w:pPr>
        <w:pStyle w:val="noidung"/>
        <w:tabs>
          <w:tab w:val="left" w:pos="2552"/>
        </w:tabs>
        <w:rPr>
          <w:noProof/>
          <w:color w:val="000000"/>
        </w:rPr>
      </w:pPr>
    </w:p>
    <w:p w14:paraId="0F4255D4" w14:textId="47E010D2" w:rsidR="00D516C9" w:rsidRDefault="00D516C9" w:rsidP="00D516C9">
      <w:pPr>
        <w:pStyle w:val="noidung"/>
        <w:tabs>
          <w:tab w:val="left" w:pos="2552"/>
        </w:tabs>
        <w:ind w:left="927"/>
        <w:jc w:val="both"/>
        <w:rPr>
          <w:b/>
          <w:noProof/>
          <w:color w:val="FF0000"/>
        </w:rPr>
      </w:pPr>
    </w:p>
    <w:p w14:paraId="58E2D286" w14:textId="77777777" w:rsidR="00D516C9" w:rsidRDefault="00D516C9" w:rsidP="00D516C9">
      <w:pPr>
        <w:pStyle w:val="noidung"/>
        <w:tabs>
          <w:tab w:val="left" w:pos="2552"/>
        </w:tabs>
        <w:ind w:left="927"/>
        <w:jc w:val="both"/>
        <w:rPr>
          <w:b/>
          <w:noProof/>
          <w:color w:val="FF0000"/>
        </w:rPr>
      </w:pPr>
    </w:p>
    <w:p w14:paraId="10B3500D" w14:textId="77777777" w:rsidR="00D516C9" w:rsidRDefault="00D516C9" w:rsidP="00D516C9">
      <w:pPr>
        <w:pStyle w:val="noidung"/>
        <w:tabs>
          <w:tab w:val="left" w:pos="2552"/>
        </w:tabs>
        <w:ind w:left="927"/>
        <w:jc w:val="both"/>
        <w:rPr>
          <w:b/>
          <w:noProof/>
          <w:color w:val="FF0000"/>
        </w:rPr>
      </w:pPr>
    </w:p>
    <w:p w14:paraId="4A12AF61" w14:textId="77777777" w:rsidR="00D516C9" w:rsidRDefault="00D516C9" w:rsidP="00D516C9">
      <w:pPr>
        <w:pStyle w:val="noidung"/>
        <w:tabs>
          <w:tab w:val="left" w:pos="2552"/>
        </w:tabs>
        <w:ind w:left="927"/>
        <w:jc w:val="both"/>
        <w:rPr>
          <w:b/>
          <w:noProof/>
          <w:color w:val="FF0000"/>
        </w:rPr>
      </w:pPr>
    </w:p>
    <w:p w14:paraId="49DEFFF8" w14:textId="77777777" w:rsidR="00D516C9" w:rsidRDefault="00D516C9" w:rsidP="00D516C9">
      <w:pPr>
        <w:pStyle w:val="noidung"/>
        <w:tabs>
          <w:tab w:val="left" w:pos="2552"/>
        </w:tabs>
        <w:ind w:left="927"/>
        <w:jc w:val="both"/>
        <w:rPr>
          <w:b/>
          <w:noProof/>
          <w:color w:val="FF0000"/>
        </w:rPr>
      </w:pPr>
    </w:p>
    <w:p w14:paraId="0B0E9DDF" w14:textId="77777777" w:rsidR="00D516C9" w:rsidRDefault="00D516C9" w:rsidP="00D516C9">
      <w:pPr>
        <w:pStyle w:val="noidung"/>
        <w:tabs>
          <w:tab w:val="left" w:pos="2552"/>
        </w:tabs>
        <w:ind w:left="927"/>
        <w:jc w:val="both"/>
        <w:rPr>
          <w:b/>
          <w:noProof/>
          <w:color w:val="FF0000"/>
        </w:rPr>
      </w:pPr>
    </w:p>
    <w:p w14:paraId="4ACB2025" w14:textId="1761099F" w:rsidR="00D516C9" w:rsidRDefault="00D516C9" w:rsidP="00D516C9">
      <w:pPr>
        <w:pStyle w:val="noidung"/>
        <w:tabs>
          <w:tab w:val="left" w:pos="2552"/>
        </w:tabs>
        <w:ind w:left="927"/>
        <w:jc w:val="center"/>
        <w:rPr>
          <w:b/>
          <w:noProof/>
          <w:color w:val="FF0000"/>
        </w:rPr>
      </w:pPr>
      <w:r>
        <w:rPr>
          <w:b/>
          <w:noProof/>
          <w:color w:val="FF0000"/>
        </w:rPr>
        <w:lastRenderedPageBreak/>
        <w:t>BỔ SUNG CHƯƠNG 3</w:t>
      </w:r>
    </w:p>
    <w:p w14:paraId="00BAD83B" w14:textId="443A0183" w:rsidR="00D516C9" w:rsidRDefault="0060041D" w:rsidP="00D516C9">
      <w:pPr>
        <w:pStyle w:val="noidung"/>
        <w:tabs>
          <w:tab w:val="left" w:pos="2552"/>
        </w:tabs>
        <w:ind w:left="927"/>
        <w:jc w:val="both"/>
        <w:rPr>
          <w:noProof/>
        </w:rPr>
      </w:pPr>
      <w:r>
        <w:rPr>
          <w:noProof/>
        </w:rPr>
        <w:t xml:space="preserve">3.1 Cảm biến độ dẫn điện EC </w:t>
      </w:r>
      <w:r w:rsidR="00176CFF">
        <w:rPr>
          <w:noProof/>
        </w:rPr>
        <w:t>DFRobot Gravity (V2) K1</w:t>
      </w:r>
    </w:p>
    <w:p w14:paraId="3AAA189D" w14:textId="70D79CDF" w:rsidR="00176CFF" w:rsidRDefault="00176CFF" w:rsidP="00D516C9">
      <w:pPr>
        <w:pStyle w:val="noidung"/>
        <w:tabs>
          <w:tab w:val="left" w:pos="2552"/>
        </w:tabs>
        <w:ind w:left="927"/>
        <w:jc w:val="both"/>
        <w:rPr>
          <w:noProof/>
        </w:rPr>
      </w:pPr>
      <w:r>
        <w:rPr>
          <w:noProof/>
        </w:rPr>
        <w:t xml:space="preserve">3.1.1 Giới thiệu cảm biến độ dẫn điện EC </w:t>
      </w:r>
    </w:p>
    <w:p w14:paraId="5C6A492E" w14:textId="14BA36CD" w:rsidR="0060041D" w:rsidRDefault="0060041D" w:rsidP="00D516C9">
      <w:pPr>
        <w:pStyle w:val="noidung"/>
        <w:tabs>
          <w:tab w:val="left" w:pos="2552"/>
        </w:tabs>
        <w:ind w:left="927"/>
        <w:jc w:val="both"/>
        <w:rPr>
          <w:noProof/>
        </w:rPr>
      </w:pPr>
      <w:r>
        <w:rPr>
          <w:noProof/>
        </w:rPr>
        <w:t>- Cảm biến độ dẫn điện EC DFRobot Gravity: Analog Electrical Conductivity Sensor/ Meter V2 ( K1) là phiên bản cải tiến của phiên bản V1 với khả năng cấp nguồn từ 3.3V~5VDC giúp tương thích với các vi điều khiển sử dụng điện áp 3.3V hoặc 5V rất phổ biến hiện nay: Arduino, ESP8266, ESP32, ARM,… cảm biến còn được cải tiến về thiết kế để có độ chính xác và độ ổn định cao hơn so với phiên bản cũ.</w:t>
      </w:r>
    </w:p>
    <w:p w14:paraId="0058D8E2" w14:textId="67E85695" w:rsidR="00176CFF" w:rsidRDefault="00176CFF" w:rsidP="00D516C9">
      <w:pPr>
        <w:pStyle w:val="noidung"/>
        <w:tabs>
          <w:tab w:val="left" w:pos="2552"/>
        </w:tabs>
        <w:ind w:left="927"/>
        <w:jc w:val="both"/>
        <w:rPr>
          <w:noProof/>
        </w:rPr>
      </w:pPr>
      <w:r>
        <w:rPr>
          <w:noProof/>
        </w:rPr>
        <w:t>Cảm biến bao gồm một que đo (Probe) và mạch xử lí, khuếch đại tín hiệu để có thể cho ra tín hiệu Analog có thể đọc bằng ADC của vi điều khiển.</w:t>
      </w:r>
    </w:p>
    <w:p w14:paraId="4522D810" w14:textId="64C7A717" w:rsidR="00176CFF" w:rsidRDefault="0060041D" w:rsidP="00176CFF">
      <w:pPr>
        <w:pStyle w:val="noidung"/>
        <w:tabs>
          <w:tab w:val="left" w:pos="2552"/>
        </w:tabs>
        <w:ind w:left="927"/>
        <w:jc w:val="both"/>
        <w:rPr>
          <w:noProof/>
        </w:rPr>
      </w:pPr>
      <w:r>
        <w:rPr>
          <w:noProof/>
        </w:rPr>
        <w:t>- Cảm biế</w:t>
      </w:r>
      <w:r w:rsidR="00176CFF">
        <w:rPr>
          <w:noProof/>
        </w:rPr>
        <w:t>n EC DFRobot Gravity, được sử dụng để đo độ dẫn điện của dung dịch nước, sau đó để đánh giá chất lượng nước, thường được sử dụng trong thủy canh, nuôi trồng thủy sản, phân tích môi tường nước và các lĩnh vực khác.</w:t>
      </w:r>
    </w:p>
    <w:p w14:paraId="574E7110" w14:textId="4C4318FF" w:rsidR="00176CFF" w:rsidRDefault="00176CFF" w:rsidP="00D516C9">
      <w:pPr>
        <w:pStyle w:val="noidung"/>
        <w:tabs>
          <w:tab w:val="left" w:pos="2552"/>
        </w:tabs>
        <w:ind w:left="927"/>
        <w:jc w:val="both"/>
        <w:rPr>
          <w:noProof/>
        </w:rPr>
      </w:pPr>
      <w:r>
        <w:rPr>
          <w:noProof/>
        </w:rPr>
        <w:t>3.1.2 Ứng dụng</w:t>
      </w:r>
    </w:p>
    <w:p w14:paraId="5A620FEB" w14:textId="0F5CBC29" w:rsidR="00176CFF" w:rsidRDefault="00176CFF" w:rsidP="00D516C9">
      <w:pPr>
        <w:pStyle w:val="noidung"/>
        <w:tabs>
          <w:tab w:val="left" w:pos="2552"/>
        </w:tabs>
        <w:ind w:left="927"/>
        <w:jc w:val="both"/>
        <w:rPr>
          <w:noProof/>
        </w:rPr>
      </w:pPr>
      <w:r>
        <w:rPr>
          <w:noProof/>
        </w:rPr>
        <w:t>- Giám sát chất lượng nước.</w:t>
      </w:r>
    </w:p>
    <w:p w14:paraId="79CB8290" w14:textId="3F988FA6" w:rsidR="00176CFF" w:rsidRDefault="00176CFF" w:rsidP="00D516C9">
      <w:pPr>
        <w:pStyle w:val="noidung"/>
        <w:tabs>
          <w:tab w:val="left" w:pos="2552"/>
        </w:tabs>
        <w:ind w:left="927"/>
        <w:jc w:val="both"/>
        <w:rPr>
          <w:noProof/>
        </w:rPr>
      </w:pPr>
      <w:r>
        <w:rPr>
          <w:noProof/>
        </w:rPr>
        <w:t>- Nuôi trồng thủy sản.</w:t>
      </w:r>
    </w:p>
    <w:p w14:paraId="23604735" w14:textId="4542268F" w:rsidR="00176CFF" w:rsidRDefault="00176CFF" w:rsidP="00D516C9">
      <w:pPr>
        <w:pStyle w:val="noidung"/>
        <w:tabs>
          <w:tab w:val="left" w:pos="2552"/>
        </w:tabs>
        <w:ind w:left="927"/>
        <w:jc w:val="both"/>
        <w:rPr>
          <w:noProof/>
        </w:rPr>
      </w:pPr>
      <w:r>
        <w:rPr>
          <w:noProof/>
        </w:rPr>
        <w:t>3.1.3 Thông số kỹ thuật</w:t>
      </w:r>
    </w:p>
    <w:p w14:paraId="038FF8A3" w14:textId="63B1BC26" w:rsidR="00176CFF" w:rsidRDefault="00176CFF" w:rsidP="00D516C9">
      <w:pPr>
        <w:pStyle w:val="noidung"/>
        <w:tabs>
          <w:tab w:val="left" w:pos="2552"/>
        </w:tabs>
        <w:ind w:left="927"/>
        <w:jc w:val="both"/>
        <w:rPr>
          <w:noProof/>
        </w:rPr>
      </w:pPr>
      <w:r>
        <w:rPr>
          <w:noProof/>
        </w:rPr>
        <w:t>- Modul chuyển đổi tín hiệu V2</w:t>
      </w:r>
    </w:p>
    <w:p w14:paraId="25EF2D83" w14:textId="23ACF4F2" w:rsidR="00176CFF" w:rsidRDefault="00176CFF" w:rsidP="00D516C9">
      <w:pPr>
        <w:pStyle w:val="noidung"/>
        <w:tabs>
          <w:tab w:val="left" w:pos="2552"/>
        </w:tabs>
        <w:ind w:left="927"/>
        <w:jc w:val="both"/>
        <w:rPr>
          <w:noProof/>
        </w:rPr>
      </w:pPr>
      <w:r>
        <w:rPr>
          <w:noProof/>
        </w:rPr>
        <w:t>+ Điện áp hoạt động: 3-5V</w:t>
      </w:r>
    </w:p>
    <w:p w14:paraId="3D3DB16B" w14:textId="44C2DE87" w:rsidR="00176CFF" w:rsidRDefault="00176CFF" w:rsidP="00D516C9">
      <w:pPr>
        <w:pStyle w:val="noidung"/>
        <w:tabs>
          <w:tab w:val="left" w:pos="2552"/>
        </w:tabs>
        <w:ind w:left="927"/>
        <w:jc w:val="both"/>
        <w:rPr>
          <w:noProof/>
        </w:rPr>
      </w:pPr>
      <w:r>
        <w:rPr>
          <w:noProof/>
        </w:rPr>
        <w:t>+ Điện áp đầu ra: 0-3.4V</w:t>
      </w:r>
    </w:p>
    <w:p w14:paraId="02DFC467" w14:textId="61E5B95A" w:rsidR="00176CFF" w:rsidRDefault="00176CFF" w:rsidP="00D516C9">
      <w:pPr>
        <w:pStyle w:val="noidung"/>
        <w:tabs>
          <w:tab w:val="left" w:pos="2552"/>
        </w:tabs>
        <w:ind w:left="927"/>
        <w:jc w:val="both"/>
        <w:rPr>
          <w:noProof/>
        </w:rPr>
      </w:pPr>
      <w:r>
        <w:rPr>
          <w:noProof/>
        </w:rPr>
        <w:t>+ Đầu nối đầu đo: BNC</w:t>
      </w:r>
    </w:p>
    <w:p w14:paraId="45048970" w14:textId="1F1542E5" w:rsidR="00176CFF" w:rsidRDefault="00176CFF" w:rsidP="00D516C9">
      <w:pPr>
        <w:pStyle w:val="noidung"/>
        <w:tabs>
          <w:tab w:val="left" w:pos="2552"/>
        </w:tabs>
        <w:ind w:left="927"/>
        <w:jc w:val="both"/>
        <w:rPr>
          <w:noProof/>
        </w:rPr>
      </w:pPr>
      <w:r>
        <w:rPr>
          <w:noProof/>
        </w:rPr>
        <w:t xml:space="preserve">+ Sai số: </w:t>
      </w:r>
      <w:r w:rsidR="009E3201">
        <w:rPr>
          <w:noProof/>
        </w:rPr>
        <w:t>+-5%</w:t>
      </w:r>
    </w:p>
    <w:p w14:paraId="0DB40F4E" w14:textId="5DB4A7EA" w:rsidR="009E3201" w:rsidRDefault="009E3201" w:rsidP="00D516C9">
      <w:pPr>
        <w:pStyle w:val="noidung"/>
        <w:tabs>
          <w:tab w:val="left" w:pos="2552"/>
        </w:tabs>
        <w:ind w:left="927"/>
        <w:jc w:val="both"/>
        <w:rPr>
          <w:noProof/>
        </w:rPr>
      </w:pPr>
      <w:r>
        <w:rPr>
          <w:noProof/>
        </w:rPr>
        <w:t>+ Kích thước: 42mm*32mm</w:t>
      </w:r>
    </w:p>
    <w:p w14:paraId="769AAA13" w14:textId="7EE25B60" w:rsidR="009E3201" w:rsidRDefault="009E3201" w:rsidP="009E3201">
      <w:pPr>
        <w:pStyle w:val="noidung"/>
        <w:numPr>
          <w:ilvl w:val="0"/>
          <w:numId w:val="1"/>
        </w:numPr>
        <w:tabs>
          <w:tab w:val="left" w:pos="2552"/>
        </w:tabs>
        <w:jc w:val="both"/>
        <w:rPr>
          <w:noProof/>
        </w:rPr>
      </w:pPr>
      <w:r>
        <w:rPr>
          <w:noProof/>
        </w:rPr>
        <w:t>Đầu đo độ dẫn điện</w:t>
      </w:r>
    </w:p>
    <w:p w14:paraId="241619A4" w14:textId="4E17C9F6" w:rsidR="009E3201" w:rsidRDefault="009E3201" w:rsidP="009E3201">
      <w:pPr>
        <w:pStyle w:val="noidung"/>
        <w:tabs>
          <w:tab w:val="left" w:pos="2552"/>
        </w:tabs>
        <w:ind w:left="927"/>
        <w:jc w:val="both"/>
        <w:rPr>
          <w:noProof/>
        </w:rPr>
      </w:pPr>
      <w:r>
        <w:rPr>
          <w:noProof/>
        </w:rPr>
        <w:lastRenderedPageBreak/>
        <w:t>+ Dạng đầu đo: Laboratory Grade ( trong phòng thí nghiệm)</w:t>
      </w:r>
    </w:p>
    <w:p w14:paraId="34B08B4E" w14:textId="4BFB016B" w:rsidR="009E3201" w:rsidRDefault="009E3201" w:rsidP="009E3201">
      <w:pPr>
        <w:pStyle w:val="noidung"/>
        <w:tabs>
          <w:tab w:val="left" w:pos="2552"/>
        </w:tabs>
        <w:ind w:left="927"/>
        <w:jc w:val="both"/>
        <w:rPr>
          <w:noProof/>
        </w:rPr>
      </w:pPr>
      <w:r>
        <w:rPr>
          <w:noProof/>
        </w:rPr>
        <w:t>+ Dải đo hỗ trợ: 0~20ms/cm</w:t>
      </w:r>
    </w:p>
    <w:p w14:paraId="150DC2E8" w14:textId="7BDBC88F" w:rsidR="009E3201" w:rsidRDefault="009E3201" w:rsidP="009E3201">
      <w:pPr>
        <w:pStyle w:val="noidung"/>
        <w:tabs>
          <w:tab w:val="left" w:pos="2552"/>
        </w:tabs>
        <w:ind w:left="927"/>
        <w:jc w:val="both"/>
        <w:rPr>
          <w:noProof/>
        </w:rPr>
      </w:pPr>
      <w:r>
        <w:rPr>
          <w:noProof/>
        </w:rPr>
        <w:t>+ Nhiệt độ hoạt động: 0~40oC</w:t>
      </w:r>
    </w:p>
    <w:p w14:paraId="39AA1A59" w14:textId="0FC6551E" w:rsidR="009E3201" w:rsidRDefault="009E3201" w:rsidP="009E3201">
      <w:pPr>
        <w:pStyle w:val="noidung"/>
        <w:tabs>
          <w:tab w:val="left" w:pos="2552"/>
        </w:tabs>
        <w:ind w:left="927"/>
        <w:jc w:val="both"/>
        <w:rPr>
          <w:noProof/>
        </w:rPr>
      </w:pPr>
      <w:r>
        <w:rPr>
          <w:noProof/>
        </w:rPr>
        <w:drawing>
          <wp:anchor distT="0" distB="0" distL="114300" distR="114300" simplePos="0" relativeHeight="251683840" behindDoc="0" locked="0" layoutInCell="1" allowOverlap="1" wp14:anchorId="53E6A610" wp14:editId="34832341">
            <wp:simplePos x="0" y="0"/>
            <wp:positionH relativeFrom="column">
              <wp:posOffset>911860</wp:posOffset>
            </wp:positionH>
            <wp:positionV relativeFrom="paragraph">
              <wp:posOffset>326390</wp:posOffset>
            </wp:positionV>
            <wp:extent cx="3361690" cy="3185160"/>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3361690" cy="3185160"/>
                    </a:xfrm>
                    <a:prstGeom prst="rect">
                      <a:avLst/>
                    </a:prstGeom>
                  </pic:spPr>
                </pic:pic>
              </a:graphicData>
            </a:graphic>
            <wp14:sizeRelH relativeFrom="margin">
              <wp14:pctWidth>0</wp14:pctWidth>
            </wp14:sizeRelH>
            <wp14:sizeRelV relativeFrom="margin">
              <wp14:pctHeight>0</wp14:pctHeight>
            </wp14:sizeRelV>
          </wp:anchor>
        </w:drawing>
      </w:r>
      <w:r>
        <w:rPr>
          <w:noProof/>
        </w:rPr>
        <w:t>+ Độ dài cáp kết nối: 100cm.</w:t>
      </w:r>
    </w:p>
    <w:p w14:paraId="25EC55F2" w14:textId="232D957D" w:rsidR="009E3201" w:rsidRDefault="009E3201" w:rsidP="009E3201">
      <w:pPr>
        <w:pStyle w:val="noidung"/>
        <w:tabs>
          <w:tab w:val="left" w:pos="2552"/>
        </w:tabs>
        <w:ind w:left="927"/>
        <w:jc w:val="both"/>
        <w:rPr>
          <w:noProof/>
        </w:rPr>
      </w:pPr>
      <w:r>
        <w:rPr>
          <w:noProof/>
        </w:rPr>
        <w:t>Hình : Cảm biến độ dẫn điện EC DFRobot Gravity</w:t>
      </w:r>
    </w:p>
    <w:p w14:paraId="544B5B62" w14:textId="77777777" w:rsidR="009E3201" w:rsidRDefault="009E3201" w:rsidP="009E3201">
      <w:pPr>
        <w:pStyle w:val="noidung"/>
        <w:tabs>
          <w:tab w:val="left" w:pos="2552"/>
        </w:tabs>
        <w:ind w:left="927"/>
        <w:jc w:val="both"/>
        <w:rPr>
          <w:noProof/>
        </w:rPr>
      </w:pPr>
      <w:r>
        <w:rPr>
          <w:noProof/>
        </w:rPr>
        <w:t>3.2 Cảm biến Oxi hòa tan DO DFRobot Gravity</w:t>
      </w:r>
    </w:p>
    <w:p w14:paraId="26CCAA0A" w14:textId="1A97C700" w:rsidR="009E3201" w:rsidRDefault="009E3201" w:rsidP="009E3201">
      <w:pPr>
        <w:pStyle w:val="noidung"/>
        <w:tabs>
          <w:tab w:val="left" w:pos="2552"/>
        </w:tabs>
        <w:ind w:left="927"/>
        <w:jc w:val="both"/>
        <w:rPr>
          <w:noProof/>
        </w:rPr>
      </w:pPr>
      <w:r>
        <w:rPr>
          <w:noProof/>
        </w:rPr>
        <w:t>3.2.1 Giới thiệu cảm biến Oxi hòa tan DO DFRobot Gravity</w:t>
      </w:r>
    </w:p>
    <w:p w14:paraId="4BBA1A6C" w14:textId="40873D74" w:rsidR="009E3201" w:rsidRDefault="009E3201" w:rsidP="009E3201">
      <w:pPr>
        <w:pStyle w:val="noidung"/>
        <w:tabs>
          <w:tab w:val="left" w:pos="2552"/>
        </w:tabs>
        <w:ind w:left="927"/>
        <w:jc w:val="both"/>
        <w:rPr>
          <w:noProof/>
        </w:rPr>
      </w:pPr>
      <w:r>
        <w:rPr>
          <w:noProof/>
        </w:rPr>
        <w:t>- Cảm biến oxy hòa tan DO DRFRobot Gravity được sử dụng để đo độ hòa tan của oxy trong nước( DO – Dissolved Oxygen) giúp xác định chất lượng nước, độ oxy hòa tan là thông số quan trọng đảm bảo sự sống</w:t>
      </w:r>
      <w:r w:rsidR="00D6589C">
        <w:rPr>
          <w:noProof/>
        </w:rPr>
        <w:t xml:space="preserve"> của các sinh vật sống trong nước, cảm biến bao gồm một que đo (Probe) và mạch xử lí, khuếch đại tín hiệu để có thể cho ra tín hiệu Analog có thể đọc bằng ADC của vi điều khiển.</w:t>
      </w:r>
    </w:p>
    <w:p w14:paraId="41B464AE" w14:textId="5BE44399" w:rsidR="00D6589C" w:rsidRDefault="00D6589C" w:rsidP="009E3201">
      <w:pPr>
        <w:pStyle w:val="noidung"/>
        <w:tabs>
          <w:tab w:val="left" w:pos="2552"/>
        </w:tabs>
        <w:ind w:left="927"/>
        <w:jc w:val="both"/>
        <w:rPr>
          <w:noProof/>
        </w:rPr>
      </w:pPr>
      <w:r>
        <w:rPr>
          <w:noProof/>
        </w:rPr>
        <w:t xml:space="preserve">3.2.2 Thông số kỹ thuật </w:t>
      </w:r>
    </w:p>
    <w:p w14:paraId="5F0B9F1F" w14:textId="68492200" w:rsidR="00D6589C" w:rsidRDefault="00D6589C" w:rsidP="009E3201">
      <w:pPr>
        <w:pStyle w:val="noidung"/>
        <w:tabs>
          <w:tab w:val="left" w:pos="2552"/>
        </w:tabs>
        <w:ind w:left="927"/>
        <w:jc w:val="both"/>
        <w:rPr>
          <w:noProof/>
        </w:rPr>
      </w:pPr>
      <w:r>
        <w:rPr>
          <w:noProof/>
        </w:rPr>
        <w:t>- Đầu đo Oxy hòa tan</w:t>
      </w:r>
    </w:p>
    <w:p w14:paraId="47F39FE0" w14:textId="48E1E271" w:rsidR="00D6589C" w:rsidRDefault="00D6589C" w:rsidP="009E3201">
      <w:pPr>
        <w:pStyle w:val="noidung"/>
        <w:tabs>
          <w:tab w:val="left" w:pos="2552"/>
        </w:tabs>
        <w:ind w:left="927"/>
        <w:jc w:val="both"/>
        <w:rPr>
          <w:noProof/>
        </w:rPr>
      </w:pPr>
      <w:r>
        <w:rPr>
          <w:noProof/>
        </w:rPr>
        <w:t>+ Loại đầu đò Galvanic</w:t>
      </w:r>
    </w:p>
    <w:p w14:paraId="6E51882C" w14:textId="31D60973" w:rsidR="00D6589C" w:rsidRDefault="00D6589C" w:rsidP="009E3201">
      <w:pPr>
        <w:pStyle w:val="noidung"/>
        <w:tabs>
          <w:tab w:val="left" w:pos="2552"/>
        </w:tabs>
        <w:ind w:left="927"/>
        <w:jc w:val="both"/>
        <w:rPr>
          <w:noProof/>
        </w:rPr>
      </w:pPr>
      <w:r>
        <w:rPr>
          <w:noProof/>
        </w:rPr>
        <w:t>+ Dải đo: 0~20mg/L</w:t>
      </w:r>
    </w:p>
    <w:p w14:paraId="7B355A77" w14:textId="616E6E69" w:rsidR="00D6589C" w:rsidRDefault="00D6589C" w:rsidP="009E3201">
      <w:pPr>
        <w:pStyle w:val="noidung"/>
        <w:tabs>
          <w:tab w:val="left" w:pos="2552"/>
        </w:tabs>
        <w:ind w:left="927"/>
        <w:jc w:val="both"/>
        <w:rPr>
          <w:noProof/>
        </w:rPr>
      </w:pPr>
      <w:r>
        <w:rPr>
          <w:noProof/>
        </w:rPr>
        <w:lastRenderedPageBreak/>
        <w:t>+ Độ dài cáp: 2m</w:t>
      </w:r>
    </w:p>
    <w:p w14:paraId="1398A13D" w14:textId="257663B5" w:rsidR="00D6589C" w:rsidRDefault="00D6589C" w:rsidP="009E3201">
      <w:pPr>
        <w:pStyle w:val="noidung"/>
        <w:tabs>
          <w:tab w:val="left" w:pos="2552"/>
        </w:tabs>
        <w:ind w:left="927"/>
        <w:jc w:val="both"/>
        <w:rPr>
          <w:noProof/>
        </w:rPr>
      </w:pPr>
      <w:r>
        <w:rPr>
          <w:noProof/>
        </w:rPr>
        <w:t>+ Đầu kết nối BNC</w:t>
      </w:r>
    </w:p>
    <w:p w14:paraId="669CA24C" w14:textId="23E0956D" w:rsidR="008F7A52" w:rsidRDefault="008F7A52" w:rsidP="008F7A52">
      <w:pPr>
        <w:pStyle w:val="noidung"/>
        <w:numPr>
          <w:ilvl w:val="0"/>
          <w:numId w:val="1"/>
        </w:numPr>
        <w:tabs>
          <w:tab w:val="left" w:pos="2552"/>
        </w:tabs>
        <w:jc w:val="both"/>
        <w:rPr>
          <w:noProof/>
        </w:rPr>
      </w:pPr>
      <w:r>
        <w:rPr>
          <w:noProof/>
        </w:rPr>
        <w:t>Board mạch chuyển đổi tín hiệu</w:t>
      </w:r>
    </w:p>
    <w:p w14:paraId="7D226023" w14:textId="77777777" w:rsidR="008F7A52" w:rsidRDefault="008F7A52" w:rsidP="008F7A52">
      <w:pPr>
        <w:pStyle w:val="noidung"/>
        <w:tabs>
          <w:tab w:val="left" w:pos="2552"/>
        </w:tabs>
        <w:ind w:left="927"/>
        <w:jc w:val="both"/>
        <w:rPr>
          <w:noProof/>
        </w:rPr>
      </w:pPr>
      <w:r>
        <w:rPr>
          <w:noProof/>
        </w:rPr>
        <w:t>+ Điện áp hoạt động: 3.3~5V</w:t>
      </w:r>
    </w:p>
    <w:p w14:paraId="4E92576A" w14:textId="77777777" w:rsidR="008F7A52" w:rsidRDefault="008F7A52" w:rsidP="008F7A52">
      <w:pPr>
        <w:pStyle w:val="noidung"/>
        <w:tabs>
          <w:tab w:val="left" w:pos="2552"/>
        </w:tabs>
        <w:ind w:left="927"/>
        <w:jc w:val="both"/>
        <w:rPr>
          <w:noProof/>
        </w:rPr>
      </w:pPr>
      <w:r>
        <w:rPr>
          <w:noProof/>
        </w:rPr>
        <w:t>+ Tín hiệu đầu ra: 0~3V</w:t>
      </w:r>
    </w:p>
    <w:p w14:paraId="644B5D28" w14:textId="77777777" w:rsidR="008F7A52" w:rsidRDefault="008F7A52" w:rsidP="008F7A52">
      <w:pPr>
        <w:pStyle w:val="noidung"/>
        <w:tabs>
          <w:tab w:val="left" w:pos="2552"/>
        </w:tabs>
        <w:ind w:left="927"/>
        <w:jc w:val="both"/>
        <w:rPr>
          <w:noProof/>
        </w:rPr>
      </w:pPr>
      <w:r>
        <w:rPr>
          <w:noProof/>
        </w:rPr>
        <w:t>+ Cáp kết nối: BNC</w:t>
      </w:r>
    </w:p>
    <w:p w14:paraId="37DDA4CB" w14:textId="59F68673" w:rsidR="003F6E35" w:rsidRDefault="008F7A52" w:rsidP="008F7A52">
      <w:pPr>
        <w:pStyle w:val="noidung"/>
        <w:tabs>
          <w:tab w:val="left" w:pos="2552"/>
        </w:tabs>
        <w:ind w:left="927"/>
        <w:jc w:val="both"/>
        <w:rPr>
          <w:noProof/>
        </w:rPr>
      </w:pPr>
      <w:r>
        <w:rPr>
          <w:noProof/>
        </w:rPr>
        <w:t>+ Kích thước: 42mm*32mm</w:t>
      </w:r>
    </w:p>
    <w:p w14:paraId="696C49BF" w14:textId="4481568E" w:rsidR="003F6E35" w:rsidRPr="003F6E35" w:rsidRDefault="003F6E35" w:rsidP="008F7A52">
      <w:pPr>
        <w:pStyle w:val="noidung"/>
        <w:tabs>
          <w:tab w:val="left" w:pos="2552"/>
        </w:tabs>
        <w:ind w:left="927"/>
        <w:jc w:val="both"/>
        <w:rPr>
          <w:noProof/>
          <w:color w:val="FF0000"/>
        </w:rPr>
      </w:pPr>
      <w:r w:rsidRPr="003F6E35">
        <w:rPr>
          <w:noProof/>
          <w:color w:val="FF0000"/>
        </w:rPr>
        <w:t>3.2.3 Nguyên lí hoạt động cảm biến Oxy hòa tan DO</w:t>
      </w:r>
    </w:p>
    <w:p w14:paraId="63F570C4" w14:textId="488A32DD" w:rsidR="003F6E35" w:rsidRDefault="003F6E35" w:rsidP="008F7A52">
      <w:pPr>
        <w:pStyle w:val="noidung"/>
        <w:tabs>
          <w:tab w:val="left" w:pos="2552"/>
        </w:tabs>
        <w:ind w:left="927"/>
        <w:jc w:val="both"/>
        <w:rPr>
          <w:noProof/>
        </w:rPr>
      </w:pPr>
      <w:r>
        <w:rPr>
          <w:noProof/>
        </w:rPr>
        <w:drawing>
          <wp:anchor distT="0" distB="0" distL="114300" distR="114300" simplePos="0" relativeHeight="251684864" behindDoc="0" locked="0" layoutInCell="1" allowOverlap="1" wp14:anchorId="4D92C2BC" wp14:editId="3708BB14">
            <wp:simplePos x="0" y="0"/>
            <wp:positionH relativeFrom="column">
              <wp:posOffset>1308100</wp:posOffset>
            </wp:positionH>
            <wp:positionV relativeFrom="paragraph">
              <wp:posOffset>401320</wp:posOffset>
            </wp:positionV>
            <wp:extent cx="3279775" cy="2108200"/>
            <wp:effectExtent l="0" t="0" r="0" b="6350"/>
            <wp:wrapTopAndBottom/>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3279775" cy="2108200"/>
                    </a:xfrm>
                    <a:prstGeom prst="rect">
                      <a:avLst/>
                    </a:prstGeom>
                  </pic:spPr>
                </pic:pic>
              </a:graphicData>
            </a:graphic>
            <wp14:sizeRelH relativeFrom="margin">
              <wp14:pctWidth>0</wp14:pctWidth>
            </wp14:sizeRelH>
            <wp14:sizeRelV relativeFrom="margin">
              <wp14:pctHeight>0</wp14:pctHeight>
            </wp14:sizeRelV>
          </wp:anchor>
        </w:drawing>
      </w:r>
      <w:r w:rsidR="00A91B83">
        <w:rPr>
          <w:noProof/>
        </w:rPr>
        <w:t xml:space="preserve">- Để đo được lượng oxy hòa tan thì cần đo áp suất riêng của oxy trong nước . Cảm biến sẽ phản ứng với cực âm để tạo ra được dòng điện. Khi có nhiều oxy khuếch tán trong nước thì áp suất của nước sẽ càng cao. Từ đó, nhờ sự kết hợp đo </w:t>
      </w:r>
    </w:p>
    <w:p w14:paraId="0F2FEE21" w14:textId="22945724" w:rsidR="003F6E35" w:rsidRDefault="003F6E35" w:rsidP="003F6E35">
      <w:pPr>
        <w:pStyle w:val="noidung"/>
        <w:tabs>
          <w:tab w:val="left" w:pos="2552"/>
        </w:tabs>
        <w:ind w:left="927"/>
        <w:jc w:val="center"/>
        <w:rPr>
          <w:noProof/>
        </w:rPr>
      </w:pPr>
      <w:r>
        <w:rPr>
          <w:noProof/>
        </w:rPr>
        <w:t>Hình : Cảm biến Oxy hòa tan DO</w:t>
      </w:r>
    </w:p>
    <w:p w14:paraId="35B7187D" w14:textId="1DCCE65E" w:rsidR="003F6E35" w:rsidRDefault="003F6E35" w:rsidP="003F6E35">
      <w:pPr>
        <w:pStyle w:val="noidung"/>
        <w:tabs>
          <w:tab w:val="left" w:pos="2552"/>
        </w:tabs>
        <w:ind w:left="927"/>
        <w:jc w:val="both"/>
        <w:rPr>
          <w:noProof/>
        </w:rPr>
      </w:pPr>
      <w:r>
        <w:rPr>
          <w:noProof/>
        </w:rPr>
        <w:t>3.3 Cảm biến pH</w:t>
      </w:r>
    </w:p>
    <w:p w14:paraId="58AE7572" w14:textId="5ADE0303" w:rsidR="003F6E35" w:rsidRDefault="003F6E35" w:rsidP="003F6E35">
      <w:pPr>
        <w:pStyle w:val="noidung"/>
        <w:tabs>
          <w:tab w:val="left" w:pos="2552"/>
        </w:tabs>
        <w:ind w:left="927"/>
        <w:jc w:val="both"/>
        <w:rPr>
          <w:noProof/>
        </w:rPr>
      </w:pPr>
      <w:r>
        <w:rPr>
          <w:noProof/>
        </w:rPr>
        <w:t>3.3.1 Giới thiệu cảm biến pH</w:t>
      </w:r>
    </w:p>
    <w:p w14:paraId="6AB2BE9D" w14:textId="7B85CE14" w:rsidR="00C74CA0" w:rsidRDefault="00C74CA0" w:rsidP="003F6E35">
      <w:pPr>
        <w:pStyle w:val="noidung"/>
        <w:tabs>
          <w:tab w:val="left" w:pos="2552"/>
        </w:tabs>
        <w:ind w:left="927"/>
        <w:jc w:val="both"/>
        <w:rPr>
          <w:noProof/>
        </w:rPr>
      </w:pPr>
      <w:r>
        <w:rPr>
          <w:noProof/>
        </w:rPr>
        <w:t>- Cảm biến pH được sử dụng để đo độ pH trong môi trường nước, cảm biến bao gồm một que đo( Probe) và mạch xử lí, khuếch đại tín hiệu để có thể cho ra tín hiệu Analog có thể đọc bằng ADC của vi điều khiển.</w:t>
      </w:r>
    </w:p>
    <w:p w14:paraId="04A2453E" w14:textId="604710CC" w:rsidR="00C74CA0" w:rsidRDefault="003F6E35" w:rsidP="00C74CA0">
      <w:pPr>
        <w:pStyle w:val="noidung"/>
        <w:tabs>
          <w:tab w:val="left" w:pos="2552"/>
        </w:tabs>
        <w:ind w:left="927"/>
        <w:jc w:val="both"/>
        <w:rPr>
          <w:noProof/>
        </w:rPr>
      </w:pPr>
      <w:r>
        <w:rPr>
          <w:noProof/>
        </w:rPr>
        <w:lastRenderedPageBreak/>
        <w:t xml:space="preserve">- </w:t>
      </w:r>
      <w:r w:rsidR="00C74CA0">
        <w:rPr>
          <w:noProof/>
        </w:rPr>
        <w:t>Cảm biến pH là một thiết bị đo chỉ số pH chuyên nghiệp với điện cực được thiết kế theo chuẩn công nghiệp. Nó được tích hợp đơn giản, thuận tiện. Cảm biến đo pH này rất phù hợp trong các dự án giám sát và theo dõi chỉ số pH liên tục trong thời gian dài.</w:t>
      </w:r>
    </w:p>
    <w:p w14:paraId="3AB501AF" w14:textId="5F94CE14" w:rsidR="00C74CA0" w:rsidRDefault="00C74CA0" w:rsidP="003F6E35">
      <w:pPr>
        <w:pStyle w:val="noidung"/>
        <w:tabs>
          <w:tab w:val="left" w:pos="2552"/>
        </w:tabs>
        <w:ind w:left="927"/>
        <w:jc w:val="both"/>
        <w:rPr>
          <w:noProof/>
        </w:rPr>
      </w:pPr>
      <w:r>
        <w:rPr>
          <w:noProof/>
        </w:rPr>
        <w:t xml:space="preserve">- Điện cực pH công nghiệp này được làm bằng màng thủy tinh nhạy cảm với trở kháng thấp. Nó có thể được sử dụng trong nhiều phép đo pH với phản ứng nhanh và độ ổn định tuyệt vời. </w:t>
      </w:r>
    </w:p>
    <w:p w14:paraId="215C4192" w14:textId="29BF1DC3" w:rsidR="00C74CA0" w:rsidRDefault="00C74CA0" w:rsidP="003F6E35">
      <w:pPr>
        <w:pStyle w:val="noidung"/>
        <w:tabs>
          <w:tab w:val="left" w:pos="2552"/>
        </w:tabs>
        <w:ind w:left="927"/>
        <w:jc w:val="both"/>
        <w:rPr>
          <w:noProof/>
        </w:rPr>
      </w:pPr>
      <w:r>
        <w:rPr>
          <w:noProof/>
        </w:rPr>
        <w:t>3.3.2 Thông số kỹ thuật cảm biến pH</w:t>
      </w:r>
    </w:p>
    <w:p w14:paraId="23E582F4" w14:textId="121B9991" w:rsidR="00C74CA0" w:rsidRDefault="00C74CA0" w:rsidP="003F6E35">
      <w:pPr>
        <w:pStyle w:val="noidung"/>
        <w:tabs>
          <w:tab w:val="left" w:pos="2552"/>
        </w:tabs>
        <w:ind w:left="927"/>
        <w:jc w:val="both"/>
        <w:rPr>
          <w:noProof/>
        </w:rPr>
      </w:pPr>
      <w:r>
        <w:rPr>
          <w:noProof/>
        </w:rPr>
        <w:t>- Điện áp hoạt động: 5V</w:t>
      </w:r>
    </w:p>
    <w:p w14:paraId="47DF137C" w14:textId="55A65A3F" w:rsidR="00C74CA0" w:rsidRDefault="00C74CA0" w:rsidP="003F6E35">
      <w:pPr>
        <w:pStyle w:val="noidung"/>
        <w:tabs>
          <w:tab w:val="left" w:pos="2552"/>
        </w:tabs>
        <w:ind w:left="927"/>
        <w:jc w:val="both"/>
        <w:rPr>
          <w:noProof/>
        </w:rPr>
      </w:pPr>
      <w:r>
        <w:rPr>
          <w:noProof/>
        </w:rPr>
        <w:t>- Dải đo chỉ số pH: 0-14pH</w:t>
      </w:r>
    </w:p>
    <w:p w14:paraId="69E1069D" w14:textId="14BD65A0" w:rsidR="00C74CA0" w:rsidRDefault="00C74CA0" w:rsidP="003F6E35">
      <w:pPr>
        <w:pStyle w:val="noidung"/>
        <w:tabs>
          <w:tab w:val="left" w:pos="2552"/>
        </w:tabs>
        <w:ind w:left="927"/>
        <w:jc w:val="both"/>
        <w:rPr>
          <w:noProof/>
        </w:rPr>
      </w:pPr>
      <w:r>
        <w:rPr>
          <w:noProof/>
        </w:rPr>
        <w:t>- Dữ liệu đầu ra: Analog</w:t>
      </w:r>
    </w:p>
    <w:p w14:paraId="59184FE2" w14:textId="11A9FED1" w:rsidR="00C74CA0" w:rsidRDefault="00C74CA0" w:rsidP="003F6E35">
      <w:pPr>
        <w:pStyle w:val="noidung"/>
        <w:tabs>
          <w:tab w:val="left" w:pos="2552"/>
        </w:tabs>
        <w:ind w:left="927"/>
        <w:jc w:val="both"/>
        <w:rPr>
          <w:noProof/>
        </w:rPr>
      </w:pPr>
      <w:r>
        <w:rPr>
          <w:noProof/>
        </w:rPr>
        <w:t>- Nhiệt độ làm việc: 0-60oC</w:t>
      </w:r>
    </w:p>
    <w:p w14:paraId="41A15CC9" w14:textId="1019594D" w:rsidR="00C74CA0" w:rsidRDefault="00C74CA0" w:rsidP="003F6E35">
      <w:pPr>
        <w:pStyle w:val="noidung"/>
        <w:tabs>
          <w:tab w:val="left" w:pos="2552"/>
        </w:tabs>
        <w:ind w:left="927"/>
        <w:jc w:val="both"/>
        <w:rPr>
          <w:noProof/>
        </w:rPr>
      </w:pPr>
      <w:r>
        <w:rPr>
          <w:noProof/>
        </w:rPr>
        <w:t>- Kích thước: 43mm*32mm</w:t>
      </w:r>
    </w:p>
    <w:p w14:paraId="37839C44" w14:textId="361801EA" w:rsidR="00C74CA0" w:rsidRDefault="00C74CA0" w:rsidP="003F6E35">
      <w:pPr>
        <w:pStyle w:val="noidung"/>
        <w:tabs>
          <w:tab w:val="left" w:pos="2552"/>
        </w:tabs>
        <w:ind w:left="927"/>
        <w:jc w:val="both"/>
        <w:rPr>
          <w:noProof/>
        </w:rPr>
      </w:pPr>
      <w:r>
        <w:rPr>
          <w:noProof/>
        </w:rPr>
        <w:t>3.3.3 Nguyên lí hoạt động cảm biến pH</w:t>
      </w:r>
    </w:p>
    <w:p w14:paraId="520E46A6" w14:textId="009F2D7F" w:rsidR="00C74CA0" w:rsidRDefault="00C74CA0" w:rsidP="003F6E35">
      <w:pPr>
        <w:pStyle w:val="noidung"/>
        <w:tabs>
          <w:tab w:val="left" w:pos="2552"/>
        </w:tabs>
        <w:ind w:left="927"/>
        <w:jc w:val="both"/>
        <w:rPr>
          <w:noProof/>
        </w:rPr>
      </w:pPr>
      <w:r>
        <w:rPr>
          <w:noProof/>
        </w:rPr>
        <w:t xml:space="preserve">- </w:t>
      </w:r>
      <w:r w:rsidR="00B50799">
        <w:rPr>
          <w:noProof/>
        </w:rPr>
        <w:t>Cảm biến pH cho một giá trị về nồng độ axit hoặc tính kiềm của chất lỏng. Nguyên tắc hoạt động cơ bản của một máy đo pH là để đo nồng độ của các ion hydro. Axit hòa tan trong nước tạo thành ion hydro tích điện dương( H+). Nồng độ các ion hydri càng lớn thì tính axit càng lớn.</w:t>
      </w:r>
    </w:p>
    <w:p w14:paraId="0503DF6E" w14:textId="676612E2" w:rsidR="00B50799" w:rsidRDefault="00B50799" w:rsidP="003F6E35">
      <w:pPr>
        <w:pStyle w:val="noidung"/>
        <w:tabs>
          <w:tab w:val="left" w:pos="2552"/>
        </w:tabs>
        <w:ind w:left="927"/>
        <w:jc w:val="both"/>
        <w:rPr>
          <w:noProof/>
        </w:rPr>
      </w:pPr>
      <w:r>
        <w:rPr>
          <w:noProof/>
        </w:rPr>
        <w:drawing>
          <wp:anchor distT="0" distB="0" distL="114300" distR="114300" simplePos="0" relativeHeight="251685888" behindDoc="0" locked="0" layoutInCell="1" allowOverlap="1" wp14:anchorId="147326CF" wp14:editId="5BEF7084">
            <wp:simplePos x="0" y="0"/>
            <wp:positionH relativeFrom="column">
              <wp:posOffset>820420</wp:posOffset>
            </wp:positionH>
            <wp:positionV relativeFrom="paragraph">
              <wp:posOffset>640080</wp:posOffset>
            </wp:positionV>
            <wp:extent cx="4201160" cy="2016760"/>
            <wp:effectExtent l="0" t="0" r="8890" b="2540"/>
            <wp:wrapTopAndBottom/>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4201160" cy="2016760"/>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Tương tự như kiềm hoặc bazơ hòa tan trong nước tạo thành ion hydro âm( OH-). Nồng độ càng mạnh thì các ion hydro tích điện âm càng cao. </w:t>
      </w:r>
    </w:p>
    <w:p w14:paraId="21244A4B" w14:textId="10BD8CA7" w:rsidR="00B50799" w:rsidRDefault="00B50799" w:rsidP="00B50799">
      <w:pPr>
        <w:pStyle w:val="noidung"/>
        <w:tabs>
          <w:tab w:val="left" w:pos="2552"/>
        </w:tabs>
        <w:ind w:left="927"/>
        <w:jc w:val="center"/>
        <w:rPr>
          <w:noProof/>
        </w:rPr>
      </w:pPr>
      <w:r>
        <w:rPr>
          <w:noProof/>
        </w:rPr>
        <w:t>Hinh : Cảm biến pH</w:t>
      </w:r>
    </w:p>
    <w:p w14:paraId="12267BE9" w14:textId="432C3801" w:rsidR="003F6E35" w:rsidRDefault="003B27D2" w:rsidP="003B27D2">
      <w:pPr>
        <w:pStyle w:val="noidung"/>
        <w:tabs>
          <w:tab w:val="left" w:pos="2552"/>
        </w:tabs>
        <w:ind w:left="927"/>
        <w:jc w:val="center"/>
        <w:rPr>
          <w:b/>
          <w:noProof/>
          <w:color w:val="FF0000"/>
        </w:rPr>
      </w:pPr>
      <w:r w:rsidRPr="003B27D2">
        <w:rPr>
          <w:b/>
          <w:noProof/>
          <w:color w:val="FF0000"/>
        </w:rPr>
        <w:lastRenderedPageBreak/>
        <w:t>Giới thiệu khối vi điều khiển</w:t>
      </w:r>
    </w:p>
    <w:p w14:paraId="44A8CF3A" w14:textId="77777777" w:rsidR="003B27D2" w:rsidRPr="003B27D2" w:rsidRDefault="003B27D2" w:rsidP="003B27D2">
      <w:pPr>
        <w:pStyle w:val="noidung"/>
        <w:tabs>
          <w:tab w:val="left" w:pos="2552"/>
        </w:tabs>
        <w:ind w:left="927"/>
        <w:jc w:val="both"/>
        <w:rPr>
          <w:noProof/>
        </w:rPr>
      </w:pPr>
    </w:p>
    <w:p w14:paraId="4C4571FE" w14:textId="79270BE8" w:rsidR="003B27D2" w:rsidRDefault="003B27D2" w:rsidP="003B27D2">
      <w:pPr>
        <w:pStyle w:val="noidung"/>
        <w:numPr>
          <w:ilvl w:val="0"/>
          <w:numId w:val="13"/>
        </w:numPr>
        <w:tabs>
          <w:tab w:val="left" w:pos="2552"/>
        </w:tabs>
        <w:jc w:val="both"/>
        <w:rPr>
          <w:noProof/>
        </w:rPr>
      </w:pPr>
      <w:r>
        <w:rPr>
          <w:noProof/>
        </w:rPr>
        <w:t>Tìm hiển STM32F103C8</w:t>
      </w:r>
    </w:p>
    <w:p w14:paraId="234DC263" w14:textId="7E774887" w:rsidR="003B27D2" w:rsidRDefault="003B27D2" w:rsidP="003B27D2">
      <w:pPr>
        <w:pStyle w:val="noidung"/>
        <w:tabs>
          <w:tab w:val="left" w:pos="2552"/>
        </w:tabs>
        <w:ind w:left="1146"/>
        <w:jc w:val="both"/>
        <w:rPr>
          <w:noProof/>
        </w:rPr>
      </w:pPr>
      <w:r>
        <w:rPr>
          <w:noProof/>
        </w:rPr>
        <w:t>4.1 Giới thiệ</w:t>
      </w:r>
      <w:r w:rsidR="005F353E">
        <w:rPr>
          <w:noProof/>
        </w:rPr>
        <w:t>u</w:t>
      </w:r>
    </w:p>
    <w:p w14:paraId="1339BEDC" w14:textId="2ACA6525" w:rsidR="005F353E" w:rsidRDefault="005F353E" w:rsidP="003B27D2">
      <w:pPr>
        <w:pStyle w:val="noidung"/>
        <w:tabs>
          <w:tab w:val="left" w:pos="2552"/>
        </w:tabs>
        <w:ind w:left="1146"/>
        <w:jc w:val="both"/>
        <w:rPr>
          <w:noProof/>
        </w:rPr>
      </w:pPr>
      <w:r>
        <w:rPr>
          <w:noProof/>
        </w:rPr>
        <w:t>4.1.1 Giới thiệu sơ lược</w:t>
      </w:r>
    </w:p>
    <w:p w14:paraId="2D3EF940" w14:textId="23FEBE55" w:rsidR="003B27D2" w:rsidRDefault="003B27D2" w:rsidP="003B27D2">
      <w:pPr>
        <w:pStyle w:val="noidung"/>
        <w:tabs>
          <w:tab w:val="left" w:pos="2552"/>
        </w:tabs>
        <w:ind w:left="1146"/>
        <w:jc w:val="both"/>
        <w:rPr>
          <w:noProof/>
        </w:rPr>
      </w:pPr>
      <w:r>
        <w:rPr>
          <w:noProof/>
        </w:rPr>
        <w:t xml:space="preserve">- STM32 </w:t>
      </w:r>
      <w:r w:rsidR="005F353E">
        <w:rPr>
          <w:noProof/>
        </w:rPr>
        <w:t>là một trong những dòng chip phổ biến của hãng ST với nhiều họ thông dụng như F0,F1,F2,F3,…STM32F103 thuộc họ F1 với lõi là ARM COTEX M3. STM32F103 là vi điều khiển 32 bit, tốc độ tối đa là 72MHz. Giá thành cũng khá rẻ so với các loại vi điều khiển có chức năng tương tự. Mạch nạp cũng như công cụ lập trình khá đa dạng và dễ sử dụng.</w:t>
      </w:r>
    </w:p>
    <w:p w14:paraId="5BC80899" w14:textId="736BCB3C" w:rsidR="005F353E" w:rsidRDefault="005F353E" w:rsidP="003B27D2">
      <w:pPr>
        <w:pStyle w:val="noidung"/>
        <w:tabs>
          <w:tab w:val="left" w:pos="2552"/>
        </w:tabs>
        <w:ind w:left="1146"/>
        <w:jc w:val="both"/>
        <w:rPr>
          <w:noProof/>
        </w:rPr>
      </w:pPr>
      <w:r>
        <w:rPr>
          <w:noProof/>
        </w:rPr>
        <w:t>- Một số ứng dụng chính: dùng cho driver để điều khiển ứng dụng, máy in, máy quét, hệ thống cảnh báo,….</w:t>
      </w:r>
    </w:p>
    <w:p w14:paraId="7E508E30" w14:textId="43023F6E" w:rsidR="005F353E" w:rsidRDefault="005F353E" w:rsidP="003B27D2">
      <w:pPr>
        <w:pStyle w:val="noidung"/>
        <w:tabs>
          <w:tab w:val="left" w:pos="2552"/>
        </w:tabs>
        <w:ind w:left="1146"/>
        <w:jc w:val="both"/>
        <w:rPr>
          <w:noProof/>
        </w:rPr>
      </w:pPr>
      <w:r>
        <w:rPr>
          <w:noProof/>
        </w:rPr>
        <w:t>- Phần mềm lập trình: sử dụng trình biên dịch cho STM32 là Keil C</w:t>
      </w:r>
    </w:p>
    <w:p w14:paraId="4848282A" w14:textId="5C598BE7" w:rsidR="005F353E" w:rsidRDefault="005F353E" w:rsidP="003B27D2">
      <w:pPr>
        <w:pStyle w:val="noidung"/>
        <w:tabs>
          <w:tab w:val="left" w:pos="2552"/>
        </w:tabs>
        <w:ind w:left="1146"/>
        <w:jc w:val="both"/>
        <w:rPr>
          <w:noProof/>
        </w:rPr>
      </w:pPr>
      <w:r>
        <w:rPr>
          <w:noProof/>
        </w:rPr>
        <w:t>4.1.2 Sơ lược về Board STM32F103C8T6</w:t>
      </w:r>
    </w:p>
    <w:p w14:paraId="2613B027" w14:textId="5A655C65" w:rsidR="005F353E" w:rsidRDefault="005F353E" w:rsidP="003B27D2">
      <w:pPr>
        <w:pStyle w:val="noidung"/>
        <w:tabs>
          <w:tab w:val="left" w:pos="2552"/>
        </w:tabs>
        <w:ind w:left="1146"/>
        <w:jc w:val="both"/>
        <w:rPr>
          <w:noProof/>
        </w:rPr>
      </w:pPr>
      <w:r>
        <w:rPr>
          <w:noProof/>
        </w:rPr>
        <w:t>- 1 cổng Mini USB dùng để cấp nguồn, nạp cũng như debug</w:t>
      </w:r>
    </w:p>
    <w:p w14:paraId="18CF0E54" w14:textId="29139FC7" w:rsidR="005F353E" w:rsidRDefault="005F353E" w:rsidP="003B27D2">
      <w:pPr>
        <w:pStyle w:val="noidung"/>
        <w:tabs>
          <w:tab w:val="left" w:pos="2552"/>
        </w:tabs>
        <w:ind w:left="1146"/>
        <w:jc w:val="both"/>
        <w:rPr>
          <w:noProof/>
        </w:rPr>
      </w:pPr>
      <w:r>
        <w:rPr>
          <w:noProof/>
        </w:rPr>
        <w:t>- 2 MCU bao gồm 1 MCU nạp và 1 MCU dùng để lập trình.</w:t>
      </w:r>
    </w:p>
    <w:p w14:paraId="2D90DA4E" w14:textId="24873535" w:rsidR="005F353E" w:rsidRDefault="005F353E" w:rsidP="003B27D2">
      <w:pPr>
        <w:pStyle w:val="noidung"/>
        <w:tabs>
          <w:tab w:val="left" w:pos="2552"/>
        </w:tabs>
        <w:ind w:left="1146"/>
        <w:jc w:val="both"/>
        <w:rPr>
          <w:noProof/>
        </w:rPr>
      </w:pPr>
      <w:r>
        <w:rPr>
          <w:noProof/>
        </w:rPr>
        <w:t>- Thạch anh 32,768KHz dùng cho RTC và Backup</w:t>
      </w:r>
    </w:p>
    <w:p w14:paraId="642CC4CF" w14:textId="29A9DF98" w:rsidR="005F353E" w:rsidRDefault="005F353E" w:rsidP="003B27D2">
      <w:pPr>
        <w:pStyle w:val="noidung"/>
        <w:tabs>
          <w:tab w:val="left" w:pos="2552"/>
        </w:tabs>
        <w:ind w:left="1146"/>
        <w:jc w:val="both"/>
        <w:rPr>
          <w:noProof/>
        </w:rPr>
      </w:pPr>
      <w:r>
        <w:rPr>
          <w:noProof/>
        </w:rPr>
        <w:t xml:space="preserve">- </w:t>
      </w:r>
      <w:r w:rsidR="006F4AE8">
        <w:rPr>
          <w:noProof/>
        </w:rPr>
        <w:t>Nút Reset ngoài và 1 led hiển thị trên chân PB9, 1 led báo nguồn cho MCU2.</w:t>
      </w:r>
    </w:p>
    <w:p w14:paraId="1F604D92" w14:textId="706BB34F" w:rsidR="006F4AE8" w:rsidRDefault="006F4AE8" w:rsidP="006F4AE8">
      <w:pPr>
        <w:pStyle w:val="noidung"/>
        <w:tabs>
          <w:tab w:val="left" w:pos="2552"/>
        </w:tabs>
        <w:ind w:left="1146"/>
        <w:jc w:val="center"/>
        <w:rPr>
          <w:noProof/>
        </w:rPr>
      </w:pPr>
      <w:r>
        <w:rPr>
          <w:noProof/>
        </w:rPr>
        <w:lastRenderedPageBreak/>
        <w:drawing>
          <wp:anchor distT="0" distB="0" distL="114300" distR="114300" simplePos="0" relativeHeight="251687936" behindDoc="0" locked="0" layoutInCell="1" allowOverlap="1" wp14:anchorId="61C15215" wp14:editId="6FAC8FFA">
            <wp:simplePos x="0" y="0"/>
            <wp:positionH relativeFrom="column">
              <wp:posOffset>180340</wp:posOffset>
            </wp:positionH>
            <wp:positionV relativeFrom="paragraph">
              <wp:posOffset>0</wp:posOffset>
            </wp:positionV>
            <wp:extent cx="5220335" cy="2751455"/>
            <wp:effectExtent l="0" t="0" r="0" b="0"/>
            <wp:wrapTopAndBottom/>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5220335" cy="2751455"/>
                    </a:xfrm>
                    <a:prstGeom prst="rect">
                      <a:avLst/>
                    </a:prstGeom>
                  </pic:spPr>
                </pic:pic>
              </a:graphicData>
            </a:graphic>
          </wp:anchor>
        </w:drawing>
      </w:r>
      <w:r w:rsidR="008771D6">
        <w:rPr>
          <w:noProof/>
        </w:rPr>
        <w:t>Hình: Sơ đồ chi tiết board STM32F103C8T6</w:t>
      </w:r>
    </w:p>
    <w:p w14:paraId="64479848" w14:textId="2067CB4C" w:rsidR="006F4AE8" w:rsidRDefault="006F4AE8" w:rsidP="003B27D2">
      <w:pPr>
        <w:pStyle w:val="noidung"/>
        <w:tabs>
          <w:tab w:val="left" w:pos="2552"/>
        </w:tabs>
        <w:ind w:left="1146"/>
        <w:jc w:val="both"/>
        <w:rPr>
          <w:noProof/>
        </w:rPr>
      </w:pPr>
      <w:r>
        <w:rPr>
          <w:noProof/>
        </w:rPr>
        <w:t>4.1.3 Thông số kỹ thuật</w:t>
      </w:r>
    </w:p>
    <w:p w14:paraId="42B7CE07" w14:textId="3A9C2A99" w:rsidR="006F4AE8" w:rsidRDefault="006F4AE8" w:rsidP="003B27D2">
      <w:pPr>
        <w:pStyle w:val="noidung"/>
        <w:tabs>
          <w:tab w:val="left" w:pos="2552"/>
        </w:tabs>
        <w:ind w:left="1146"/>
        <w:jc w:val="both"/>
        <w:rPr>
          <w:noProof/>
        </w:rPr>
      </w:pPr>
      <w:r>
        <w:rPr>
          <w:noProof/>
        </w:rPr>
        <w:t>- Điện áp cấp 5VDC qua cổng Micro USB sẽ được chuyển thành 3.3VDC qua IC nguồn và cấp cho vi điều khiển chính.</w:t>
      </w:r>
    </w:p>
    <w:p w14:paraId="2E7787A9" w14:textId="58251DF1" w:rsidR="006F4AE8" w:rsidRDefault="006F4AE8" w:rsidP="003B27D2">
      <w:pPr>
        <w:pStyle w:val="noidung"/>
        <w:tabs>
          <w:tab w:val="left" w:pos="2552"/>
        </w:tabs>
        <w:ind w:left="1146"/>
        <w:jc w:val="both"/>
        <w:rPr>
          <w:noProof/>
        </w:rPr>
      </w:pPr>
      <w:r>
        <w:rPr>
          <w:noProof/>
        </w:rPr>
        <w:t>- Tích hợp sẵn thạch anh 8MHz.</w:t>
      </w:r>
    </w:p>
    <w:p w14:paraId="1A19502A" w14:textId="426582A7" w:rsidR="006F4AE8" w:rsidRDefault="006F4AE8" w:rsidP="003B27D2">
      <w:pPr>
        <w:pStyle w:val="noidung"/>
        <w:tabs>
          <w:tab w:val="left" w:pos="2552"/>
        </w:tabs>
        <w:ind w:left="1146"/>
        <w:jc w:val="both"/>
        <w:rPr>
          <w:noProof/>
        </w:rPr>
      </w:pPr>
      <w:r>
        <w:rPr>
          <w:noProof/>
        </w:rPr>
        <w:t>- Tích hợp sẵn thạch anh 32KHz cho các ứng dụng RTC</w:t>
      </w:r>
    </w:p>
    <w:p w14:paraId="4B521004" w14:textId="7525A8B9" w:rsidR="006F4AE8" w:rsidRDefault="006F4AE8" w:rsidP="003B27D2">
      <w:pPr>
        <w:pStyle w:val="noidung"/>
        <w:tabs>
          <w:tab w:val="left" w:pos="2552"/>
        </w:tabs>
        <w:ind w:left="1146"/>
        <w:jc w:val="both"/>
        <w:rPr>
          <w:noProof/>
        </w:rPr>
      </w:pPr>
      <w:r>
        <w:rPr>
          <w:noProof/>
        </w:rPr>
        <w:t>- Ra chân đầy đủ tất cả các GPIO và giao tiếp: CAM, I2C, SPI, UART,…</w:t>
      </w:r>
    </w:p>
    <w:p w14:paraId="40C6A66F" w14:textId="352566B2" w:rsidR="006F4AE8" w:rsidRDefault="006F4AE8" w:rsidP="003B27D2">
      <w:pPr>
        <w:pStyle w:val="noidung"/>
        <w:tabs>
          <w:tab w:val="left" w:pos="2552"/>
        </w:tabs>
        <w:ind w:left="1146"/>
        <w:jc w:val="both"/>
        <w:rPr>
          <w:noProof/>
        </w:rPr>
      </w:pPr>
      <w:r>
        <w:rPr>
          <w:noProof/>
        </w:rPr>
        <w:t>- Tích hợp led trạng thái nguồn, led PC13, nút Reset.</w:t>
      </w:r>
    </w:p>
    <w:p w14:paraId="433DCE70" w14:textId="75189280" w:rsidR="006F4AE8" w:rsidRDefault="006F4AE8" w:rsidP="003B27D2">
      <w:pPr>
        <w:pStyle w:val="noidung"/>
        <w:tabs>
          <w:tab w:val="left" w:pos="2552"/>
        </w:tabs>
        <w:ind w:left="1146"/>
        <w:jc w:val="both"/>
        <w:rPr>
          <w:noProof/>
        </w:rPr>
      </w:pPr>
      <w:r>
        <w:rPr>
          <w:noProof/>
        </w:rPr>
        <w:drawing>
          <wp:anchor distT="0" distB="0" distL="114300" distR="114300" simplePos="0" relativeHeight="251686912" behindDoc="0" locked="0" layoutInCell="1" allowOverlap="1" wp14:anchorId="412CC4BE" wp14:editId="526A9F84">
            <wp:simplePos x="0" y="0"/>
            <wp:positionH relativeFrom="column">
              <wp:posOffset>1216660</wp:posOffset>
            </wp:positionH>
            <wp:positionV relativeFrom="paragraph">
              <wp:posOffset>563245</wp:posOffset>
            </wp:positionV>
            <wp:extent cx="3228975" cy="1419225"/>
            <wp:effectExtent l="0" t="0" r="9525" b="9525"/>
            <wp:wrapTopAndBottom/>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download.jpg"/>
                    <pic:cNvPicPr/>
                  </pic:nvPicPr>
                  <pic:blipFill>
                    <a:blip r:embed="rId56">
                      <a:extLst>
                        <a:ext uri="{28A0092B-C50C-407E-A947-70E740481C1C}">
                          <a14:useLocalDpi xmlns:a14="http://schemas.microsoft.com/office/drawing/2010/main" val="0"/>
                        </a:ext>
                      </a:extLst>
                    </a:blip>
                    <a:stretch>
                      <a:fillRect/>
                    </a:stretch>
                  </pic:blipFill>
                  <pic:spPr>
                    <a:xfrm>
                      <a:off x="0" y="0"/>
                      <a:ext cx="3228975" cy="1419225"/>
                    </a:xfrm>
                    <a:prstGeom prst="rect">
                      <a:avLst/>
                    </a:prstGeom>
                  </pic:spPr>
                </pic:pic>
              </a:graphicData>
            </a:graphic>
          </wp:anchor>
        </w:drawing>
      </w:r>
      <w:r>
        <w:rPr>
          <w:noProof/>
        </w:rPr>
        <w:t>- Kích thước: 53.34mm*15.24mm</w:t>
      </w:r>
    </w:p>
    <w:p w14:paraId="27C3FD9A" w14:textId="6D008DCC" w:rsidR="006F4AE8" w:rsidRDefault="006F4AE8" w:rsidP="006F4AE8">
      <w:pPr>
        <w:pStyle w:val="noidung"/>
        <w:tabs>
          <w:tab w:val="left" w:pos="2552"/>
        </w:tabs>
        <w:ind w:left="1146"/>
        <w:jc w:val="center"/>
        <w:rPr>
          <w:noProof/>
        </w:rPr>
      </w:pPr>
      <w:r>
        <w:rPr>
          <w:noProof/>
        </w:rPr>
        <w:t>Hinh: STM32F103C8T6</w:t>
      </w:r>
    </w:p>
    <w:p w14:paraId="494CB8F4" w14:textId="77777777" w:rsidR="006F4AE8" w:rsidRDefault="006F4AE8" w:rsidP="006F4AE8">
      <w:pPr>
        <w:pStyle w:val="noidung"/>
        <w:tabs>
          <w:tab w:val="left" w:pos="2552"/>
        </w:tabs>
        <w:ind w:left="1146"/>
        <w:jc w:val="both"/>
        <w:rPr>
          <w:noProof/>
        </w:rPr>
      </w:pPr>
    </w:p>
    <w:p w14:paraId="23136FF9" w14:textId="77777777" w:rsidR="006F4AE8" w:rsidRDefault="006F4AE8" w:rsidP="003B27D2">
      <w:pPr>
        <w:pStyle w:val="noidung"/>
        <w:tabs>
          <w:tab w:val="left" w:pos="2552"/>
        </w:tabs>
        <w:ind w:left="1146"/>
        <w:jc w:val="both"/>
        <w:rPr>
          <w:noProof/>
        </w:rPr>
      </w:pPr>
    </w:p>
    <w:p w14:paraId="03860404" w14:textId="77777777" w:rsidR="009E3201" w:rsidRDefault="009E3201" w:rsidP="009E3201">
      <w:pPr>
        <w:pStyle w:val="noidung"/>
        <w:tabs>
          <w:tab w:val="left" w:pos="2552"/>
        </w:tabs>
        <w:ind w:left="927"/>
        <w:jc w:val="both"/>
        <w:rPr>
          <w:noProof/>
        </w:rPr>
      </w:pPr>
    </w:p>
    <w:p w14:paraId="4ABC9B9A" w14:textId="3ED1C02D" w:rsidR="009E3201" w:rsidRDefault="009E3201" w:rsidP="009E3201">
      <w:pPr>
        <w:pStyle w:val="noidung"/>
        <w:tabs>
          <w:tab w:val="left" w:pos="2552"/>
        </w:tabs>
        <w:ind w:left="927"/>
        <w:jc w:val="both"/>
        <w:rPr>
          <w:noProof/>
        </w:rPr>
      </w:pPr>
    </w:p>
    <w:p w14:paraId="01ABBE4F" w14:textId="48669508" w:rsidR="009E3201" w:rsidRDefault="009E3201" w:rsidP="009E3201">
      <w:pPr>
        <w:pStyle w:val="noidung"/>
        <w:tabs>
          <w:tab w:val="left" w:pos="2552"/>
        </w:tabs>
        <w:ind w:left="927"/>
        <w:jc w:val="both"/>
        <w:rPr>
          <w:noProof/>
        </w:rPr>
      </w:pPr>
    </w:p>
    <w:p w14:paraId="72875133" w14:textId="63F6F6C4" w:rsidR="00176CFF" w:rsidRPr="00C97F03" w:rsidRDefault="00C97F03" w:rsidP="00C97F03">
      <w:pPr>
        <w:pStyle w:val="noidung"/>
        <w:tabs>
          <w:tab w:val="left" w:pos="2552"/>
        </w:tabs>
        <w:ind w:left="927"/>
        <w:jc w:val="center"/>
        <w:rPr>
          <w:b/>
          <w:noProof/>
          <w:color w:val="FF0000"/>
          <w:sz w:val="40"/>
          <w:szCs w:val="40"/>
        </w:rPr>
      </w:pPr>
      <w:r w:rsidRPr="00C97F03">
        <w:rPr>
          <w:b/>
          <w:noProof/>
          <w:color w:val="FF0000"/>
          <w:sz w:val="40"/>
          <w:szCs w:val="40"/>
        </w:rPr>
        <w:t>Sơ đồ khối mô hình</w:t>
      </w:r>
    </w:p>
    <w:p w14:paraId="1581998E" w14:textId="77777777" w:rsidR="00176CFF" w:rsidRPr="00D516C9" w:rsidRDefault="00176CFF" w:rsidP="00D516C9">
      <w:pPr>
        <w:pStyle w:val="noidung"/>
        <w:tabs>
          <w:tab w:val="left" w:pos="2552"/>
        </w:tabs>
        <w:ind w:left="927"/>
        <w:jc w:val="both"/>
        <w:rPr>
          <w:noProof/>
        </w:rPr>
      </w:pPr>
    </w:p>
    <w:p w14:paraId="6D9D04C1" w14:textId="2EA054BC" w:rsidR="00D516C9" w:rsidRDefault="009222C9" w:rsidP="00D516C9">
      <w:pPr>
        <w:pStyle w:val="noidung"/>
        <w:tabs>
          <w:tab w:val="left" w:pos="2552"/>
        </w:tabs>
        <w:ind w:left="927"/>
        <w:jc w:val="both"/>
        <w:rPr>
          <w:noProof/>
        </w:rPr>
      </w:pPr>
      <w:r>
        <w:rPr>
          <w:noProof/>
        </w:rPr>
        <w:t>Sơ đồ khối SLAVE</w:t>
      </w:r>
    </w:p>
    <w:p w14:paraId="57DF71B6" w14:textId="77777777" w:rsidR="009222C9" w:rsidRPr="00C97F03" w:rsidRDefault="009222C9" w:rsidP="009222C9">
      <w:pPr>
        <w:pStyle w:val="noidung"/>
        <w:tabs>
          <w:tab w:val="left" w:pos="2552"/>
        </w:tabs>
        <w:ind w:left="927"/>
        <w:jc w:val="center"/>
        <w:rPr>
          <w:noProof/>
        </w:rPr>
      </w:pPr>
    </w:p>
    <w:p w14:paraId="3BCC4DBC" w14:textId="7E94CA28" w:rsidR="00D516C9" w:rsidRPr="00D516C9" w:rsidRDefault="009222C9" w:rsidP="00D516C9">
      <w:pPr>
        <w:pStyle w:val="noidung"/>
        <w:tabs>
          <w:tab w:val="left" w:pos="2552"/>
        </w:tabs>
        <w:ind w:left="927"/>
        <w:jc w:val="both"/>
        <w:rPr>
          <w:noProof/>
        </w:rPr>
      </w:pPr>
      <w:r>
        <w:rPr>
          <w:noProof/>
        </w:rPr>
        <w:t>Sơ đồ khối Master</w:t>
      </w:r>
    </w:p>
    <w:p w14:paraId="1F6891DA" w14:textId="006678B4" w:rsidR="0086143E" w:rsidRDefault="001552C5" w:rsidP="001552C5">
      <w:pPr>
        <w:pStyle w:val="noidung"/>
        <w:tabs>
          <w:tab w:val="left" w:pos="2552"/>
        </w:tabs>
        <w:ind w:left="1146"/>
        <w:jc w:val="center"/>
        <w:rPr>
          <w:noProof/>
          <w:color w:val="FF0000"/>
        </w:rPr>
      </w:pPr>
      <w:r w:rsidRPr="001552C5">
        <w:rPr>
          <w:noProof/>
          <w:color w:val="FF0000"/>
        </w:rPr>
        <w:t>Pin năng lượng mặt trời</w:t>
      </w:r>
    </w:p>
    <w:p w14:paraId="76313760" w14:textId="4AF1881B" w:rsidR="001552C5" w:rsidRDefault="001552C5" w:rsidP="001552C5">
      <w:pPr>
        <w:pStyle w:val="noidung"/>
        <w:tabs>
          <w:tab w:val="left" w:pos="2552"/>
        </w:tabs>
        <w:ind w:left="1146"/>
        <w:jc w:val="both"/>
        <w:rPr>
          <w:noProof/>
        </w:rPr>
      </w:pPr>
      <w:r>
        <w:rPr>
          <w:noProof/>
        </w:rPr>
        <w:t>5.1 Tìm hiểu pin năng lượng mặt trời</w:t>
      </w:r>
    </w:p>
    <w:p w14:paraId="59DB3E4A" w14:textId="39C5BB0C" w:rsidR="001552C5" w:rsidRDefault="001552C5" w:rsidP="001552C5">
      <w:pPr>
        <w:pStyle w:val="noidung"/>
        <w:tabs>
          <w:tab w:val="left" w:pos="2552"/>
        </w:tabs>
        <w:ind w:left="1146"/>
        <w:jc w:val="both"/>
        <w:rPr>
          <w:noProof/>
        </w:rPr>
      </w:pPr>
      <w:r>
        <w:rPr>
          <w:noProof/>
        </w:rPr>
        <w:t>- Pin mặt trời hay pin quang điện có tiếng Anh là Solar panel, nó bao gồm nhiều tế bào quang điện( gọi là solar cells). Tế bào quang điện này là các phần tử bán dẫn có chứa trên bề mặt nhiều các cảm biến ánh sáng là đi ốt quang, nó làm biến đổi năng lượng của ánh sáng thành năng lượng điện.</w:t>
      </w:r>
    </w:p>
    <w:p w14:paraId="7E08FC58" w14:textId="3191C3E7" w:rsidR="001552C5" w:rsidRDefault="001552C5" w:rsidP="001552C5">
      <w:pPr>
        <w:pStyle w:val="noidung"/>
        <w:tabs>
          <w:tab w:val="left" w:pos="2552"/>
        </w:tabs>
        <w:ind w:left="1146"/>
        <w:jc w:val="both"/>
        <w:rPr>
          <w:noProof/>
        </w:rPr>
      </w:pPr>
      <w:r>
        <w:rPr>
          <w:noProof/>
        </w:rPr>
        <w:t>5.2 Cấu tạo và nguyên lí hoạt động của pin mặt trời</w:t>
      </w:r>
    </w:p>
    <w:p w14:paraId="68D79591" w14:textId="6F44D4A2" w:rsidR="001552C5" w:rsidRDefault="001552C5" w:rsidP="001552C5">
      <w:pPr>
        <w:pStyle w:val="noidung"/>
        <w:tabs>
          <w:tab w:val="left" w:pos="2552"/>
        </w:tabs>
        <w:ind w:left="1146"/>
        <w:jc w:val="both"/>
        <w:rPr>
          <w:noProof/>
        </w:rPr>
      </w:pPr>
      <w:r>
        <w:rPr>
          <w:noProof/>
        </w:rPr>
        <w:t xml:space="preserve">5.2.1 </w:t>
      </w:r>
      <w:r w:rsidR="00241A3A">
        <w:rPr>
          <w:noProof/>
        </w:rPr>
        <w:t>Cấu tạo</w:t>
      </w:r>
    </w:p>
    <w:p w14:paraId="7A502267" w14:textId="6935D16C" w:rsidR="00241A3A" w:rsidRDefault="00241A3A" w:rsidP="001552C5">
      <w:pPr>
        <w:pStyle w:val="noidung"/>
        <w:tabs>
          <w:tab w:val="left" w:pos="2552"/>
        </w:tabs>
        <w:ind w:left="1146"/>
        <w:jc w:val="both"/>
        <w:rPr>
          <w:noProof/>
        </w:rPr>
      </w:pPr>
      <w:r>
        <w:rPr>
          <w:noProof/>
        </w:rPr>
        <w:t>- Tấm pin năng lượng mặt trời cấu tạo bao gồm: khung nhôm, kính cường lực, lớp EVA ( Ethylene vinyl acetate), lớp solar cell, tấm mềm pin, hộp đấu dây, cáp điện DC, jack kết nối MC4.</w:t>
      </w:r>
    </w:p>
    <w:p w14:paraId="1B45078A" w14:textId="6DBA067C" w:rsidR="0091188A" w:rsidRDefault="00241A3A" w:rsidP="001552C5">
      <w:pPr>
        <w:pStyle w:val="noidung"/>
        <w:tabs>
          <w:tab w:val="left" w:pos="2552"/>
        </w:tabs>
        <w:ind w:left="1146"/>
        <w:jc w:val="both"/>
        <w:rPr>
          <w:noProof/>
        </w:rPr>
      </w:pPr>
      <w:r>
        <w:rPr>
          <w:noProof/>
        </w:rPr>
        <w:t>5.2.2 Nguyên lí hoạt động</w:t>
      </w:r>
    </w:p>
    <w:p w14:paraId="2112EA7A" w14:textId="46C35EA7" w:rsidR="00241A3A" w:rsidRDefault="00241A3A" w:rsidP="001552C5">
      <w:pPr>
        <w:pStyle w:val="noidung"/>
        <w:tabs>
          <w:tab w:val="left" w:pos="2552"/>
        </w:tabs>
        <w:ind w:left="1146"/>
        <w:jc w:val="both"/>
        <w:rPr>
          <w:noProof/>
        </w:rPr>
      </w:pPr>
      <w:r>
        <w:rPr>
          <w:noProof/>
        </w:rPr>
        <w:t xml:space="preserve">- Khi photon chạm vào một mảnh silic, năng lượng của nó được truyền đến các hạt electron trong mạch tinh thể. Khi electron được kích thích, trở thành dẫn điện, các electron này sẽ tự do di chuyển. Khi đó electron sẽ tạo ra một “lỗ trống”. Khi chất bán dẫn tiếp xúc với năng lượng, các electron sẽ di chuyển và lấp đầy các lỗ trống. </w:t>
      </w:r>
      <w:r>
        <w:rPr>
          <w:noProof/>
        </w:rPr>
        <w:lastRenderedPageBreak/>
        <w:t>Sau đó, các electron sẽ sinh ra điện trường. Các electron được thu thập tại đỉnh của solar cell, từ đây chúng đi vào mạch điện tiêu thụ thực hiện chức năng điện từ. Từ đó pin mặt trời trở thành điện năng.</w:t>
      </w:r>
      <w:r w:rsidR="008F6246">
        <w:rPr>
          <w:noProof/>
        </w:rPr>
        <w:t xml:space="preserve"> Khi điện trường được tạo ra chúng có thể thu thập và chuyển nó thành dòng điện sử dụng. một bộ biến tầng được gắn với tế bào năng lượng mặt trời sẽ biến dòng điện 1 chiều thành dòng điện xoay chiều và chính dòng điện này sẽ cung cấp điện cho các thiết bị sử dụng </w:t>
      </w:r>
      <w:r w:rsidR="0035712D">
        <w:rPr>
          <w:noProof/>
        </w:rPr>
        <w:drawing>
          <wp:anchor distT="0" distB="0" distL="114300" distR="114300" simplePos="0" relativeHeight="251688960" behindDoc="0" locked="0" layoutInCell="1" allowOverlap="1" wp14:anchorId="670220C1" wp14:editId="5232DDE9">
            <wp:simplePos x="0" y="0"/>
            <wp:positionH relativeFrom="column">
              <wp:posOffset>1176020</wp:posOffset>
            </wp:positionH>
            <wp:positionV relativeFrom="paragraph">
              <wp:posOffset>1852930</wp:posOffset>
            </wp:positionV>
            <wp:extent cx="3322320" cy="2264410"/>
            <wp:effectExtent l="0" t="0" r="0" b="2540"/>
            <wp:wrapTopAndBottom/>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3322320" cy="2264410"/>
                    </a:xfrm>
                    <a:prstGeom prst="rect">
                      <a:avLst/>
                    </a:prstGeom>
                  </pic:spPr>
                </pic:pic>
              </a:graphicData>
            </a:graphic>
            <wp14:sizeRelH relativeFrom="margin">
              <wp14:pctWidth>0</wp14:pctWidth>
            </wp14:sizeRelH>
            <wp14:sizeRelV relativeFrom="margin">
              <wp14:pctHeight>0</wp14:pctHeight>
            </wp14:sizeRelV>
          </wp:anchor>
        </w:drawing>
      </w:r>
      <w:r w:rsidR="008F6246">
        <w:rPr>
          <w:noProof/>
        </w:rPr>
        <w:t>điện.</w:t>
      </w:r>
    </w:p>
    <w:p w14:paraId="2CAF3241" w14:textId="18518E08" w:rsidR="0035712D" w:rsidRDefault="0035712D" w:rsidP="0035712D">
      <w:pPr>
        <w:pStyle w:val="noidung"/>
        <w:tabs>
          <w:tab w:val="left" w:pos="2552"/>
        </w:tabs>
        <w:ind w:left="1146"/>
        <w:jc w:val="center"/>
        <w:rPr>
          <w:noProof/>
        </w:rPr>
      </w:pPr>
      <w:r>
        <w:rPr>
          <w:noProof/>
        </w:rPr>
        <w:t>Hinh : pin năng lượng mặt trời</w:t>
      </w:r>
    </w:p>
    <w:p w14:paraId="0BC2763E" w14:textId="47B3FB44" w:rsidR="0035712D" w:rsidRDefault="0035712D" w:rsidP="0035712D">
      <w:pPr>
        <w:pStyle w:val="noidung"/>
        <w:tabs>
          <w:tab w:val="left" w:pos="2552"/>
        </w:tabs>
        <w:ind w:left="1146"/>
        <w:jc w:val="both"/>
        <w:rPr>
          <w:noProof/>
        </w:rPr>
      </w:pPr>
      <w:r>
        <w:rPr>
          <w:noProof/>
        </w:rPr>
        <w:t>5.2.3 Tại sao sử</w:t>
      </w:r>
      <w:r w:rsidR="00ED7BF7">
        <w:rPr>
          <w:noProof/>
        </w:rPr>
        <w:t xml:space="preserve"> dụ</w:t>
      </w:r>
      <w:r>
        <w:rPr>
          <w:noProof/>
        </w:rPr>
        <w:t>ng pin năng lượng mặt trời trong đề tài luận văn này</w:t>
      </w:r>
    </w:p>
    <w:p w14:paraId="107A88E4" w14:textId="224E9FBD" w:rsidR="0035712D" w:rsidRDefault="00ED7BF7" w:rsidP="0035712D">
      <w:pPr>
        <w:pStyle w:val="noidung"/>
        <w:tabs>
          <w:tab w:val="left" w:pos="2552"/>
        </w:tabs>
        <w:ind w:left="1146"/>
        <w:jc w:val="both"/>
        <w:rPr>
          <w:noProof/>
        </w:rPr>
      </w:pPr>
      <w:r>
        <w:rPr>
          <w:noProof/>
        </w:rPr>
        <w:t>- Pin năng có những ưu điểm như không cần sạc bình acquy lại trong quá trình sử dụng.</w:t>
      </w:r>
    </w:p>
    <w:p w14:paraId="6F18B7C3" w14:textId="51E52920" w:rsidR="00ED7BF7" w:rsidRDefault="00ED7BF7" w:rsidP="0035712D">
      <w:pPr>
        <w:pStyle w:val="noidung"/>
        <w:tabs>
          <w:tab w:val="left" w:pos="2552"/>
        </w:tabs>
        <w:ind w:left="1146"/>
        <w:jc w:val="both"/>
        <w:rPr>
          <w:noProof/>
        </w:rPr>
      </w:pPr>
      <w:r>
        <w:rPr>
          <w:noProof/>
        </w:rPr>
        <w:t>-  Dễ sử dụng, giá thành cho một tấm pin năng lượng mặt trời cũng khá rẽ, vận hành tự động.</w:t>
      </w:r>
    </w:p>
    <w:p w14:paraId="5F67A164" w14:textId="3CACC5F9" w:rsidR="00ED7BF7" w:rsidRDefault="00ED7BF7" w:rsidP="0035712D">
      <w:pPr>
        <w:pStyle w:val="noidung"/>
        <w:tabs>
          <w:tab w:val="left" w:pos="2552"/>
        </w:tabs>
        <w:ind w:left="1146"/>
        <w:jc w:val="both"/>
        <w:rPr>
          <w:noProof/>
        </w:rPr>
      </w:pPr>
      <w:r>
        <w:rPr>
          <w:noProof/>
        </w:rPr>
        <w:t>- Bảo trì thấp và tuổi thọ lâu dài.</w:t>
      </w:r>
    </w:p>
    <w:p w14:paraId="72A9E38A" w14:textId="65470AB4" w:rsidR="00ED7BF7" w:rsidRDefault="00ED7BF7" w:rsidP="0035712D">
      <w:pPr>
        <w:pStyle w:val="noidung"/>
        <w:tabs>
          <w:tab w:val="left" w:pos="2552"/>
        </w:tabs>
        <w:ind w:left="1146"/>
        <w:jc w:val="both"/>
        <w:rPr>
          <w:noProof/>
        </w:rPr>
      </w:pPr>
    </w:p>
    <w:p w14:paraId="1081EB05" w14:textId="77777777" w:rsidR="00690A2F" w:rsidRDefault="00690A2F" w:rsidP="0035712D">
      <w:pPr>
        <w:pStyle w:val="noidung"/>
        <w:tabs>
          <w:tab w:val="left" w:pos="2552"/>
        </w:tabs>
        <w:ind w:left="1146"/>
        <w:jc w:val="both"/>
        <w:rPr>
          <w:noProof/>
        </w:rPr>
      </w:pPr>
    </w:p>
    <w:p w14:paraId="6321CEC5" w14:textId="77777777" w:rsidR="00690A2F" w:rsidRDefault="00690A2F" w:rsidP="0035712D">
      <w:pPr>
        <w:pStyle w:val="noidung"/>
        <w:tabs>
          <w:tab w:val="left" w:pos="2552"/>
        </w:tabs>
        <w:ind w:left="1146"/>
        <w:jc w:val="both"/>
        <w:rPr>
          <w:noProof/>
        </w:rPr>
      </w:pPr>
    </w:p>
    <w:p w14:paraId="23063F00" w14:textId="77777777" w:rsidR="00690A2F" w:rsidRDefault="00690A2F" w:rsidP="0035712D">
      <w:pPr>
        <w:pStyle w:val="noidung"/>
        <w:tabs>
          <w:tab w:val="left" w:pos="2552"/>
        </w:tabs>
        <w:ind w:left="1146"/>
        <w:jc w:val="both"/>
        <w:rPr>
          <w:noProof/>
        </w:rPr>
      </w:pPr>
    </w:p>
    <w:p w14:paraId="41AB97E6" w14:textId="77777777" w:rsidR="00690A2F" w:rsidRDefault="00690A2F" w:rsidP="0035712D">
      <w:pPr>
        <w:pStyle w:val="noidung"/>
        <w:tabs>
          <w:tab w:val="left" w:pos="2552"/>
        </w:tabs>
        <w:ind w:left="1146"/>
        <w:jc w:val="both"/>
        <w:rPr>
          <w:noProof/>
        </w:rPr>
      </w:pPr>
    </w:p>
    <w:p w14:paraId="6EEF3588" w14:textId="07C41D19" w:rsidR="00690A2F" w:rsidRPr="00690A2F" w:rsidRDefault="00690A2F" w:rsidP="00690A2F">
      <w:pPr>
        <w:pStyle w:val="noidung"/>
        <w:tabs>
          <w:tab w:val="left" w:pos="2552"/>
        </w:tabs>
        <w:ind w:left="1146"/>
        <w:jc w:val="center"/>
        <w:rPr>
          <w:b/>
          <w:noProof/>
          <w:color w:val="FF0000"/>
        </w:rPr>
      </w:pPr>
      <w:r w:rsidRPr="00690A2F">
        <w:rPr>
          <w:b/>
          <w:noProof/>
          <w:color w:val="FF0000"/>
        </w:rPr>
        <w:lastRenderedPageBreak/>
        <w:t>CHƯƠNG 4 KẾT QUẢ THỰC HIỆN</w:t>
      </w:r>
    </w:p>
    <w:p w14:paraId="69E5A095" w14:textId="33048385" w:rsidR="00690A2F" w:rsidRDefault="00690A2F" w:rsidP="00690A2F">
      <w:pPr>
        <w:pStyle w:val="noidung"/>
        <w:tabs>
          <w:tab w:val="left" w:pos="2552"/>
        </w:tabs>
        <w:ind w:left="1146"/>
        <w:jc w:val="both"/>
        <w:rPr>
          <w:noProof/>
        </w:rPr>
      </w:pPr>
      <w:r>
        <w:rPr>
          <w:noProof/>
        </w:rPr>
        <w:t xml:space="preserve">4.1 Mạch điện </w:t>
      </w:r>
    </w:p>
    <w:p w14:paraId="76B7D027" w14:textId="635788F6" w:rsidR="00690A2F" w:rsidRDefault="00690A2F" w:rsidP="00690A2F">
      <w:pPr>
        <w:pStyle w:val="noidung"/>
        <w:tabs>
          <w:tab w:val="left" w:pos="2552"/>
        </w:tabs>
        <w:ind w:left="1146"/>
        <w:jc w:val="both"/>
        <w:rPr>
          <w:noProof/>
        </w:rPr>
      </w:pPr>
      <w:r>
        <w:rPr>
          <w:noProof/>
        </w:rPr>
        <w:t>4.1.1 Mặt trên của mạch MASTER</w:t>
      </w:r>
    </w:p>
    <w:p w14:paraId="0AFD3300" w14:textId="20451ED5" w:rsidR="00690A2F" w:rsidRDefault="00690A2F" w:rsidP="00690A2F">
      <w:pPr>
        <w:pStyle w:val="noidung"/>
        <w:tabs>
          <w:tab w:val="left" w:pos="2552"/>
        </w:tabs>
        <w:ind w:left="1146"/>
        <w:jc w:val="both"/>
        <w:rPr>
          <w:noProof/>
        </w:rPr>
      </w:pPr>
      <w:r>
        <w:rPr>
          <w:noProof/>
        </w:rPr>
        <w:drawing>
          <wp:anchor distT="0" distB="0" distL="114300" distR="114300" simplePos="0" relativeHeight="251689984" behindDoc="0" locked="0" layoutInCell="1" allowOverlap="1" wp14:anchorId="1863AB33" wp14:editId="6F8EB18A">
            <wp:simplePos x="0" y="0"/>
            <wp:positionH relativeFrom="column">
              <wp:posOffset>1282700</wp:posOffset>
            </wp:positionH>
            <wp:positionV relativeFrom="paragraph">
              <wp:posOffset>565150</wp:posOffset>
            </wp:positionV>
            <wp:extent cx="3557905" cy="2001520"/>
            <wp:effectExtent l="0" t="0" r="4445" b="0"/>
            <wp:wrapTopAndBottom/>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z3877580284123_65685c3bff114e8a68273ecb6b694720.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557905" cy="2001520"/>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Dưới đây là mạch mà em sau khi thiết kế trên phần mềm Altium vẽ nguyên lí và PCB thì được mạch như hình 4.1: </w:t>
      </w:r>
    </w:p>
    <w:p w14:paraId="503DEC80" w14:textId="64E0B605" w:rsidR="00690A2F" w:rsidRDefault="00690A2F" w:rsidP="00690A2F">
      <w:pPr>
        <w:pStyle w:val="noidung"/>
        <w:tabs>
          <w:tab w:val="left" w:pos="2552"/>
        </w:tabs>
        <w:ind w:left="1146"/>
        <w:jc w:val="center"/>
        <w:rPr>
          <w:noProof/>
        </w:rPr>
      </w:pPr>
      <w:r>
        <w:rPr>
          <w:noProof/>
        </w:rPr>
        <w:t>Hình 4.1:</w:t>
      </w:r>
    </w:p>
    <w:p w14:paraId="1BB3D70E" w14:textId="12EB35B7" w:rsidR="00690A2F" w:rsidRDefault="00690A2F" w:rsidP="00690A2F">
      <w:pPr>
        <w:pStyle w:val="noidung"/>
        <w:tabs>
          <w:tab w:val="left" w:pos="2552"/>
        </w:tabs>
        <w:ind w:left="1146"/>
        <w:jc w:val="both"/>
        <w:rPr>
          <w:noProof/>
        </w:rPr>
      </w:pPr>
      <w:r>
        <w:rPr>
          <w:noProof/>
        </w:rPr>
        <w:t xml:space="preserve">Nhận xét: </w:t>
      </w:r>
      <w:r w:rsidR="004A4A92">
        <w:rPr>
          <w:noProof/>
        </w:rPr>
        <w:t>Mạch thực tế hoạt động ổn định, linh kiện sắp xếp gọn gàn tính thẩm mỹ cao. Nhóm có chú thích giá trị linh kiện trên mạch nên giúp cho việc hàn và gắn linh kiện thực hiện một cách dễ dàng.</w:t>
      </w:r>
    </w:p>
    <w:p w14:paraId="09335FB4" w14:textId="30F2A164" w:rsidR="004A4A92" w:rsidRDefault="004A4A92" w:rsidP="00690A2F">
      <w:pPr>
        <w:pStyle w:val="noidung"/>
        <w:tabs>
          <w:tab w:val="left" w:pos="2552"/>
        </w:tabs>
        <w:ind w:left="1146"/>
        <w:jc w:val="both"/>
        <w:rPr>
          <w:noProof/>
        </w:rPr>
      </w:pPr>
      <w:r>
        <w:rPr>
          <w:noProof/>
        </w:rPr>
        <w:t>4.1.2 Mặt dưới của mạch MASTER</w:t>
      </w:r>
    </w:p>
    <w:p w14:paraId="76C7F75F" w14:textId="0EC6A74B" w:rsidR="004A4A92" w:rsidRDefault="004A4A92" w:rsidP="00690A2F">
      <w:pPr>
        <w:pStyle w:val="noidung"/>
        <w:tabs>
          <w:tab w:val="left" w:pos="2552"/>
        </w:tabs>
        <w:ind w:left="1146"/>
        <w:jc w:val="both"/>
        <w:rPr>
          <w:noProof/>
        </w:rPr>
      </w:pPr>
      <w:r>
        <w:rPr>
          <w:noProof/>
        </w:rPr>
        <w:drawing>
          <wp:anchor distT="0" distB="0" distL="114300" distR="114300" simplePos="0" relativeHeight="251691008" behindDoc="0" locked="0" layoutInCell="1" allowOverlap="1" wp14:anchorId="6CFCDC77" wp14:editId="75CF962E">
            <wp:simplePos x="0" y="0"/>
            <wp:positionH relativeFrom="column">
              <wp:posOffset>957580</wp:posOffset>
            </wp:positionH>
            <wp:positionV relativeFrom="paragraph">
              <wp:posOffset>1014730</wp:posOffset>
            </wp:positionV>
            <wp:extent cx="3883025" cy="2184400"/>
            <wp:effectExtent l="0" t="0" r="3175" b="6350"/>
            <wp:wrapTopAndBottom/>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z3877580285977_17fc0e2106f3da59541924a6a6ccbd62.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883025" cy="2184400"/>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Nhóm thực hiện gia công mạch in phủ xanh, giúp mạch đẹp hơn và tránh được bị oxi hóa từ môi trường. Mạch Master em thiết </w:t>
      </w:r>
      <w:r w:rsidR="005F5300">
        <w:rPr>
          <w:noProof/>
        </w:rPr>
        <w:t xml:space="preserve">kế có </w:t>
      </w:r>
      <w:r>
        <w:rPr>
          <w:noProof/>
        </w:rPr>
        <w:t>4 lỗ để bắt với hộp nhựa in 3D, giúp cố định mạch với hộp nhựa được chắc chắn hơn.</w:t>
      </w:r>
    </w:p>
    <w:p w14:paraId="2E45EFD5" w14:textId="765D146F" w:rsidR="004A4A92" w:rsidRDefault="004A4A92" w:rsidP="004A4A92">
      <w:pPr>
        <w:pStyle w:val="noidung"/>
        <w:tabs>
          <w:tab w:val="left" w:pos="2552"/>
        </w:tabs>
        <w:ind w:left="1146"/>
        <w:jc w:val="center"/>
        <w:rPr>
          <w:noProof/>
        </w:rPr>
      </w:pPr>
      <w:r>
        <w:rPr>
          <w:noProof/>
        </w:rPr>
        <w:t>Hình 4.2:</w:t>
      </w:r>
    </w:p>
    <w:p w14:paraId="0AC2D642" w14:textId="15EAA934" w:rsidR="004A4A92" w:rsidRDefault="004A4A92" w:rsidP="00C022A8">
      <w:pPr>
        <w:pStyle w:val="noidung"/>
        <w:numPr>
          <w:ilvl w:val="2"/>
          <w:numId w:val="22"/>
        </w:numPr>
        <w:tabs>
          <w:tab w:val="left" w:pos="2552"/>
        </w:tabs>
        <w:jc w:val="both"/>
        <w:rPr>
          <w:noProof/>
        </w:rPr>
      </w:pPr>
      <w:r>
        <w:rPr>
          <w:noProof/>
        </w:rPr>
        <w:lastRenderedPageBreak/>
        <w:t>Mặt trên mạch điện SLAVE</w:t>
      </w:r>
    </w:p>
    <w:p w14:paraId="2A2FED58" w14:textId="44155214" w:rsidR="004652B7" w:rsidRDefault="004652B7" w:rsidP="004652B7">
      <w:pPr>
        <w:pStyle w:val="noidung"/>
        <w:numPr>
          <w:ilvl w:val="0"/>
          <w:numId w:val="1"/>
        </w:numPr>
        <w:tabs>
          <w:tab w:val="left" w:pos="2552"/>
        </w:tabs>
        <w:jc w:val="both"/>
        <w:rPr>
          <w:noProof/>
        </w:rPr>
      </w:pPr>
      <w:r>
        <w:rPr>
          <w:noProof/>
        </w:rPr>
        <w:drawing>
          <wp:anchor distT="0" distB="0" distL="114300" distR="114300" simplePos="0" relativeHeight="251692032" behindDoc="0" locked="0" layoutInCell="1" allowOverlap="1" wp14:anchorId="42801A7E" wp14:editId="7D975AB1">
            <wp:simplePos x="0" y="0"/>
            <wp:positionH relativeFrom="column">
              <wp:posOffset>906780</wp:posOffset>
            </wp:positionH>
            <wp:positionV relativeFrom="paragraph">
              <wp:posOffset>567690</wp:posOffset>
            </wp:positionV>
            <wp:extent cx="3945890" cy="2219960"/>
            <wp:effectExtent l="0" t="0" r="0" b="8890"/>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z3877580291732_162cfaa404f4bd67449f7f025f38891f.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945890" cy="2219960"/>
                    </a:xfrm>
                    <a:prstGeom prst="rect">
                      <a:avLst/>
                    </a:prstGeom>
                  </pic:spPr>
                </pic:pic>
              </a:graphicData>
            </a:graphic>
            <wp14:sizeRelH relativeFrom="margin">
              <wp14:pctWidth>0</wp14:pctWidth>
            </wp14:sizeRelH>
            <wp14:sizeRelV relativeFrom="margin">
              <wp14:pctHeight>0</wp14:pctHeight>
            </wp14:sizeRelV>
          </wp:anchor>
        </w:drawing>
      </w:r>
      <w:r>
        <w:rPr>
          <w:noProof/>
        </w:rPr>
        <w:t>Dưới đây là mạch mà nhóm em thiết kế trên phần mềm Altium vẽ nguyên lí và PCB thì được mạch như hình 4.2:</w:t>
      </w:r>
    </w:p>
    <w:p w14:paraId="60FD7C7E" w14:textId="187DFA60" w:rsidR="004A4A92" w:rsidRDefault="004652B7" w:rsidP="004652B7">
      <w:pPr>
        <w:pStyle w:val="noidung"/>
        <w:tabs>
          <w:tab w:val="left" w:pos="2552"/>
        </w:tabs>
        <w:ind w:left="567"/>
        <w:jc w:val="center"/>
        <w:rPr>
          <w:noProof/>
        </w:rPr>
      </w:pPr>
      <w:r>
        <w:rPr>
          <w:noProof/>
        </w:rPr>
        <w:t xml:space="preserve">Hình 4.2: </w:t>
      </w:r>
    </w:p>
    <w:p w14:paraId="5E04AE28" w14:textId="49E22E98" w:rsidR="004652B7" w:rsidRDefault="004652B7" w:rsidP="004652B7">
      <w:pPr>
        <w:pStyle w:val="noidung"/>
        <w:tabs>
          <w:tab w:val="left" w:pos="2552"/>
        </w:tabs>
        <w:ind w:left="927"/>
        <w:jc w:val="both"/>
        <w:rPr>
          <w:noProof/>
        </w:rPr>
      </w:pPr>
      <w:r>
        <w:rPr>
          <w:noProof/>
        </w:rPr>
        <w:t>Nhận xét: Mạch thực hiện đầy đủ tính năng mà nhóm yêu cầu đặt ra. Kích thước mạch nhỏ gọn. Để bật tắt động cơ nhóm có sử dụng OPTO PC817 cách lý nhằm bảo vệ vi điều khiển STM32F103C8T6, giúp cho mạch hoạt động ổn định hơn.</w:t>
      </w:r>
    </w:p>
    <w:p w14:paraId="05225EDB" w14:textId="45D85655" w:rsidR="004652B7" w:rsidRDefault="004652B7" w:rsidP="00C022A8">
      <w:pPr>
        <w:pStyle w:val="noidung"/>
        <w:numPr>
          <w:ilvl w:val="2"/>
          <w:numId w:val="22"/>
        </w:numPr>
        <w:tabs>
          <w:tab w:val="left" w:pos="2552"/>
        </w:tabs>
        <w:jc w:val="both"/>
        <w:rPr>
          <w:noProof/>
        </w:rPr>
      </w:pPr>
      <w:r>
        <w:rPr>
          <w:noProof/>
        </w:rPr>
        <w:t xml:space="preserve">Mặt dưới mạch </w:t>
      </w:r>
      <w:r w:rsidR="005F5300">
        <w:rPr>
          <w:noProof/>
        </w:rPr>
        <w:t xml:space="preserve">điện </w:t>
      </w:r>
      <w:r>
        <w:rPr>
          <w:noProof/>
        </w:rPr>
        <w:t>Salve</w:t>
      </w:r>
    </w:p>
    <w:p w14:paraId="3AD2C029" w14:textId="760C9739" w:rsidR="004652B7" w:rsidRDefault="005F5300" w:rsidP="005F5300">
      <w:pPr>
        <w:pStyle w:val="noidung"/>
        <w:tabs>
          <w:tab w:val="left" w:pos="2552"/>
        </w:tabs>
        <w:ind w:left="927"/>
        <w:jc w:val="both"/>
        <w:rPr>
          <w:noProof/>
        </w:rPr>
      </w:pPr>
      <w:r>
        <w:rPr>
          <w:noProof/>
        </w:rPr>
        <w:drawing>
          <wp:anchor distT="0" distB="0" distL="114300" distR="114300" simplePos="0" relativeHeight="251693056" behindDoc="0" locked="0" layoutInCell="1" allowOverlap="1" wp14:anchorId="79F678CC" wp14:editId="0FE99DEC">
            <wp:simplePos x="0" y="0"/>
            <wp:positionH relativeFrom="column">
              <wp:posOffset>1109980</wp:posOffset>
            </wp:positionH>
            <wp:positionV relativeFrom="paragraph">
              <wp:posOffset>1028700</wp:posOffset>
            </wp:positionV>
            <wp:extent cx="3307080" cy="1859915"/>
            <wp:effectExtent l="0" t="0" r="7620" b="6985"/>
            <wp:wrapTopAndBottom/>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z3877580305227_31328f0d61f9774051202a27dd25cc81.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307080" cy="185991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Nhóm thực hiện gia công mạch in phủ xanh, giúp mạch đẹp hơn và tránh được bị oxi hóa từ môi trường. Mạch </w:t>
      </w:r>
      <w:r>
        <w:rPr>
          <w:noProof/>
        </w:rPr>
        <w:t>Slave</w:t>
      </w:r>
      <w:r>
        <w:rPr>
          <w:noProof/>
        </w:rPr>
        <w:t xml:space="preserve"> em thiết</w:t>
      </w:r>
      <w:r>
        <w:rPr>
          <w:noProof/>
        </w:rPr>
        <w:t xml:space="preserve"> kế</w:t>
      </w:r>
      <w:r>
        <w:rPr>
          <w:noProof/>
        </w:rPr>
        <w:t xml:space="preserve"> </w:t>
      </w:r>
      <w:r>
        <w:rPr>
          <w:noProof/>
        </w:rPr>
        <w:t xml:space="preserve">có </w:t>
      </w:r>
      <w:r>
        <w:rPr>
          <w:noProof/>
        </w:rPr>
        <w:t>4 lỗ để bắt với hộp nhựa in 3D, giúp cố định mạch với hộp nhựa được chắc</w:t>
      </w:r>
      <w:r>
        <w:rPr>
          <w:noProof/>
        </w:rPr>
        <w:t xml:space="preserve"> chắn hơn. </w:t>
      </w:r>
    </w:p>
    <w:p w14:paraId="105C30FE" w14:textId="5DC27423" w:rsidR="005F5300" w:rsidRDefault="005F5300" w:rsidP="005F5300">
      <w:pPr>
        <w:pStyle w:val="noidung"/>
        <w:tabs>
          <w:tab w:val="left" w:pos="2552"/>
        </w:tabs>
        <w:ind w:left="927"/>
        <w:jc w:val="center"/>
        <w:rPr>
          <w:noProof/>
        </w:rPr>
      </w:pPr>
      <w:r>
        <w:rPr>
          <w:noProof/>
        </w:rPr>
        <w:t>Hình : Mặt dưới mạch Slave</w:t>
      </w:r>
    </w:p>
    <w:p w14:paraId="07EE451A" w14:textId="644CF572" w:rsidR="005F5300" w:rsidRDefault="005F5300" w:rsidP="00C022A8">
      <w:pPr>
        <w:pStyle w:val="noidung"/>
        <w:tabs>
          <w:tab w:val="left" w:pos="2552"/>
        </w:tabs>
        <w:ind w:left="927"/>
        <w:jc w:val="both"/>
        <w:rPr>
          <w:noProof/>
        </w:rPr>
      </w:pPr>
    </w:p>
    <w:p w14:paraId="77710E85" w14:textId="191A2ABE" w:rsidR="00C022A8" w:rsidRDefault="00C022A8" w:rsidP="00C022A8">
      <w:pPr>
        <w:pStyle w:val="noidung"/>
        <w:numPr>
          <w:ilvl w:val="1"/>
          <w:numId w:val="22"/>
        </w:numPr>
        <w:tabs>
          <w:tab w:val="left" w:pos="2552"/>
        </w:tabs>
        <w:jc w:val="both"/>
        <w:rPr>
          <w:noProof/>
        </w:rPr>
      </w:pPr>
      <w:r>
        <w:rPr>
          <w:noProof/>
        </w:rPr>
        <w:lastRenderedPageBreak/>
        <w:t>Hộp Master</w:t>
      </w:r>
    </w:p>
    <w:p w14:paraId="768253C9" w14:textId="14CA63CE" w:rsidR="00C022A8" w:rsidRDefault="0034410D" w:rsidP="00EF058A">
      <w:pPr>
        <w:pStyle w:val="noidung"/>
        <w:numPr>
          <w:ilvl w:val="0"/>
          <w:numId w:val="1"/>
        </w:numPr>
        <w:tabs>
          <w:tab w:val="left" w:pos="2552"/>
        </w:tabs>
        <w:jc w:val="both"/>
        <w:rPr>
          <w:noProof/>
        </w:rPr>
      </w:pPr>
      <w:r>
        <w:rPr>
          <w:noProof/>
        </w:rPr>
        <w:drawing>
          <wp:anchor distT="0" distB="0" distL="114300" distR="114300" simplePos="0" relativeHeight="251694080" behindDoc="0" locked="0" layoutInCell="1" allowOverlap="1" wp14:anchorId="244EA0FB" wp14:editId="2B6A2609">
            <wp:simplePos x="0" y="0"/>
            <wp:positionH relativeFrom="column">
              <wp:posOffset>952500</wp:posOffset>
            </wp:positionH>
            <wp:positionV relativeFrom="paragraph">
              <wp:posOffset>527685</wp:posOffset>
            </wp:positionV>
            <wp:extent cx="3762375" cy="2118360"/>
            <wp:effectExtent l="0" t="0" r="9525" b="0"/>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z3845484063800_63d20484f813411a58a5b6bfd0a631ec.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762375" cy="2118360"/>
                    </a:xfrm>
                    <a:prstGeom prst="rect">
                      <a:avLst/>
                    </a:prstGeom>
                  </pic:spPr>
                </pic:pic>
              </a:graphicData>
            </a:graphic>
            <wp14:sizeRelH relativeFrom="margin">
              <wp14:pctWidth>0</wp14:pctWidth>
            </wp14:sizeRelH>
            <wp14:sizeRelV relativeFrom="margin">
              <wp14:pctHeight>0</wp14:pctHeight>
            </wp14:sizeRelV>
          </wp:anchor>
        </w:drawing>
      </w:r>
      <w:r>
        <w:rPr>
          <w:noProof/>
        </w:rPr>
        <w:t>Bên trong hộp Master</w:t>
      </w:r>
      <w:r w:rsidR="00EF058A">
        <w:rPr>
          <w:noProof/>
        </w:rPr>
        <w:t xml:space="preserve"> bao gồ</w:t>
      </w:r>
      <w:r>
        <w:rPr>
          <w:noProof/>
        </w:rPr>
        <w:t>m 1 anten, led báo nguồn, công tắc, led báo trạng thái hoạt động relay,…</w:t>
      </w:r>
    </w:p>
    <w:p w14:paraId="26B9BBB8" w14:textId="69F37758" w:rsidR="00C022A8" w:rsidRDefault="0034410D" w:rsidP="0034410D">
      <w:pPr>
        <w:pStyle w:val="noidung"/>
        <w:tabs>
          <w:tab w:val="left" w:pos="2552"/>
        </w:tabs>
        <w:ind w:left="1074"/>
        <w:jc w:val="center"/>
        <w:rPr>
          <w:noProof/>
        </w:rPr>
      </w:pPr>
      <w:r>
        <w:rPr>
          <w:noProof/>
        </w:rPr>
        <w:drawing>
          <wp:anchor distT="0" distB="0" distL="114300" distR="114300" simplePos="0" relativeHeight="251695104" behindDoc="0" locked="0" layoutInCell="1" allowOverlap="1" wp14:anchorId="1C9192BD" wp14:editId="60CC3966">
            <wp:simplePos x="0" y="0"/>
            <wp:positionH relativeFrom="column">
              <wp:posOffset>988060</wp:posOffset>
            </wp:positionH>
            <wp:positionV relativeFrom="paragraph">
              <wp:posOffset>2418715</wp:posOffset>
            </wp:positionV>
            <wp:extent cx="3850640" cy="2167890"/>
            <wp:effectExtent l="0" t="0" r="0" b="3810"/>
            <wp:wrapTopAndBottom/>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z3893138594235_fb905e33ea60610750675cf97b13cae6.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850640" cy="2167890"/>
                    </a:xfrm>
                    <a:prstGeom prst="rect">
                      <a:avLst/>
                    </a:prstGeom>
                  </pic:spPr>
                </pic:pic>
              </a:graphicData>
            </a:graphic>
            <wp14:sizeRelH relativeFrom="margin">
              <wp14:pctWidth>0</wp14:pctWidth>
            </wp14:sizeRelH>
            <wp14:sizeRelV relativeFrom="margin">
              <wp14:pctHeight>0</wp14:pctHeight>
            </wp14:sizeRelV>
          </wp:anchor>
        </w:drawing>
      </w:r>
      <w:r>
        <w:rPr>
          <w:noProof/>
        </w:rPr>
        <w:t>Hình : Ảnh bên trong Master</w:t>
      </w:r>
    </w:p>
    <w:p w14:paraId="78FC2892" w14:textId="21995F3D" w:rsidR="0034410D" w:rsidRDefault="0034410D" w:rsidP="0034410D">
      <w:pPr>
        <w:pStyle w:val="noidung"/>
        <w:tabs>
          <w:tab w:val="left" w:pos="2552"/>
        </w:tabs>
        <w:ind w:left="1074"/>
        <w:jc w:val="center"/>
        <w:rPr>
          <w:noProof/>
        </w:rPr>
      </w:pPr>
      <w:r>
        <w:rPr>
          <w:noProof/>
        </w:rPr>
        <w:t>Hình : Mặt trên hộp Master</w:t>
      </w:r>
    </w:p>
    <w:p w14:paraId="2160DBA8" w14:textId="77777777" w:rsidR="0034410D" w:rsidRDefault="0034410D" w:rsidP="0034410D">
      <w:pPr>
        <w:pStyle w:val="noidung"/>
        <w:tabs>
          <w:tab w:val="left" w:pos="2552"/>
        </w:tabs>
        <w:ind w:left="1074"/>
        <w:jc w:val="center"/>
        <w:rPr>
          <w:noProof/>
        </w:rPr>
      </w:pPr>
    </w:p>
    <w:p w14:paraId="1063C07F" w14:textId="07A672B5" w:rsidR="0034410D" w:rsidRDefault="0034410D" w:rsidP="0034410D">
      <w:pPr>
        <w:pStyle w:val="noidung"/>
        <w:tabs>
          <w:tab w:val="left" w:pos="2552"/>
        </w:tabs>
        <w:ind w:left="1287"/>
        <w:jc w:val="both"/>
        <w:rPr>
          <w:noProof/>
        </w:rPr>
      </w:pPr>
      <w:r>
        <w:rPr>
          <w:noProof/>
        </w:rPr>
        <w:t xml:space="preserve">Nhận xét: </w:t>
      </w:r>
    </w:p>
    <w:p w14:paraId="178B385D" w14:textId="77777777" w:rsidR="0034410D" w:rsidRDefault="0034410D" w:rsidP="0034410D">
      <w:pPr>
        <w:pStyle w:val="noidung"/>
        <w:tabs>
          <w:tab w:val="left" w:pos="2552"/>
        </w:tabs>
        <w:ind w:left="1287"/>
        <w:jc w:val="both"/>
        <w:rPr>
          <w:noProof/>
        </w:rPr>
      </w:pPr>
    </w:p>
    <w:p w14:paraId="13E76F9E" w14:textId="77777777" w:rsidR="0034410D" w:rsidRDefault="0034410D" w:rsidP="0034410D">
      <w:pPr>
        <w:pStyle w:val="noidung"/>
        <w:tabs>
          <w:tab w:val="left" w:pos="2552"/>
        </w:tabs>
        <w:ind w:left="1287"/>
        <w:jc w:val="both"/>
        <w:rPr>
          <w:noProof/>
        </w:rPr>
      </w:pPr>
    </w:p>
    <w:p w14:paraId="30B1CCAD" w14:textId="77777777" w:rsidR="0034410D" w:rsidRDefault="0034410D" w:rsidP="0034410D">
      <w:pPr>
        <w:pStyle w:val="noidung"/>
        <w:tabs>
          <w:tab w:val="left" w:pos="2552"/>
        </w:tabs>
        <w:ind w:left="1287"/>
        <w:jc w:val="both"/>
        <w:rPr>
          <w:noProof/>
        </w:rPr>
      </w:pPr>
    </w:p>
    <w:p w14:paraId="3005DF3E" w14:textId="77777777" w:rsidR="0034410D" w:rsidRDefault="0034410D" w:rsidP="0034410D">
      <w:pPr>
        <w:pStyle w:val="noidung"/>
        <w:tabs>
          <w:tab w:val="left" w:pos="2552"/>
        </w:tabs>
        <w:ind w:left="1287"/>
        <w:jc w:val="both"/>
        <w:rPr>
          <w:noProof/>
        </w:rPr>
      </w:pPr>
    </w:p>
    <w:p w14:paraId="6C52118E" w14:textId="77777777" w:rsidR="0034410D" w:rsidRDefault="0034410D" w:rsidP="0034410D">
      <w:pPr>
        <w:pStyle w:val="noidung"/>
        <w:tabs>
          <w:tab w:val="left" w:pos="2552"/>
        </w:tabs>
        <w:ind w:left="1287"/>
        <w:jc w:val="both"/>
        <w:rPr>
          <w:noProof/>
        </w:rPr>
      </w:pPr>
    </w:p>
    <w:p w14:paraId="23787218" w14:textId="77777777" w:rsidR="0034410D" w:rsidRDefault="0034410D" w:rsidP="0034410D">
      <w:pPr>
        <w:pStyle w:val="noidung"/>
        <w:tabs>
          <w:tab w:val="left" w:pos="2552"/>
        </w:tabs>
        <w:ind w:left="1287"/>
        <w:jc w:val="both"/>
        <w:rPr>
          <w:noProof/>
        </w:rPr>
      </w:pPr>
    </w:p>
    <w:p w14:paraId="5EBDBFC9" w14:textId="4D9003AA" w:rsidR="0034410D" w:rsidRDefault="0034410D" w:rsidP="0034410D">
      <w:pPr>
        <w:pStyle w:val="noidung"/>
        <w:numPr>
          <w:ilvl w:val="1"/>
          <w:numId w:val="22"/>
        </w:numPr>
        <w:tabs>
          <w:tab w:val="left" w:pos="2552"/>
        </w:tabs>
        <w:jc w:val="both"/>
        <w:rPr>
          <w:noProof/>
        </w:rPr>
      </w:pPr>
      <w:r>
        <w:rPr>
          <w:noProof/>
        </w:rPr>
        <w:lastRenderedPageBreak/>
        <w:t>Hộp Slave</w:t>
      </w:r>
    </w:p>
    <w:p w14:paraId="1FE7CD52" w14:textId="28DB5A7E" w:rsidR="0034410D" w:rsidRDefault="0034410D" w:rsidP="0034410D">
      <w:pPr>
        <w:pStyle w:val="noidung"/>
        <w:tabs>
          <w:tab w:val="left" w:pos="2552"/>
        </w:tabs>
        <w:ind w:left="1074"/>
        <w:jc w:val="both"/>
        <w:rPr>
          <w:noProof/>
        </w:rPr>
      </w:pPr>
      <w:r>
        <w:rPr>
          <w:noProof/>
        </w:rPr>
        <w:t>4.3.1 Bên trong hộp Slave</w:t>
      </w:r>
    </w:p>
    <w:p w14:paraId="022B6A52" w14:textId="0A98892B" w:rsidR="0034410D" w:rsidRDefault="0041793D" w:rsidP="0034410D">
      <w:pPr>
        <w:pStyle w:val="noidung"/>
        <w:tabs>
          <w:tab w:val="left" w:pos="2552"/>
        </w:tabs>
        <w:ind w:left="1074"/>
        <w:jc w:val="both"/>
        <w:rPr>
          <w:noProof/>
        </w:rPr>
      </w:pPr>
      <w:r>
        <w:rPr>
          <w:noProof/>
        </w:rPr>
        <w:drawing>
          <wp:anchor distT="0" distB="0" distL="114300" distR="114300" simplePos="0" relativeHeight="251696128" behindDoc="0" locked="0" layoutInCell="1" allowOverlap="1" wp14:anchorId="54076DAC" wp14:editId="056E35AB">
            <wp:simplePos x="0" y="0"/>
            <wp:positionH relativeFrom="column">
              <wp:posOffset>1140460</wp:posOffset>
            </wp:positionH>
            <wp:positionV relativeFrom="paragraph">
              <wp:posOffset>568960</wp:posOffset>
            </wp:positionV>
            <wp:extent cx="3479800" cy="2305050"/>
            <wp:effectExtent l="0" t="0" r="6350" b="0"/>
            <wp:wrapTopAndBottom/>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3479800" cy="2305050"/>
                    </a:xfrm>
                    <a:prstGeom prst="rect">
                      <a:avLst/>
                    </a:prstGeom>
                  </pic:spPr>
                </pic:pic>
              </a:graphicData>
            </a:graphic>
            <wp14:sizeRelH relativeFrom="margin">
              <wp14:pctWidth>0</wp14:pctWidth>
            </wp14:sizeRelH>
            <wp14:sizeRelV relativeFrom="margin">
              <wp14:pctHeight>0</wp14:pctHeight>
            </wp14:sizeRelV>
          </wp:anchor>
        </w:drawing>
      </w:r>
      <w:r w:rsidR="0034410D">
        <w:rPr>
          <w:noProof/>
        </w:rPr>
        <w:t>- Bên trong hộp Slave bao gồm 1 anten giúp truyền tín hiệu đi xa hơn, led báo trạng thái hoạt động</w:t>
      </w:r>
      <w:r>
        <w:rPr>
          <w:noProof/>
        </w:rPr>
        <w:t>, công tắc, lỗ lắp 3 modul cảm biến,…</w:t>
      </w:r>
    </w:p>
    <w:p w14:paraId="79D984B3" w14:textId="470A538B" w:rsidR="0034410D" w:rsidRDefault="0041793D" w:rsidP="0041793D">
      <w:pPr>
        <w:pStyle w:val="noidung"/>
        <w:tabs>
          <w:tab w:val="left" w:pos="2552"/>
        </w:tabs>
        <w:ind w:left="1074"/>
        <w:jc w:val="center"/>
        <w:rPr>
          <w:noProof/>
        </w:rPr>
      </w:pPr>
      <w:r>
        <w:rPr>
          <w:noProof/>
        </w:rPr>
        <w:drawing>
          <wp:anchor distT="0" distB="0" distL="114300" distR="114300" simplePos="0" relativeHeight="251697152" behindDoc="0" locked="0" layoutInCell="1" allowOverlap="1" wp14:anchorId="32982C45" wp14:editId="348CE016">
            <wp:simplePos x="0" y="0"/>
            <wp:positionH relativeFrom="column">
              <wp:posOffset>1104900</wp:posOffset>
            </wp:positionH>
            <wp:positionV relativeFrom="paragraph">
              <wp:posOffset>2668905</wp:posOffset>
            </wp:positionV>
            <wp:extent cx="3789680" cy="2133600"/>
            <wp:effectExtent l="0" t="0" r="1270" b="0"/>
            <wp:wrapTopAndBottom/>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z3893138926930_3e9e27e501926726579e296d2717b117.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789680" cy="2133600"/>
                    </a:xfrm>
                    <a:prstGeom prst="rect">
                      <a:avLst/>
                    </a:prstGeom>
                  </pic:spPr>
                </pic:pic>
              </a:graphicData>
            </a:graphic>
            <wp14:sizeRelH relativeFrom="margin">
              <wp14:pctWidth>0</wp14:pctWidth>
            </wp14:sizeRelH>
            <wp14:sizeRelV relativeFrom="margin">
              <wp14:pctHeight>0</wp14:pctHeight>
            </wp14:sizeRelV>
          </wp:anchor>
        </w:drawing>
      </w:r>
      <w:r>
        <w:rPr>
          <w:noProof/>
        </w:rPr>
        <w:t>Hình : Bên trong hộp Slave</w:t>
      </w:r>
    </w:p>
    <w:p w14:paraId="52FDFA83" w14:textId="1750B96F" w:rsidR="0034410D" w:rsidRDefault="0041793D" w:rsidP="0041793D">
      <w:pPr>
        <w:pStyle w:val="noidung"/>
        <w:tabs>
          <w:tab w:val="left" w:pos="2552"/>
        </w:tabs>
        <w:ind w:left="1287"/>
        <w:jc w:val="center"/>
        <w:rPr>
          <w:noProof/>
        </w:rPr>
      </w:pPr>
      <w:r>
        <w:rPr>
          <w:noProof/>
        </w:rPr>
        <w:drawing>
          <wp:anchor distT="0" distB="0" distL="114300" distR="114300" simplePos="0" relativeHeight="251698176" behindDoc="0" locked="0" layoutInCell="1" allowOverlap="1" wp14:anchorId="54037F2F" wp14:editId="3B60459F">
            <wp:simplePos x="0" y="0"/>
            <wp:positionH relativeFrom="column">
              <wp:posOffset>1055370</wp:posOffset>
            </wp:positionH>
            <wp:positionV relativeFrom="paragraph">
              <wp:posOffset>2493645</wp:posOffset>
            </wp:positionV>
            <wp:extent cx="3726815" cy="2098040"/>
            <wp:effectExtent l="0" t="0" r="6985" b="0"/>
            <wp:wrapTopAndBottom/>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z3845484084802_c1448269f6fc3fdeb091a76c9e05e4a1.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726815" cy="2098040"/>
                    </a:xfrm>
                    <a:prstGeom prst="rect">
                      <a:avLst/>
                    </a:prstGeom>
                  </pic:spPr>
                </pic:pic>
              </a:graphicData>
            </a:graphic>
            <wp14:sizeRelH relativeFrom="margin">
              <wp14:pctWidth>0</wp14:pctWidth>
            </wp14:sizeRelH>
            <wp14:sizeRelV relativeFrom="margin">
              <wp14:pctHeight>0</wp14:pctHeight>
            </wp14:sizeRelV>
          </wp:anchor>
        </w:drawing>
      </w:r>
      <w:r>
        <w:rPr>
          <w:noProof/>
        </w:rPr>
        <w:t>Hình : Mặt trên hộp Slave</w:t>
      </w:r>
    </w:p>
    <w:p w14:paraId="1B7D7FB1" w14:textId="30D3912D" w:rsidR="0041793D" w:rsidRDefault="0041793D" w:rsidP="0041793D">
      <w:pPr>
        <w:pStyle w:val="noidung"/>
        <w:tabs>
          <w:tab w:val="left" w:pos="2552"/>
        </w:tabs>
        <w:ind w:left="1287"/>
        <w:jc w:val="center"/>
        <w:rPr>
          <w:noProof/>
        </w:rPr>
      </w:pPr>
      <w:r>
        <w:rPr>
          <w:noProof/>
        </w:rPr>
        <w:t>Hình: Tổng họp 2 hộp Master và Slave</w:t>
      </w:r>
    </w:p>
    <w:p w14:paraId="3F752797" w14:textId="55B32F3C" w:rsidR="0041793D" w:rsidRDefault="0041793D" w:rsidP="0041793D">
      <w:pPr>
        <w:pStyle w:val="noidung"/>
        <w:tabs>
          <w:tab w:val="left" w:pos="2552"/>
        </w:tabs>
        <w:ind w:left="1287"/>
        <w:jc w:val="both"/>
        <w:rPr>
          <w:noProof/>
        </w:rPr>
      </w:pPr>
      <w:r>
        <w:rPr>
          <w:noProof/>
        </w:rPr>
        <w:lastRenderedPageBreak/>
        <w:t>Nhận xét:</w:t>
      </w:r>
    </w:p>
    <w:p w14:paraId="5627EBE9" w14:textId="395B30A0" w:rsidR="0041793D" w:rsidRDefault="0041793D" w:rsidP="0041793D">
      <w:pPr>
        <w:pStyle w:val="noidung"/>
        <w:numPr>
          <w:ilvl w:val="1"/>
          <w:numId w:val="22"/>
        </w:numPr>
        <w:tabs>
          <w:tab w:val="left" w:pos="2552"/>
        </w:tabs>
        <w:jc w:val="both"/>
        <w:rPr>
          <w:noProof/>
        </w:rPr>
      </w:pPr>
      <w:r>
        <w:rPr>
          <w:noProof/>
        </w:rPr>
        <w:t>Khung lắp cảm biến</w:t>
      </w:r>
    </w:p>
    <w:p w14:paraId="74AE7C3A" w14:textId="1D1067FE" w:rsidR="0041793D" w:rsidRDefault="0041793D" w:rsidP="0041793D">
      <w:pPr>
        <w:pStyle w:val="noidung"/>
        <w:numPr>
          <w:ilvl w:val="0"/>
          <w:numId w:val="1"/>
        </w:numPr>
        <w:tabs>
          <w:tab w:val="left" w:pos="2552"/>
        </w:tabs>
        <w:jc w:val="both"/>
        <w:rPr>
          <w:noProof/>
        </w:rPr>
      </w:pPr>
      <w:r>
        <w:rPr>
          <w:noProof/>
        </w:rPr>
        <w:t>Khung lắp cảm biến có sử dụng tấm chì bao xung quanh để tránh rác hoặc tôm vào bên trong làm hỏng cảm biến sẽ dẫn đến giá trị đọc về sẽ bị sai.</w:t>
      </w:r>
    </w:p>
    <w:p w14:paraId="74804C4D" w14:textId="4AAC4DED" w:rsidR="0034410D" w:rsidRDefault="007F59B7" w:rsidP="007F59B7">
      <w:pPr>
        <w:pStyle w:val="noidung"/>
        <w:numPr>
          <w:ilvl w:val="0"/>
          <w:numId w:val="1"/>
        </w:numPr>
        <w:tabs>
          <w:tab w:val="left" w:pos="2552"/>
        </w:tabs>
        <w:jc w:val="both"/>
        <w:rPr>
          <w:noProof/>
        </w:rPr>
      </w:pPr>
      <w:r>
        <w:rPr>
          <w:noProof/>
        </w:rPr>
        <w:drawing>
          <wp:anchor distT="0" distB="0" distL="114300" distR="114300" simplePos="0" relativeHeight="251699200" behindDoc="0" locked="0" layoutInCell="1" allowOverlap="1" wp14:anchorId="5C67BF40" wp14:editId="2A96D2C1">
            <wp:simplePos x="0" y="0"/>
            <wp:positionH relativeFrom="column">
              <wp:posOffset>662940</wp:posOffset>
            </wp:positionH>
            <wp:positionV relativeFrom="paragraph">
              <wp:posOffset>1433830</wp:posOffset>
            </wp:positionV>
            <wp:extent cx="4430395" cy="2494280"/>
            <wp:effectExtent l="0" t="0" r="8255" b="1270"/>
            <wp:wrapTopAndBottom/>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z3893139315822_f96ad62aeb59e37101a46d6e3815379d.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430395" cy="2494280"/>
                    </a:xfrm>
                    <a:prstGeom prst="rect">
                      <a:avLst/>
                    </a:prstGeom>
                  </pic:spPr>
                </pic:pic>
              </a:graphicData>
            </a:graphic>
            <wp14:sizeRelH relativeFrom="margin">
              <wp14:pctWidth>0</wp14:pctWidth>
            </wp14:sizeRelH>
            <wp14:sizeRelV relativeFrom="margin">
              <wp14:pctHeight>0</wp14:pctHeight>
            </wp14:sizeRelV>
          </wp:anchor>
        </w:drawing>
      </w:r>
      <w:r w:rsidR="0041793D">
        <w:rPr>
          <w:noProof/>
        </w:rPr>
        <w:t>Phía dưới khung lắp cảm biến có sử dụng motor DC để sục khí vệ sinh cảm biế</w:t>
      </w:r>
      <w:r>
        <w:rPr>
          <w:noProof/>
        </w:rPr>
        <w:t>n. Thời gian để motor sục khí là 5s và nghĩ 30s. Cảm biến để trong môi trường nước lâu ngày sẽ bị những vi sinh vật, tảo, rong,… bám vào cảm biến dẫn đến cảm biến hoạt động không còn chính xác nữa. Đó là lí do nhóm em thiết kế thêm sục khí vệ sinh cảm biến trong đề tài luận văn này.</w:t>
      </w:r>
    </w:p>
    <w:p w14:paraId="77200649" w14:textId="3D49913D" w:rsidR="007F59B7" w:rsidRDefault="007F59B7" w:rsidP="007F59B7">
      <w:pPr>
        <w:pStyle w:val="noidung"/>
        <w:tabs>
          <w:tab w:val="left" w:pos="2552"/>
        </w:tabs>
        <w:ind w:left="927"/>
        <w:jc w:val="center"/>
        <w:rPr>
          <w:noProof/>
        </w:rPr>
      </w:pPr>
      <w:r>
        <w:rPr>
          <w:noProof/>
        </w:rPr>
        <w:t>Hình: Giá lắp cảm biến</w:t>
      </w:r>
    </w:p>
    <w:p w14:paraId="795E54D1" w14:textId="77777777" w:rsidR="00344A9F" w:rsidRDefault="00344A9F" w:rsidP="007F59B7">
      <w:pPr>
        <w:pStyle w:val="noidung"/>
        <w:tabs>
          <w:tab w:val="left" w:pos="2552"/>
        </w:tabs>
        <w:ind w:left="927"/>
        <w:jc w:val="center"/>
        <w:rPr>
          <w:noProof/>
        </w:rPr>
      </w:pPr>
    </w:p>
    <w:p w14:paraId="32E8CDF6" w14:textId="77777777" w:rsidR="00344A9F" w:rsidRDefault="00344A9F" w:rsidP="007F59B7">
      <w:pPr>
        <w:pStyle w:val="noidung"/>
        <w:tabs>
          <w:tab w:val="left" w:pos="2552"/>
        </w:tabs>
        <w:ind w:left="927"/>
        <w:jc w:val="center"/>
        <w:rPr>
          <w:noProof/>
        </w:rPr>
      </w:pPr>
    </w:p>
    <w:p w14:paraId="28322FE9" w14:textId="77777777" w:rsidR="00344A9F" w:rsidRDefault="00344A9F" w:rsidP="007F59B7">
      <w:pPr>
        <w:pStyle w:val="noidung"/>
        <w:tabs>
          <w:tab w:val="left" w:pos="2552"/>
        </w:tabs>
        <w:ind w:left="927"/>
        <w:jc w:val="center"/>
        <w:rPr>
          <w:noProof/>
        </w:rPr>
      </w:pPr>
    </w:p>
    <w:p w14:paraId="2864B372" w14:textId="77777777" w:rsidR="00344A9F" w:rsidRDefault="00344A9F" w:rsidP="007F59B7">
      <w:pPr>
        <w:pStyle w:val="noidung"/>
        <w:tabs>
          <w:tab w:val="left" w:pos="2552"/>
        </w:tabs>
        <w:ind w:left="927"/>
        <w:jc w:val="center"/>
        <w:rPr>
          <w:noProof/>
        </w:rPr>
      </w:pPr>
    </w:p>
    <w:p w14:paraId="3A44DFED" w14:textId="77777777" w:rsidR="00344A9F" w:rsidRDefault="00344A9F" w:rsidP="007F59B7">
      <w:pPr>
        <w:pStyle w:val="noidung"/>
        <w:tabs>
          <w:tab w:val="left" w:pos="2552"/>
        </w:tabs>
        <w:ind w:left="927"/>
        <w:jc w:val="center"/>
        <w:rPr>
          <w:noProof/>
        </w:rPr>
      </w:pPr>
    </w:p>
    <w:p w14:paraId="7F4F53D2" w14:textId="77777777" w:rsidR="00344A9F" w:rsidRDefault="00344A9F" w:rsidP="007F59B7">
      <w:pPr>
        <w:pStyle w:val="noidung"/>
        <w:tabs>
          <w:tab w:val="left" w:pos="2552"/>
        </w:tabs>
        <w:ind w:left="927"/>
        <w:jc w:val="center"/>
        <w:rPr>
          <w:noProof/>
        </w:rPr>
      </w:pPr>
    </w:p>
    <w:p w14:paraId="214F9F7E" w14:textId="77777777" w:rsidR="00344A9F" w:rsidRDefault="00344A9F" w:rsidP="007F59B7">
      <w:pPr>
        <w:pStyle w:val="noidung"/>
        <w:tabs>
          <w:tab w:val="left" w:pos="2552"/>
        </w:tabs>
        <w:ind w:left="927"/>
        <w:jc w:val="center"/>
        <w:rPr>
          <w:noProof/>
        </w:rPr>
      </w:pPr>
    </w:p>
    <w:p w14:paraId="3B1DACAD" w14:textId="77777777" w:rsidR="00344A9F" w:rsidRDefault="00344A9F" w:rsidP="007F59B7">
      <w:pPr>
        <w:pStyle w:val="noidung"/>
        <w:tabs>
          <w:tab w:val="left" w:pos="2552"/>
        </w:tabs>
        <w:ind w:left="927"/>
        <w:jc w:val="center"/>
        <w:rPr>
          <w:noProof/>
        </w:rPr>
      </w:pPr>
    </w:p>
    <w:p w14:paraId="4A559A11" w14:textId="47B0871A" w:rsidR="007F59B7" w:rsidRDefault="007F59B7" w:rsidP="00344A9F">
      <w:pPr>
        <w:pStyle w:val="noidung"/>
        <w:numPr>
          <w:ilvl w:val="1"/>
          <w:numId w:val="22"/>
        </w:numPr>
        <w:tabs>
          <w:tab w:val="left" w:pos="2552"/>
        </w:tabs>
        <w:jc w:val="both"/>
        <w:rPr>
          <w:noProof/>
        </w:rPr>
      </w:pPr>
      <w:r>
        <w:rPr>
          <w:noProof/>
        </w:rPr>
        <w:lastRenderedPageBreak/>
        <w:t>Tủ điện Master</w:t>
      </w:r>
    </w:p>
    <w:p w14:paraId="7F1455E1" w14:textId="4E3A5BEC" w:rsidR="00344A9F" w:rsidRDefault="00344A9F" w:rsidP="00344A9F">
      <w:pPr>
        <w:pStyle w:val="noidung"/>
        <w:numPr>
          <w:ilvl w:val="0"/>
          <w:numId w:val="1"/>
        </w:numPr>
        <w:tabs>
          <w:tab w:val="left" w:pos="2552"/>
        </w:tabs>
        <w:jc w:val="both"/>
        <w:rPr>
          <w:noProof/>
        </w:rPr>
      </w:pPr>
      <w:r>
        <w:rPr>
          <w:noProof/>
        </w:rPr>
        <w:drawing>
          <wp:anchor distT="0" distB="0" distL="114300" distR="114300" simplePos="0" relativeHeight="251700224" behindDoc="0" locked="0" layoutInCell="1" allowOverlap="1" wp14:anchorId="7687F969" wp14:editId="32C0AC1E">
            <wp:simplePos x="0" y="0"/>
            <wp:positionH relativeFrom="column">
              <wp:posOffset>1303020</wp:posOffset>
            </wp:positionH>
            <wp:positionV relativeFrom="paragraph">
              <wp:posOffset>1071245</wp:posOffset>
            </wp:positionV>
            <wp:extent cx="3383280" cy="4169410"/>
            <wp:effectExtent l="0" t="0" r="7620" b="2540"/>
            <wp:wrapTopAndBottom/>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z3893138141620_c89b4cbf1a933430151c49250ecd8b44.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383280" cy="4169410"/>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Tủ điện Master phía trước có ghi nhãn tủ là tủ điện Master. Phía trước tủ điện bao gồm một đồng hồ báo vlot AC, </w:t>
      </w:r>
      <w:r w:rsidR="00E358F2">
        <w:rPr>
          <w:noProof/>
        </w:rPr>
        <w:t xml:space="preserve">còi báo, </w:t>
      </w:r>
      <w:r>
        <w:rPr>
          <w:noProof/>
        </w:rPr>
        <w:t xml:space="preserve">đèn báo trạng thái hoạt động motor 1 </w:t>
      </w:r>
      <w:r w:rsidR="00E358F2">
        <w:rPr>
          <w:noProof/>
        </w:rPr>
        <w:t>và motor 2, công tắc xoay chuyển chế độ tay và tự động cho motor 1 và motor 2, và cuối cùng là nút nhấn dừng khẩn cấp.</w:t>
      </w:r>
    </w:p>
    <w:p w14:paraId="2497BB90" w14:textId="11E93BE4" w:rsidR="00E358F2" w:rsidRDefault="00E358F2" w:rsidP="00344A9F">
      <w:pPr>
        <w:pStyle w:val="noidung"/>
        <w:numPr>
          <w:ilvl w:val="0"/>
          <w:numId w:val="1"/>
        </w:numPr>
        <w:tabs>
          <w:tab w:val="left" w:pos="2552"/>
        </w:tabs>
        <w:jc w:val="both"/>
        <w:rPr>
          <w:noProof/>
        </w:rPr>
      </w:pPr>
      <w:r>
        <w:rPr>
          <w:noProof/>
        </w:rPr>
        <w:t xml:space="preserve">Nguyên lí hoạt động: </w:t>
      </w:r>
    </w:p>
    <w:p w14:paraId="3BAB4D4E" w14:textId="24179DF5" w:rsidR="00E358F2" w:rsidRDefault="00E358F2" w:rsidP="00E358F2">
      <w:pPr>
        <w:pStyle w:val="noidung"/>
        <w:tabs>
          <w:tab w:val="left" w:pos="2552"/>
        </w:tabs>
        <w:ind w:left="927"/>
        <w:jc w:val="both"/>
        <w:rPr>
          <w:noProof/>
        </w:rPr>
      </w:pPr>
      <w:r>
        <w:rPr>
          <w:noProof/>
        </w:rPr>
        <w:t xml:space="preserve">+ Khi công tắc xoay chuyển chế độ motor 1 và motor 2 sang </w:t>
      </w:r>
      <w:r w:rsidR="00A60A5E">
        <w:rPr>
          <w:noProof/>
        </w:rPr>
        <w:t>MAN</w:t>
      </w:r>
      <w:r>
        <w:rPr>
          <w:noProof/>
        </w:rPr>
        <w:t xml:space="preserve"> thì ta có thể bật tắt được 2 motor này.</w:t>
      </w:r>
      <w:r w:rsidR="00A60A5E">
        <w:rPr>
          <w:noProof/>
        </w:rPr>
        <w:t xml:space="preserve"> Ngoài trên giao diện Firebase và trên App điện thoại ta cũng có thể bật tắt được motor 1 motor 2 và còi báo ( còi báo chỉ bật tắt được trên Web và trên App điện thoại không bật tắt được trên tủ điện MASTER).</w:t>
      </w:r>
      <w:r>
        <w:rPr>
          <w:noProof/>
        </w:rPr>
        <w:t xml:space="preserve"> Trong quá trình hoạt động nếu gặp sự cố ta có thế tác động vào nút nhấn Emergency ( Stop) thì toàn bộ hệ thống sẽ ngưng hoạt động sau khi ta khắc phục sự cố xong thì xoay nút nhấn Emergency theo chiều mũi tên để nhả tiếp điểm bên trong và ta có thể điều khiển tắt mở 2 động cơ bình thường. </w:t>
      </w:r>
      <w:r w:rsidR="00A60A5E">
        <w:rPr>
          <w:noProof/>
        </w:rPr>
        <w:t>Khi ta chuyển sang chế độ AUTO thì motor 1 và motor 2 và cũng như còi báo sẽ hoạt động theo ngưỡng nồng độ Oxi mà chúng ta cài đặt.</w:t>
      </w:r>
    </w:p>
    <w:p w14:paraId="2B0A4238" w14:textId="2DB5BE85" w:rsidR="00480085" w:rsidRDefault="00002E78" w:rsidP="00480085">
      <w:pPr>
        <w:pStyle w:val="noidung"/>
        <w:tabs>
          <w:tab w:val="left" w:pos="2552"/>
        </w:tabs>
        <w:ind w:left="927"/>
        <w:jc w:val="both"/>
        <w:rPr>
          <w:noProof/>
        </w:rPr>
      </w:pPr>
      <w:r>
        <w:rPr>
          <w:noProof/>
        </w:rPr>
        <w:lastRenderedPageBreak/>
        <w:t xml:space="preserve">Nhận xét: Tủ điện hoạt động ổn định, tốc độ bật tắt thiết bị trên điện thoại </w:t>
      </w:r>
      <w:r w:rsidR="00480085">
        <w:rPr>
          <w:noProof/>
        </w:rPr>
        <w:t>và trên web xuống tủ điện Master đáp ứng còn chậm.</w:t>
      </w:r>
    </w:p>
    <w:p w14:paraId="305AC23E" w14:textId="2E1DE3D1" w:rsidR="002D6B44" w:rsidRDefault="002D6B44" w:rsidP="00480085">
      <w:pPr>
        <w:pStyle w:val="noidung"/>
        <w:tabs>
          <w:tab w:val="left" w:pos="2552"/>
        </w:tabs>
        <w:ind w:left="927"/>
        <w:jc w:val="both"/>
        <w:rPr>
          <w:noProof/>
        </w:rPr>
      </w:pPr>
      <w:r>
        <w:rPr>
          <w:noProof/>
        </w:rPr>
        <w:drawing>
          <wp:anchor distT="0" distB="0" distL="114300" distR="114300" simplePos="0" relativeHeight="251701248" behindDoc="0" locked="0" layoutInCell="1" allowOverlap="1" wp14:anchorId="7B1EDA94" wp14:editId="608F1FBF">
            <wp:simplePos x="0" y="0"/>
            <wp:positionH relativeFrom="column">
              <wp:posOffset>815340</wp:posOffset>
            </wp:positionH>
            <wp:positionV relativeFrom="paragraph">
              <wp:posOffset>579120</wp:posOffset>
            </wp:positionV>
            <wp:extent cx="4511675" cy="2540000"/>
            <wp:effectExtent l="0" t="0" r="3175" b="0"/>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z3893138911961_93ba5a8c6b25c66f8380115f93b5b189.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511675" cy="2540000"/>
                    </a:xfrm>
                    <a:prstGeom prst="rect">
                      <a:avLst/>
                    </a:prstGeom>
                  </pic:spPr>
                </pic:pic>
              </a:graphicData>
            </a:graphic>
            <wp14:sizeRelH relativeFrom="margin">
              <wp14:pctWidth>0</wp14:pctWidth>
            </wp14:sizeRelH>
            <wp14:sizeRelV relativeFrom="margin">
              <wp14:pctHeight>0</wp14:pctHeight>
            </wp14:sizeRelV>
          </wp:anchor>
        </w:drawing>
      </w:r>
    </w:p>
    <w:p w14:paraId="24DA9AC5" w14:textId="09B0CC59" w:rsidR="002D6B44" w:rsidRDefault="002D6B44" w:rsidP="00480085">
      <w:pPr>
        <w:pStyle w:val="noidung"/>
        <w:tabs>
          <w:tab w:val="left" w:pos="2552"/>
        </w:tabs>
        <w:ind w:left="927"/>
        <w:jc w:val="both"/>
        <w:rPr>
          <w:noProof/>
        </w:rPr>
      </w:pPr>
      <w:r>
        <w:rPr>
          <w:noProof/>
        </w:rPr>
        <w:drawing>
          <wp:anchor distT="0" distB="0" distL="114300" distR="114300" simplePos="0" relativeHeight="251702272" behindDoc="0" locked="0" layoutInCell="1" allowOverlap="1" wp14:anchorId="58ECE4E7" wp14:editId="64239E09">
            <wp:simplePos x="0" y="0"/>
            <wp:positionH relativeFrom="column">
              <wp:posOffset>1105535</wp:posOffset>
            </wp:positionH>
            <wp:positionV relativeFrom="paragraph">
              <wp:posOffset>3191510</wp:posOffset>
            </wp:positionV>
            <wp:extent cx="4114800" cy="2315845"/>
            <wp:effectExtent l="0" t="0" r="0" b="8255"/>
            <wp:wrapTopAndBottom/>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z3893138866947_a5ce3261b3fb88210044785f9af84d4c.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114800" cy="2315845"/>
                    </a:xfrm>
                    <a:prstGeom prst="rect">
                      <a:avLst/>
                    </a:prstGeom>
                  </pic:spPr>
                </pic:pic>
              </a:graphicData>
            </a:graphic>
            <wp14:sizeRelH relativeFrom="margin">
              <wp14:pctWidth>0</wp14:pctWidth>
            </wp14:sizeRelH>
            <wp14:sizeRelV relativeFrom="margin">
              <wp14:pctHeight>0</wp14:pctHeight>
            </wp14:sizeRelV>
          </wp:anchor>
        </w:drawing>
      </w:r>
    </w:p>
    <w:p w14:paraId="71702DA9" w14:textId="40FECAA4" w:rsidR="002D6B44" w:rsidRDefault="002D6B44" w:rsidP="00480085">
      <w:pPr>
        <w:pStyle w:val="noidung"/>
        <w:tabs>
          <w:tab w:val="left" w:pos="2552"/>
        </w:tabs>
        <w:ind w:left="927"/>
        <w:jc w:val="both"/>
        <w:rPr>
          <w:noProof/>
        </w:rPr>
      </w:pPr>
    </w:p>
    <w:p w14:paraId="077A214A" w14:textId="0BA19D32" w:rsidR="002D6B44" w:rsidRDefault="002D6B44" w:rsidP="002D6B44">
      <w:pPr>
        <w:pStyle w:val="noidung"/>
        <w:tabs>
          <w:tab w:val="left" w:pos="2552"/>
        </w:tabs>
        <w:ind w:left="927"/>
        <w:jc w:val="both"/>
        <w:rPr>
          <w:noProof/>
        </w:rPr>
      </w:pPr>
    </w:p>
    <w:p w14:paraId="69A7DAA5" w14:textId="77777777" w:rsidR="002E5D10" w:rsidRDefault="002E5D10" w:rsidP="002D6B44">
      <w:pPr>
        <w:pStyle w:val="noidung"/>
        <w:tabs>
          <w:tab w:val="left" w:pos="2552"/>
        </w:tabs>
        <w:ind w:left="927"/>
        <w:jc w:val="both"/>
        <w:rPr>
          <w:noProof/>
        </w:rPr>
      </w:pPr>
    </w:p>
    <w:p w14:paraId="55108CCB" w14:textId="77777777" w:rsidR="002E5D10" w:rsidRDefault="002E5D10" w:rsidP="002D6B44">
      <w:pPr>
        <w:pStyle w:val="noidung"/>
        <w:tabs>
          <w:tab w:val="left" w:pos="2552"/>
        </w:tabs>
        <w:ind w:left="927"/>
        <w:jc w:val="both"/>
        <w:rPr>
          <w:noProof/>
        </w:rPr>
      </w:pPr>
    </w:p>
    <w:p w14:paraId="76F617C4" w14:textId="77777777" w:rsidR="002E5D10" w:rsidRDefault="002E5D10" w:rsidP="002D6B44">
      <w:pPr>
        <w:pStyle w:val="noidung"/>
        <w:tabs>
          <w:tab w:val="left" w:pos="2552"/>
        </w:tabs>
        <w:ind w:left="927"/>
        <w:jc w:val="both"/>
        <w:rPr>
          <w:noProof/>
        </w:rPr>
      </w:pPr>
    </w:p>
    <w:p w14:paraId="59FABA1B" w14:textId="77777777" w:rsidR="002E5D10" w:rsidRDefault="002E5D10" w:rsidP="002D6B44">
      <w:pPr>
        <w:pStyle w:val="noidung"/>
        <w:tabs>
          <w:tab w:val="left" w:pos="2552"/>
        </w:tabs>
        <w:ind w:left="927"/>
        <w:jc w:val="both"/>
        <w:rPr>
          <w:noProof/>
        </w:rPr>
      </w:pPr>
    </w:p>
    <w:p w14:paraId="02C27A0D" w14:textId="23B8AB59" w:rsidR="002E5D10" w:rsidRDefault="002E5D10" w:rsidP="002E5D10">
      <w:pPr>
        <w:pStyle w:val="noidung"/>
        <w:numPr>
          <w:ilvl w:val="1"/>
          <w:numId w:val="22"/>
        </w:numPr>
        <w:tabs>
          <w:tab w:val="left" w:pos="2552"/>
        </w:tabs>
        <w:jc w:val="both"/>
        <w:rPr>
          <w:noProof/>
        </w:rPr>
      </w:pPr>
      <w:r>
        <w:rPr>
          <w:noProof/>
        </w:rPr>
        <w:lastRenderedPageBreak/>
        <w:t>Tủ điện Slave</w:t>
      </w:r>
    </w:p>
    <w:p w14:paraId="6B2E564A" w14:textId="54578A7A" w:rsidR="002E5D10" w:rsidRDefault="006801B2" w:rsidP="002E5D10">
      <w:pPr>
        <w:pStyle w:val="noidung"/>
        <w:numPr>
          <w:ilvl w:val="0"/>
          <w:numId w:val="1"/>
        </w:numPr>
        <w:tabs>
          <w:tab w:val="left" w:pos="2552"/>
        </w:tabs>
        <w:jc w:val="both"/>
        <w:rPr>
          <w:noProof/>
        </w:rPr>
      </w:pPr>
      <w:r>
        <w:rPr>
          <w:noProof/>
        </w:rPr>
        <w:drawing>
          <wp:anchor distT="0" distB="0" distL="114300" distR="114300" simplePos="0" relativeHeight="251703296" behindDoc="0" locked="0" layoutInCell="1" allowOverlap="1" wp14:anchorId="347B70DC" wp14:editId="4BC321AF">
            <wp:simplePos x="0" y="0"/>
            <wp:positionH relativeFrom="column">
              <wp:posOffset>840740</wp:posOffset>
            </wp:positionH>
            <wp:positionV relativeFrom="paragraph">
              <wp:posOffset>551180</wp:posOffset>
            </wp:positionV>
            <wp:extent cx="3745865" cy="6426200"/>
            <wp:effectExtent l="0" t="0" r="6985" b="0"/>
            <wp:wrapTopAndBottom/>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z3893139000018_2e2648b682d0abc700cda6b512e38b91.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745865" cy="6426200"/>
                    </a:xfrm>
                    <a:prstGeom prst="rect">
                      <a:avLst/>
                    </a:prstGeom>
                  </pic:spPr>
                </pic:pic>
              </a:graphicData>
            </a:graphic>
            <wp14:sizeRelH relativeFrom="margin">
              <wp14:pctWidth>0</wp14:pctWidth>
            </wp14:sizeRelH>
            <wp14:sizeRelV relativeFrom="margin">
              <wp14:pctHeight>0</wp14:pctHeight>
            </wp14:sizeRelV>
          </wp:anchor>
        </w:drawing>
      </w:r>
      <w:r w:rsidR="002E5D10">
        <w:rPr>
          <w:noProof/>
        </w:rPr>
        <w:t>Tủ điện Slave nhóm sử dụng pin năng lượng trời sạc vào acquy làm cung cấp cho toàn bộ tủ điện Slave</w:t>
      </w:r>
      <w:r w:rsidR="00F7763E">
        <w:rPr>
          <w:noProof/>
        </w:rPr>
        <w:t xml:space="preserve">. </w:t>
      </w:r>
    </w:p>
    <w:p w14:paraId="17F012D0" w14:textId="5208C9A2" w:rsidR="006801B2" w:rsidRDefault="006801B2" w:rsidP="006801B2">
      <w:pPr>
        <w:pStyle w:val="noidung"/>
        <w:tabs>
          <w:tab w:val="left" w:pos="2552"/>
        </w:tabs>
        <w:ind w:left="927"/>
        <w:jc w:val="both"/>
        <w:rPr>
          <w:noProof/>
        </w:rPr>
      </w:pPr>
      <w:r>
        <w:rPr>
          <w:noProof/>
        </w:rPr>
        <w:t xml:space="preserve">Nhận xét: Dữ liệu cảm biến được gửi thành công đến bộ nhận Master. </w:t>
      </w:r>
    </w:p>
    <w:p w14:paraId="06E8D925" w14:textId="77777777" w:rsidR="00F86BFD" w:rsidRDefault="00F86BFD" w:rsidP="006801B2">
      <w:pPr>
        <w:pStyle w:val="noidung"/>
        <w:tabs>
          <w:tab w:val="left" w:pos="2552"/>
        </w:tabs>
        <w:ind w:left="927"/>
        <w:jc w:val="both"/>
        <w:rPr>
          <w:noProof/>
        </w:rPr>
      </w:pPr>
    </w:p>
    <w:p w14:paraId="2DDF2527" w14:textId="77777777" w:rsidR="00F86BFD" w:rsidRDefault="00F86BFD" w:rsidP="006801B2">
      <w:pPr>
        <w:pStyle w:val="noidung"/>
        <w:tabs>
          <w:tab w:val="left" w:pos="2552"/>
        </w:tabs>
        <w:ind w:left="927"/>
        <w:jc w:val="both"/>
        <w:rPr>
          <w:noProof/>
        </w:rPr>
      </w:pPr>
    </w:p>
    <w:p w14:paraId="64A1124C" w14:textId="77777777" w:rsidR="00F86BFD" w:rsidRDefault="00F86BFD" w:rsidP="006801B2">
      <w:pPr>
        <w:pStyle w:val="noidung"/>
        <w:tabs>
          <w:tab w:val="left" w:pos="2552"/>
        </w:tabs>
        <w:ind w:left="927"/>
        <w:jc w:val="both"/>
        <w:rPr>
          <w:noProof/>
        </w:rPr>
      </w:pPr>
    </w:p>
    <w:p w14:paraId="1247D23E" w14:textId="685945D3" w:rsidR="00F86BFD" w:rsidRPr="00F86BFD" w:rsidRDefault="00F86BFD" w:rsidP="00F86BFD">
      <w:pPr>
        <w:pStyle w:val="noidung"/>
        <w:tabs>
          <w:tab w:val="left" w:pos="2552"/>
        </w:tabs>
        <w:ind w:left="927"/>
        <w:jc w:val="center"/>
        <w:rPr>
          <w:b/>
          <w:noProof/>
          <w:color w:val="FF0000"/>
        </w:rPr>
      </w:pPr>
      <w:r w:rsidRPr="00F86BFD">
        <w:rPr>
          <w:b/>
          <w:noProof/>
          <w:color w:val="FF0000"/>
        </w:rPr>
        <w:lastRenderedPageBreak/>
        <w:t>CHƯƠNG 5 KIẾN NGHỊ VÀ ĐỀ XUẤT</w:t>
      </w:r>
    </w:p>
    <w:p w14:paraId="1EE3839A" w14:textId="5750DDBD" w:rsidR="006801B2" w:rsidRDefault="006801B2" w:rsidP="006801B2">
      <w:pPr>
        <w:pStyle w:val="noidung"/>
        <w:tabs>
          <w:tab w:val="left" w:pos="2552"/>
        </w:tabs>
        <w:jc w:val="both"/>
        <w:rPr>
          <w:noProof/>
        </w:rPr>
      </w:pPr>
    </w:p>
    <w:p w14:paraId="54A81BD8" w14:textId="0B2AB695" w:rsidR="002E5D10" w:rsidRPr="00F86BFD" w:rsidRDefault="002E5D10" w:rsidP="006801B2">
      <w:pPr>
        <w:pStyle w:val="noidung"/>
        <w:tabs>
          <w:tab w:val="left" w:pos="2552"/>
        </w:tabs>
        <w:jc w:val="both"/>
        <w:rPr>
          <w:noProof/>
        </w:rPr>
      </w:pPr>
      <w:bookmarkStart w:id="164" w:name="_GoBack"/>
      <w:bookmarkEnd w:id="164"/>
    </w:p>
    <w:sectPr w:rsidR="002E5D10" w:rsidRPr="00F86BFD" w:rsidSect="00E4702D">
      <w:footerReference w:type="default" r:id="rId72"/>
      <w:pgSz w:w="11907" w:h="16840" w:code="9"/>
      <w:pgMar w:top="1418" w:right="1418" w:bottom="1418" w:left="2268"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86162E" w14:textId="77777777" w:rsidR="00DC3E6B" w:rsidRDefault="00DC3E6B" w:rsidP="00AA545A">
      <w:pPr>
        <w:spacing w:before="0" w:line="240" w:lineRule="auto"/>
      </w:pPr>
      <w:r>
        <w:separator/>
      </w:r>
    </w:p>
  </w:endnote>
  <w:endnote w:type="continuationSeparator" w:id="0">
    <w:p w14:paraId="04040802" w14:textId="77777777" w:rsidR="00DC3E6B" w:rsidRDefault="00DC3E6B"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AF009D" w14:textId="77777777" w:rsidR="00690A2F" w:rsidRDefault="00690A2F">
    <w:pPr>
      <w:pStyle w:val="Footer"/>
      <w:jc w:val="center"/>
    </w:pPr>
  </w:p>
  <w:p w14:paraId="6EB766F1" w14:textId="77777777" w:rsidR="00690A2F" w:rsidRDefault="00690A2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5961481"/>
      <w:docPartObj>
        <w:docPartGallery w:val="Page Numbers (Bottom of Page)"/>
        <w:docPartUnique/>
      </w:docPartObj>
    </w:sdtPr>
    <w:sdtEndPr>
      <w:rPr>
        <w:noProof/>
      </w:rPr>
    </w:sdtEndPr>
    <w:sdtContent>
      <w:p w14:paraId="31BC7DF8" w14:textId="3B9E1702" w:rsidR="00690A2F" w:rsidRDefault="00690A2F" w:rsidP="00B07AEF">
        <w:pPr>
          <w:pStyle w:val="Footer"/>
          <w:ind w:firstLine="0"/>
          <w:jc w:val="center"/>
        </w:pPr>
        <w:r>
          <w:fldChar w:fldCharType="begin"/>
        </w:r>
        <w:r>
          <w:instrText xml:space="preserve"> PAGE   \* MERGEFORMAT </w:instrText>
        </w:r>
        <w:r>
          <w:fldChar w:fldCharType="separate"/>
        </w:r>
        <w:r w:rsidR="002E5D10">
          <w:rPr>
            <w:noProof/>
          </w:rPr>
          <w:t>ix</w:t>
        </w:r>
        <w:r>
          <w:rPr>
            <w:noProof/>
          </w:rPr>
          <w:fldChar w:fldCharType="end"/>
        </w:r>
      </w:p>
    </w:sdtContent>
  </w:sdt>
  <w:p w14:paraId="27396046" w14:textId="77777777" w:rsidR="00690A2F" w:rsidRDefault="00690A2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5771706"/>
      <w:docPartObj>
        <w:docPartGallery w:val="Page Numbers (Bottom of Page)"/>
        <w:docPartUnique/>
      </w:docPartObj>
    </w:sdtPr>
    <w:sdtEndPr>
      <w:rPr>
        <w:noProof/>
      </w:rPr>
    </w:sdtEndPr>
    <w:sdtContent>
      <w:p w14:paraId="2C2CA001" w14:textId="0CC60E0C" w:rsidR="00690A2F" w:rsidRDefault="00690A2F" w:rsidP="00B07AEF">
        <w:pPr>
          <w:pStyle w:val="Footer"/>
          <w:ind w:firstLine="0"/>
          <w:jc w:val="center"/>
        </w:pPr>
        <w:r>
          <w:fldChar w:fldCharType="begin"/>
        </w:r>
        <w:r>
          <w:instrText xml:space="preserve"> PAGE   \* MERGEFORMAT </w:instrText>
        </w:r>
        <w:r>
          <w:fldChar w:fldCharType="separate"/>
        </w:r>
        <w:r w:rsidR="00F86BFD">
          <w:rPr>
            <w:noProof/>
          </w:rPr>
          <w:t>67</w:t>
        </w:r>
        <w:r>
          <w:rPr>
            <w:noProof/>
          </w:rPr>
          <w:fldChar w:fldCharType="end"/>
        </w:r>
      </w:p>
    </w:sdtContent>
  </w:sdt>
  <w:p w14:paraId="47032200" w14:textId="77777777" w:rsidR="00690A2F" w:rsidRDefault="00690A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CD71F2" w14:textId="77777777" w:rsidR="00DC3E6B" w:rsidRDefault="00DC3E6B" w:rsidP="00AA545A">
      <w:pPr>
        <w:spacing w:before="0" w:line="240" w:lineRule="auto"/>
      </w:pPr>
      <w:r>
        <w:separator/>
      </w:r>
    </w:p>
  </w:footnote>
  <w:footnote w:type="continuationSeparator" w:id="0">
    <w:p w14:paraId="0E854335" w14:textId="77777777" w:rsidR="00DC3E6B" w:rsidRDefault="00DC3E6B" w:rsidP="00AA545A">
      <w:pPr>
        <w:spacing w:before="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636679"/>
    <w:multiLevelType w:val="hybridMultilevel"/>
    <w:tmpl w:val="92F68202"/>
    <w:lvl w:ilvl="0" w:tplc="C590C394">
      <w:start w:val="2"/>
      <w:numFmt w:val="bullet"/>
      <w:lvlText w:val=""/>
      <w:lvlJc w:val="left"/>
      <w:pPr>
        <w:ind w:left="1647" w:hanging="360"/>
      </w:pPr>
      <w:rPr>
        <w:rFonts w:ascii="Wingdings" w:eastAsiaTheme="minorHAnsi" w:hAnsi="Wingdings" w:cs="Times New Roman"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 w15:restartNumberingAfterBreak="0">
    <w:nsid w:val="01E862E7"/>
    <w:multiLevelType w:val="multilevel"/>
    <w:tmpl w:val="024C6B4A"/>
    <w:lvl w:ilvl="0">
      <w:start w:val="1"/>
      <w:numFmt w:val="decimal"/>
      <w:lvlText w:val="%1"/>
      <w:lvlJc w:val="left"/>
      <w:pPr>
        <w:ind w:left="360" w:hanging="360"/>
      </w:pPr>
      <w:rPr>
        <w:rFonts w:hint="default"/>
      </w:rPr>
    </w:lvl>
    <w:lvl w:ilvl="1">
      <w:start w:val="5"/>
      <w:numFmt w:val="decimal"/>
      <w:lvlText w:val="%1.%2"/>
      <w:lvlJc w:val="left"/>
      <w:pPr>
        <w:ind w:left="1671" w:hanging="360"/>
      </w:pPr>
      <w:rPr>
        <w:rFonts w:hint="default"/>
      </w:rPr>
    </w:lvl>
    <w:lvl w:ilvl="2">
      <w:start w:val="1"/>
      <w:numFmt w:val="decimal"/>
      <w:lvlText w:val="%1.%2.%3"/>
      <w:lvlJc w:val="left"/>
      <w:pPr>
        <w:ind w:left="3342" w:hanging="720"/>
      </w:pPr>
      <w:rPr>
        <w:rFonts w:hint="default"/>
      </w:rPr>
    </w:lvl>
    <w:lvl w:ilvl="3">
      <w:start w:val="1"/>
      <w:numFmt w:val="decimal"/>
      <w:lvlText w:val="%1.%2.%3.%4"/>
      <w:lvlJc w:val="left"/>
      <w:pPr>
        <w:ind w:left="4653" w:hanging="720"/>
      </w:pPr>
      <w:rPr>
        <w:rFonts w:hint="default"/>
      </w:rPr>
    </w:lvl>
    <w:lvl w:ilvl="4">
      <w:start w:val="1"/>
      <w:numFmt w:val="decimal"/>
      <w:lvlText w:val="%1.%2.%3.%4.%5"/>
      <w:lvlJc w:val="left"/>
      <w:pPr>
        <w:ind w:left="6324" w:hanging="1080"/>
      </w:pPr>
      <w:rPr>
        <w:rFonts w:hint="default"/>
      </w:rPr>
    </w:lvl>
    <w:lvl w:ilvl="5">
      <w:start w:val="1"/>
      <w:numFmt w:val="decimal"/>
      <w:lvlText w:val="%1.%2.%3.%4.%5.%6"/>
      <w:lvlJc w:val="left"/>
      <w:pPr>
        <w:ind w:left="7995" w:hanging="1440"/>
      </w:pPr>
      <w:rPr>
        <w:rFonts w:hint="default"/>
      </w:rPr>
    </w:lvl>
    <w:lvl w:ilvl="6">
      <w:start w:val="1"/>
      <w:numFmt w:val="decimal"/>
      <w:lvlText w:val="%1.%2.%3.%4.%5.%6.%7"/>
      <w:lvlJc w:val="left"/>
      <w:pPr>
        <w:ind w:left="9306" w:hanging="1440"/>
      </w:pPr>
      <w:rPr>
        <w:rFonts w:hint="default"/>
      </w:rPr>
    </w:lvl>
    <w:lvl w:ilvl="7">
      <w:start w:val="1"/>
      <w:numFmt w:val="decimal"/>
      <w:lvlText w:val="%1.%2.%3.%4.%5.%6.%7.%8"/>
      <w:lvlJc w:val="left"/>
      <w:pPr>
        <w:ind w:left="10977" w:hanging="1800"/>
      </w:pPr>
      <w:rPr>
        <w:rFonts w:hint="default"/>
      </w:rPr>
    </w:lvl>
    <w:lvl w:ilvl="8">
      <w:start w:val="1"/>
      <w:numFmt w:val="decimal"/>
      <w:lvlText w:val="%1.%2.%3.%4.%5.%6.%7.%8.%9"/>
      <w:lvlJc w:val="left"/>
      <w:pPr>
        <w:ind w:left="12288" w:hanging="1800"/>
      </w:pPr>
      <w:rPr>
        <w:rFonts w:hint="default"/>
      </w:rPr>
    </w:lvl>
  </w:abstractNum>
  <w:abstractNum w:abstractNumId="2" w15:restartNumberingAfterBreak="0">
    <w:nsid w:val="1B4B3DA4"/>
    <w:multiLevelType w:val="multilevel"/>
    <w:tmpl w:val="FC68DBBE"/>
    <w:numStyleLink w:val="Style1"/>
  </w:abstractNum>
  <w:abstractNum w:abstractNumId="3" w15:restartNumberingAfterBreak="0">
    <w:nsid w:val="36D13E4B"/>
    <w:multiLevelType w:val="multilevel"/>
    <w:tmpl w:val="69149F32"/>
    <w:lvl w:ilvl="0">
      <w:start w:val="1"/>
      <w:numFmt w:val="decimal"/>
      <w:lvlText w:val="%1."/>
      <w:lvlJc w:val="left"/>
      <w:pPr>
        <w:ind w:left="1146" w:hanging="360"/>
      </w:pPr>
      <w:rPr>
        <w:rFonts w:hint="default"/>
      </w:rPr>
    </w:lvl>
    <w:lvl w:ilvl="1">
      <w:start w:val="2"/>
      <w:numFmt w:val="decimal"/>
      <w:isLgl/>
      <w:lvlText w:val="%1.%2"/>
      <w:lvlJc w:val="left"/>
      <w:pPr>
        <w:ind w:left="1311" w:hanging="384"/>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1929" w:hanging="720"/>
      </w:pPr>
      <w:rPr>
        <w:rFonts w:hint="default"/>
      </w:rPr>
    </w:lvl>
    <w:lvl w:ilvl="4">
      <w:start w:val="1"/>
      <w:numFmt w:val="decimal"/>
      <w:isLgl/>
      <w:lvlText w:val="%1.%2.%3.%4.%5"/>
      <w:lvlJc w:val="left"/>
      <w:pPr>
        <w:ind w:left="2430" w:hanging="1080"/>
      </w:pPr>
      <w:rPr>
        <w:rFonts w:hint="default"/>
      </w:rPr>
    </w:lvl>
    <w:lvl w:ilvl="5">
      <w:start w:val="1"/>
      <w:numFmt w:val="decimal"/>
      <w:isLgl/>
      <w:lvlText w:val="%1.%2.%3.%4.%5.%6"/>
      <w:lvlJc w:val="left"/>
      <w:pPr>
        <w:ind w:left="2931" w:hanging="1440"/>
      </w:pPr>
      <w:rPr>
        <w:rFonts w:hint="default"/>
      </w:rPr>
    </w:lvl>
    <w:lvl w:ilvl="6">
      <w:start w:val="1"/>
      <w:numFmt w:val="decimal"/>
      <w:isLgl/>
      <w:lvlText w:val="%1.%2.%3.%4.%5.%6.%7"/>
      <w:lvlJc w:val="left"/>
      <w:pPr>
        <w:ind w:left="3072" w:hanging="1440"/>
      </w:pPr>
      <w:rPr>
        <w:rFonts w:hint="default"/>
      </w:rPr>
    </w:lvl>
    <w:lvl w:ilvl="7">
      <w:start w:val="1"/>
      <w:numFmt w:val="decimal"/>
      <w:isLgl/>
      <w:lvlText w:val="%1.%2.%3.%4.%5.%6.%7.%8"/>
      <w:lvlJc w:val="left"/>
      <w:pPr>
        <w:ind w:left="3573" w:hanging="1800"/>
      </w:pPr>
      <w:rPr>
        <w:rFonts w:hint="default"/>
      </w:rPr>
    </w:lvl>
    <w:lvl w:ilvl="8">
      <w:start w:val="1"/>
      <w:numFmt w:val="decimal"/>
      <w:isLgl/>
      <w:lvlText w:val="%1.%2.%3.%4.%5.%6.%7.%8.%9"/>
      <w:lvlJc w:val="left"/>
      <w:pPr>
        <w:ind w:left="3714" w:hanging="1800"/>
      </w:pPr>
      <w:rPr>
        <w:rFonts w:hint="default"/>
      </w:rPr>
    </w:lvl>
  </w:abstractNum>
  <w:abstractNum w:abstractNumId="4"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5" w15:restartNumberingAfterBreak="0">
    <w:nsid w:val="3B9A51F4"/>
    <w:multiLevelType w:val="hybridMultilevel"/>
    <w:tmpl w:val="66B832F2"/>
    <w:lvl w:ilvl="0" w:tplc="38FA4E8C">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6" w15:restartNumberingAfterBreak="0">
    <w:nsid w:val="3EEC170D"/>
    <w:multiLevelType w:val="hybridMultilevel"/>
    <w:tmpl w:val="E618B602"/>
    <w:lvl w:ilvl="0" w:tplc="C04CC626">
      <w:start w:val="1"/>
      <w:numFmt w:val="decimal"/>
      <w:lvlText w:val="[%1]."/>
      <w:lvlJc w:val="left"/>
      <w:pPr>
        <w:ind w:left="780" w:hanging="420"/>
      </w:pPr>
      <w:rPr>
        <w:rFonts w:hint="eastAsia"/>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7" w15:restartNumberingAfterBreak="0">
    <w:nsid w:val="40BE07CA"/>
    <w:multiLevelType w:val="hybridMultilevel"/>
    <w:tmpl w:val="400A3A78"/>
    <w:lvl w:ilvl="0" w:tplc="516E3F48">
      <w:start w:val="5"/>
      <w:numFmt w:val="bullet"/>
      <w:lvlText w:val=""/>
      <w:lvlJc w:val="left"/>
      <w:pPr>
        <w:ind w:left="1287" w:hanging="360"/>
      </w:pPr>
      <w:rPr>
        <w:rFonts w:ascii="Wingdings" w:eastAsiaTheme="minorHAnsi" w:hAnsi="Wingdings"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45436675"/>
    <w:multiLevelType w:val="hybridMultilevel"/>
    <w:tmpl w:val="4C5A9A78"/>
    <w:lvl w:ilvl="0" w:tplc="AA449C8C">
      <w:start w:val="3"/>
      <w:numFmt w:val="bullet"/>
      <w:lvlText w:val=""/>
      <w:lvlJc w:val="left"/>
      <w:pPr>
        <w:ind w:left="1287" w:hanging="360"/>
      </w:pPr>
      <w:rPr>
        <w:rFonts w:ascii="Symbol" w:eastAsiaTheme="minorHAnsi" w:hAnsi="Symbol"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4736303D"/>
    <w:multiLevelType w:val="multilevel"/>
    <w:tmpl w:val="C3AC5214"/>
    <w:lvl w:ilvl="0">
      <w:start w:val="3"/>
      <w:numFmt w:val="decimal"/>
      <w:lvlText w:val="%1."/>
      <w:lvlJc w:val="left"/>
      <w:pPr>
        <w:ind w:left="1146" w:hanging="360"/>
      </w:pPr>
      <w:rPr>
        <w:rFonts w:hint="default"/>
      </w:rPr>
    </w:lvl>
    <w:lvl w:ilvl="1">
      <w:start w:val="1"/>
      <w:numFmt w:val="decimal"/>
      <w:isLgl/>
      <w:lvlText w:val="%1.%2"/>
      <w:lvlJc w:val="left"/>
      <w:pPr>
        <w:ind w:left="1530" w:hanging="384"/>
      </w:pPr>
      <w:rPr>
        <w:rFonts w:hint="default"/>
      </w:rPr>
    </w:lvl>
    <w:lvl w:ilvl="2">
      <w:start w:val="1"/>
      <w:numFmt w:val="decimal"/>
      <w:isLgl/>
      <w:lvlText w:val="%1.%2.%3"/>
      <w:lvlJc w:val="left"/>
      <w:pPr>
        <w:ind w:left="2226" w:hanging="720"/>
      </w:pPr>
      <w:rPr>
        <w:rFonts w:hint="default"/>
      </w:rPr>
    </w:lvl>
    <w:lvl w:ilvl="3">
      <w:start w:val="1"/>
      <w:numFmt w:val="decimal"/>
      <w:isLgl/>
      <w:lvlText w:val="%1.%2.%3.%4"/>
      <w:lvlJc w:val="left"/>
      <w:pPr>
        <w:ind w:left="2586" w:hanging="720"/>
      </w:pPr>
      <w:rPr>
        <w:rFonts w:hint="default"/>
      </w:rPr>
    </w:lvl>
    <w:lvl w:ilvl="4">
      <w:start w:val="1"/>
      <w:numFmt w:val="decimal"/>
      <w:isLgl/>
      <w:lvlText w:val="%1.%2.%3.%4.%5"/>
      <w:lvlJc w:val="left"/>
      <w:pPr>
        <w:ind w:left="3306" w:hanging="1080"/>
      </w:pPr>
      <w:rPr>
        <w:rFonts w:hint="default"/>
      </w:rPr>
    </w:lvl>
    <w:lvl w:ilvl="5">
      <w:start w:val="1"/>
      <w:numFmt w:val="decimal"/>
      <w:isLgl/>
      <w:lvlText w:val="%1.%2.%3.%4.%5.%6"/>
      <w:lvlJc w:val="left"/>
      <w:pPr>
        <w:ind w:left="4026" w:hanging="1440"/>
      </w:pPr>
      <w:rPr>
        <w:rFonts w:hint="default"/>
      </w:rPr>
    </w:lvl>
    <w:lvl w:ilvl="6">
      <w:start w:val="1"/>
      <w:numFmt w:val="decimal"/>
      <w:isLgl/>
      <w:lvlText w:val="%1.%2.%3.%4.%5.%6.%7"/>
      <w:lvlJc w:val="left"/>
      <w:pPr>
        <w:ind w:left="4386" w:hanging="1440"/>
      </w:pPr>
      <w:rPr>
        <w:rFonts w:hint="default"/>
      </w:rPr>
    </w:lvl>
    <w:lvl w:ilvl="7">
      <w:start w:val="1"/>
      <w:numFmt w:val="decimal"/>
      <w:isLgl/>
      <w:lvlText w:val="%1.%2.%3.%4.%5.%6.%7.%8"/>
      <w:lvlJc w:val="left"/>
      <w:pPr>
        <w:ind w:left="5106" w:hanging="1800"/>
      </w:pPr>
      <w:rPr>
        <w:rFonts w:hint="default"/>
      </w:rPr>
    </w:lvl>
    <w:lvl w:ilvl="8">
      <w:start w:val="1"/>
      <w:numFmt w:val="decimal"/>
      <w:isLgl/>
      <w:lvlText w:val="%1.%2.%3.%4.%5.%6.%7.%8.%9"/>
      <w:lvlJc w:val="left"/>
      <w:pPr>
        <w:ind w:left="5466" w:hanging="1800"/>
      </w:pPr>
      <w:rPr>
        <w:rFonts w:hint="default"/>
      </w:rPr>
    </w:lvl>
  </w:abstractNum>
  <w:abstractNum w:abstractNumId="10" w15:restartNumberingAfterBreak="0">
    <w:nsid w:val="49A156D2"/>
    <w:multiLevelType w:val="multilevel"/>
    <w:tmpl w:val="FC68DBBE"/>
    <w:numStyleLink w:val="Style1"/>
  </w:abstractNum>
  <w:abstractNum w:abstractNumId="11"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2" w15:restartNumberingAfterBreak="0">
    <w:nsid w:val="52A25EF1"/>
    <w:multiLevelType w:val="multilevel"/>
    <w:tmpl w:val="A2E80DB2"/>
    <w:lvl w:ilvl="0">
      <w:start w:val="1"/>
      <w:numFmt w:val="decimal"/>
      <w:lvlText w:val="Chương %1: "/>
      <w:lvlJc w:val="left"/>
      <w:pPr>
        <w:ind w:left="360" w:hanging="360"/>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5E3303BC"/>
    <w:multiLevelType w:val="hybridMultilevel"/>
    <w:tmpl w:val="073CCE7E"/>
    <w:lvl w:ilvl="0" w:tplc="C5806EE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15:restartNumberingAfterBreak="0">
    <w:nsid w:val="601968A8"/>
    <w:multiLevelType w:val="hybridMultilevel"/>
    <w:tmpl w:val="85AA39DC"/>
    <w:lvl w:ilvl="0" w:tplc="FDD0DFE2">
      <w:start w:val="5"/>
      <w:numFmt w:val="bullet"/>
      <w:lvlText w:val=""/>
      <w:lvlJc w:val="left"/>
      <w:pPr>
        <w:ind w:left="1287" w:hanging="360"/>
      </w:pPr>
      <w:rPr>
        <w:rFonts w:ascii="Symbol" w:eastAsiaTheme="minorHAnsi" w:hAnsi="Symbol"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66690641"/>
    <w:multiLevelType w:val="multilevel"/>
    <w:tmpl w:val="40686B0A"/>
    <w:lvl w:ilvl="0">
      <w:start w:val="4"/>
      <w:numFmt w:val="decimal"/>
      <w:lvlText w:val="%1"/>
      <w:lvlJc w:val="left"/>
      <w:pPr>
        <w:ind w:left="540" w:hanging="540"/>
      </w:pPr>
      <w:rPr>
        <w:rFonts w:hint="default"/>
      </w:rPr>
    </w:lvl>
    <w:lvl w:ilvl="1">
      <w:start w:val="1"/>
      <w:numFmt w:val="decimal"/>
      <w:lvlText w:val="%1.%2"/>
      <w:lvlJc w:val="left"/>
      <w:pPr>
        <w:ind w:left="1074" w:hanging="540"/>
      </w:pPr>
      <w:rPr>
        <w:rFonts w:hint="default"/>
      </w:rPr>
    </w:lvl>
    <w:lvl w:ilvl="2">
      <w:start w:val="3"/>
      <w:numFmt w:val="decimal"/>
      <w:lvlText w:val="%1.%2.%3"/>
      <w:lvlJc w:val="left"/>
      <w:pPr>
        <w:ind w:left="1788" w:hanging="720"/>
      </w:pPr>
      <w:rPr>
        <w:rFonts w:hint="default"/>
      </w:rPr>
    </w:lvl>
    <w:lvl w:ilvl="3">
      <w:start w:val="1"/>
      <w:numFmt w:val="decimal"/>
      <w:lvlText w:val="%1.%2.%3.%4"/>
      <w:lvlJc w:val="left"/>
      <w:pPr>
        <w:ind w:left="2322" w:hanging="720"/>
      </w:pPr>
      <w:rPr>
        <w:rFonts w:hint="default"/>
      </w:rPr>
    </w:lvl>
    <w:lvl w:ilvl="4">
      <w:start w:val="1"/>
      <w:numFmt w:val="decimal"/>
      <w:lvlText w:val="%1.%2.%3.%4.%5"/>
      <w:lvlJc w:val="left"/>
      <w:pPr>
        <w:ind w:left="3216" w:hanging="1080"/>
      </w:pPr>
      <w:rPr>
        <w:rFonts w:hint="default"/>
      </w:rPr>
    </w:lvl>
    <w:lvl w:ilvl="5">
      <w:start w:val="1"/>
      <w:numFmt w:val="decimal"/>
      <w:lvlText w:val="%1.%2.%3.%4.%5.%6"/>
      <w:lvlJc w:val="left"/>
      <w:pPr>
        <w:ind w:left="4110" w:hanging="1440"/>
      </w:pPr>
      <w:rPr>
        <w:rFonts w:hint="default"/>
      </w:rPr>
    </w:lvl>
    <w:lvl w:ilvl="6">
      <w:start w:val="1"/>
      <w:numFmt w:val="decimal"/>
      <w:lvlText w:val="%1.%2.%3.%4.%5.%6.%7"/>
      <w:lvlJc w:val="left"/>
      <w:pPr>
        <w:ind w:left="4644" w:hanging="1440"/>
      </w:pPr>
      <w:rPr>
        <w:rFonts w:hint="default"/>
      </w:rPr>
    </w:lvl>
    <w:lvl w:ilvl="7">
      <w:start w:val="1"/>
      <w:numFmt w:val="decimal"/>
      <w:lvlText w:val="%1.%2.%3.%4.%5.%6.%7.%8"/>
      <w:lvlJc w:val="left"/>
      <w:pPr>
        <w:ind w:left="5538" w:hanging="1800"/>
      </w:pPr>
      <w:rPr>
        <w:rFonts w:hint="default"/>
      </w:rPr>
    </w:lvl>
    <w:lvl w:ilvl="8">
      <w:start w:val="1"/>
      <w:numFmt w:val="decimal"/>
      <w:lvlText w:val="%1.%2.%3.%4.%5.%6.%7.%8.%9"/>
      <w:lvlJc w:val="left"/>
      <w:pPr>
        <w:ind w:left="6072" w:hanging="1800"/>
      </w:pPr>
      <w:rPr>
        <w:rFonts w:hint="default"/>
      </w:rPr>
    </w:lvl>
  </w:abstractNum>
  <w:abstractNum w:abstractNumId="16" w15:restartNumberingAfterBreak="0">
    <w:nsid w:val="703A3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73A37864"/>
    <w:multiLevelType w:val="hybridMultilevel"/>
    <w:tmpl w:val="CF76696E"/>
    <w:lvl w:ilvl="0" w:tplc="1C54313A">
      <w:start w:val="2"/>
      <w:numFmt w:val="bullet"/>
      <w:lvlText w:val=""/>
      <w:lvlJc w:val="left"/>
      <w:pPr>
        <w:ind w:left="1287" w:hanging="360"/>
      </w:pPr>
      <w:rPr>
        <w:rFonts w:ascii="Symbol" w:eastAsiaTheme="minorHAnsi" w:hAnsi="Symbol"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7BFA7EAF"/>
    <w:multiLevelType w:val="multilevel"/>
    <w:tmpl w:val="C3AC5214"/>
    <w:lvl w:ilvl="0">
      <w:start w:val="3"/>
      <w:numFmt w:val="decimal"/>
      <w:lvlText w:val="%1."/>
      <w:lvlJc w:val="left"/>
      <w:pPr>
        <w:ind w:left="1146" w:hanging="360"/>
      </w:pPr>
      <w:rPr>
        <w:rFonts w:hint="default"/>
      </w:rPr>
    </w:lvl>
    <w:lvl w:ilvl="1">
      <w:start w:val="1"/>
      <w:numFmt w:val="decimal"/>
      <w:isLgl/>
      <w:lvlText w:val="%1.%2"/>
      <w:lvlJc w:val="left"/>
      <w:pPr>
        <w:ind w:left="1530" w:hanging="384"/>
      </w:pPr>
      <w:rPr>
        <w:rFonts w:hint="default"/>
      </w:rPr>
    </w:lvl>
    <w:lvl w:ilvl="2">
      <w:start w:val="1"/>
      <w:numFmt w:val="decimal"/>
      <w:isLgl/>
      <w:lvlText w:val="%1.%2.%3"/>
      <w:lvlJc w:val="left"/>
      <w:pPr>
        <w:ind w:left="2226" w:hanging="720"/>
      </w:pPr>
      <w:rPr>
        <w:rFonts w:hint="default"/>
      </w:rPr>
    </w:lvl>
    <w:lvl w:ilvl="3">
      <w:start w:val="1"/>
      <w:numFmt w:val="decimal"/>
      <w:isLgl/>
      <w:lvlText w:val="%1.%2.%3.%4"/>
      <w:lvlJc w:val="left"/>
      <w:pPr>
        <w:ind w:left="2586" w:hanging="720"/>
      </w:pPr>
      <w:rPr>
        <w:rFonts w:hint="default"/>
      </w:rPr>
    </w:lvl>
    <w:lvl w:ilvl="4">
      <w:start w:val="1"/>
      <w:numFmt w:val="decimal"/>
      <w:isLgl/>
      <w:lvlText w:val="%1.%2.%3.%4.%5"/>
      <w:lvlJc w:val="left"/>
      <w:pPr>
        <w:ind w:left="3306" w:hanging="1080"/>
      </w:pPr>
      <w:rPr>
        <w:rFonts w:hint="default"/>
      </w:rPr>
    </w:lvl>
    <w:lvl w:ilvl="5">
      <w:start w:val="1"/>
      <w:numFmt w:val="decimal"/>
      <w:isLgl/>
      <w:lvlText w:val="%1.%2.%3.%4.%5.%6"/>
      <w:lvlJc w:val="left"/>
      <w:pPr>
        <w:ind w:left="4026" w:hanging="1440"/>
      </w:pPr>
      <w:rPr>
        <w:rFonts w:hint="default"/>
      </w:rPr>
    </w:lvl>
    <w:lvl w:ilvl="6">
      <w:start w:val="1"/>
      <w:numFmt w:val="decimal"/>
      <w:isLgl/>
      <w:lvlText w:val="%1.%2.%3.%4.%5.%6.%7"/>
      <w:lvlJc w:val="left"/>
      <w:pPr>
        <w:ind w:left="4386" w:hanging="1440"/>
      </w:pPr>
      <w:rPr>
        <w:rFonts w:hint="default"/>
      </w:rPr>
    </w:lvl>
    <w:lvl w:ilvl="7">
      <w:start w:val="1"/>
      <w:numFmt w:val="decimal"/>
      <w:isLgl/>
      <w:lvlText w:val="%1.%2.%3.%4.%5.%6.%7.%8"/>
      <w:lvlJc w:val="left"/>
      <w:pPr>
        <w:ind w:left="5106" w:hanging="1800"/>
      </w:pPr>
      <w:rPr>
        <w:rFonts w:hint="default"/>
      </w:rPr>
    </w:lvl>
    <w:lvl w:ilvl="8">
      <w:start w:val="1"/>
      <w:numFmt w:val="decimal"/>
      <w:isLgl/>
      <w:lvlText w:val="%1.%2.%3.%4.%5.%6.%7.%8.%9"/>
      <w:lvlJc w:val="left"/>
      <w:pPr>
        <w:ind w:left="5466" w:hanging="1800"/>
      </w:pPr>
      <w:rPr>
        <w:rFonts w:hint="default"/>
      </w:rPr>
    </w:lvl>
  </w:abstractNum>
  <w:num w:numId="1">
    <w:abstractNumId w:val="5"/>
  </w:num>
  <w:num w:numId="2">
    <w:abstractNumId w:val="12"/>
  </w:num>
  <w:num w:numId="3">
    <w:abstractNumId w:val="11"/>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num>
  <w:num w:numId="7">
    <w:abstractNumId w:val="2"/>
    <w:lvlOverride w:ilvl="0">
      <w:lvl w:ilvl="0">
        <w:start w:val="1"/>
        <w:numFmt w:val="decimal"/>
        <w:pStyle w:val="Heading1"/>
        <w:lvlText w:val="Chương %1"/>
        <w:lvlJc w:val="center"/>
        <w:pPr>
          <w:ind w:left="360" w:hanging="360"/>
        </w:pPr>
        <w:rPr>
          <w:rFonts w:ascii="Times New Roman" w:hAnsi="Times New Roman" w:hint="default"/>
          <w:b/>
          <w:i w:val="0"/>
          <w:caps/>
          <w:sz w:val="28"/>
        </w:rPr>
      </w:lvl>
    </w:lvlOverride>
    <w:lvlOverride w:ilvl="1">
      <w:lvl w:ilvl="1">
        <w:start w:val="1"/>
        <w:numFmt w:val="lowerLetter"/>
        <w:pStyle w:val="Heading2"/>
        <w:lvlText w:val="%2."/>
        <w:lvlJc w:val="left"/>
        <w:pPr>
          <w:ind w:left="1080" w:hanging="360"/>
        </w:pPr>
      </w:lvl>
    </w:lvlOverride>
    <w:lvlOverride w:ilvl="2">
      <w:lvl w:ilvl="2" w:tentative="1">
        <w:start w:val="1"/>
        <w:numFmt w:val="lowerRoman"/>
        <w:pStyle w:val="Heading3"/>
        <w:lvlText w:val="%3."/>
        <w:lvlJc w:val="right"/>
        <w:pPr>
          <w:ind w:left="1800" w:hanging="180"/>
        </w:pPr>
      </w:lvl>
    </w:lvlOverride>
    <w:lvlOverride w:ilvl="3">
      <w:lvl w:ilvl="3" w:tentative="1">
        <w:start w:val="1"/>
        <w:numFmt w:val="decimal"/>
        <w:pStyle w:val="LVTNH4"/>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8">
    <w:abstractNumId w:val="2"/>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rPr>
          <w:rFonts w:hint="default"/>
        </w:rPr>
      </w:lvl>
    </w:lvlOverride>
    <w:lvlOverride w:ilvl="2">
      <w:lvl w:ilvl="2">
        <w:start w:val="1"/>
        <w:numFmt w:val="decimal"/>
        <w:pStyle w:val="Heading3"/>
        <w:lvlText w:val="%1.%2.%3"/>
        <w:lvlJc w:val="left"/>
        <w:pPr>
          <w:ind w:left="1418" w:hanging="567"/>
        </w:pPr>
        <w:rPr>
          <w:rFonts w:hint="default"/>
        </w:rPr>
      </w:lvl>
    </w:lvlOverride>
    <w:lvlOverride w:ilvl="3">
      <w:lvl w:ilvl="3">
        <w:start w:val="1"/>
        <w:numFmt w:val="decimal"/>
        <w:pStyle w:val="LVTNH4"/>
        <w:lvlText w:val="%1.%2.%3.%4"/>
        <w:lvlJc w:val="left"/>
        <w:pPr>
          <w:ind w:left="1984" w:hanging="708"/>
        </w:pPr>
        <w:rPr>
          <w:rFonts w:hint="default"/>
        </w:rPr>
      </w:lvl>
    </w:lvlOverride>
    <w:lvlOverride w:ilvl="4">
      <w:lvl w:ilvl="4">
        <w:start w:val="1"/>
        <w:numFmt w:val="decimal"/>
        <w:lvlText w:val="%1.%2.%3.%4.%5"/>
        <w:lvlJc w:val="left"/>
        <w:pPr>
          <w:ind w:left="2551" w:hanging="850"/>
        </w:pPr>
        <w:rPr>
          <w:rFonts w:hint="default"/>
        </w:rPr>
      </w:lvl>
    </w:lvlOverride>
    <w:lvlOverride w:ilvl="5">
      <w:lvl w:ilvl="5">
        <w:start w:val="1"/>
        <w:numFmt w:val="decimal"/>
        <w:lvlText w:val="%1.%2.%3.%4.%5.%6"/>
        <w:lvlJc w:val="left"/>
        <w:pPr>
          <w:ind w:left="3260" w:hanging="1134"/>
        </w:pPr>
        <w:rPr>
          <w:rFonts w:hint="default"/>
        </w:rPr>
      </w:lvl>
    </w:lvlOverride>
    <w:lvlOverride w:ilvl="6">
      <w:lvl w:ilvl="6">
        <w:start w:val="1"/>
        <w:numFmt w:val="decimal"/>
        <w:lvlText w:val="%1.%2.%3.%4.%5.%6.%7"/>
        <w:lvlJc w:val="left"/>
        <w:pPr>
          <w:ind w:left="3827" w:hanging="1276"/>
        </w:pPr>
        <w:rPr>
          <w:rFonts w:hint="default"/>
        </w:rPr>
      </w:lvl>
    </w:lvlOverride>
    <w:lvlOverride w:ilvl="7">
      <w:lvl w:ilvl="7">
        <w:start w:val="1"/>
        <w:numFmt w:val="decimal"/>
        <w:lvlText w:val="%1.%2.%3.%4.%5.%6.%7.%8"/>
        <w:lvlJc w:val="left"/>
        <w:pPr>
          <w:ind w:left="4394" w:hanging="1418"/>
        </w:pPr>
        <w:rPr>
          <w:rFonts w:hint="default"/>
        </w:rPr>
      </w:lvl>
    </w:lvlOverride>
    <w:lvlOverride w:ilvl="8">
      <w:lvl w:ilvl="8">
        <w:start w:val="1"/>
        <w:numFmt w:val="decimal"/>
        <w:lvlText w:val="%1.%2.%3.%4.%5.%6.%7.%8.%9"/>
        <w:lvlJc w:val="left"/>
        <w:pPr>
          <w:ind w:left="5102" w:hanging="1700"/>
        </w:pPr>
        <w:rPr>
          <w:rFonts w:hint="default"/>
        </w:rPr>
      </w:lvl>
    </w:lvlOverride>
  </w:num>
  <w:num w:numId="9">
    <w:abstractNumId w:val="2"/>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6"/>
  </w:num>
  <w:num w:numId="11">
    <w:abstractNumId w:val="4"/>
  </w:num>
  <w:num w:numId="12">
    <w:abstractNumId w:val="13"/>
  </w:num>
  <w:num w:numId="13">
    <w:abstractNumId w:val="3"/>
  </w:num>
  <w:num w:numId="14">
    <w:abstractNumId w:val="1"/>
  </w:num>
  <w:num w:numId="15">
    <w:abstractNumId w:val="17"/>
  </w:num>
  <w:num w:numId="16">
    <w:abstractNumId w:val="0"/>
  </w:num>
  <w:num w:numId="17">
    <w:abstractNumId w:val="9"/>
  </w:num>
  <w:num w:numId="18">
    <w:abstractNumId w:val="18"/>
  </w:num>
  <w:num w:numId="19">
    <w:abstractNumId w:val="14"/>
  </w:num>
  <w:num w:numId="20">
    <w:abstractNumId w:val="7"/>
  </w:num>
  <w:num w:numId="21">
    <w:abstractNumId w:val="8"/>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396"/>
    <w:rsid w:val="00002E78"/>
    <w:rsid w:val="00003C49"/>
    <w:rsid w:val="000252F5"/>
    <w:rsid w:val="00031BDD"/>
    <w:rsid w:val="00036747"/>
    <w:rsid w:val="00036DC4"/>
    <w:rsid w:val="00043F30"/>
    <w:rsid w:val="00063BC2"/>
    <w:rsid w:val="00082ED3"/>
    <w:rsid w:val="00087736"/>
    <w:rsid w:val="0009129E"/>
    <w:rsid w:val="0009261D"/>
    <w:rsid w:val="000939B8"/>
    <w:rsid w:val="00096896"/>
    <w:rsid w:val="000A1B00"/>
    <w:rsid w:val="000A4A24"/>
    <w:rsid w:val="000B7513"/>
    <w:rsid w:val="000D10B2"/>
    <w:rsid w:val="000D774F"/>
    <w:rsid w:val="000F3CE3"/>
    <w:rsid w:val="001033F2"/>
    <w:rsid w:val="00113631"/>
    <w:rsid w:val="00116BFB"/>
    <w:rsid w:val="0011704D"/>
    <w:rsid w:val="00121241"/>
    <w:rsid w:val="00137F80"/>
    <w:rsid w:val="0014058C"/>
    <w:rsid w:val="00145A71"/>
    <w:rsid w:val="001552C5"/>
    <w:rsid w:val="00156C03"/>
    <w:rsid w:val="00163B7F"/>
    <w:rsid w:val="00176CFF"/>
    <w:rsid w:val="00180BFC"/>
    <w:rsid w:val="00186677"/>
    <w:rsid w:val="00194025"/>
    <w:rsid w:val="001969FB"/>
    <w:rsid w:val="00197080"/>
    <w:rsid w:val="001A34AD"/>
    <w:rsid w:val="001A5B23"/>
    <w:rsid w:val="001B4215"/>
    <w:rsid w:val="001D020D"/>
    <w:rsid w:val="001F60AD"/>
    <w:rsid w:val="001F6A8E"/>
    <w:rsid w:val="00210BF9"/>
    <w:rsid w:val="00211ED4"/>
    <w:rsid w:val="002245FE"/>
    <w:rsid w:val="00226827"/>
    <w:rsid w:val="002313E6"/>
    <w:rsid w:val="00234A72"/>
    <w:rsid w:val="00241A3A"/>
    <w:rsid w:val="0024702B"/>
    <w:rsid w:val="00251E75"/>
    <w:rsid w:val="00252A93"/>
    <w:rsid w:val="00273171"/>
    <w:rsid w:val="00281E30"/>
    <w:rsid w:val="00283AE4"/>
    <w:rsid w:val="00284D36"/>
    <w:rsid w:val="00285C49"/>
    <w:rsid w:val="002A4F41"/>
    <w:rsid w:val="002B30C4"/>
    <w:rsid w:val="002C5082"/>
    <w:rsid w:val="002D26AA"/>
    <w:rsid w:val="002D6B44"/>
    <w:rsid w:val="002E042B"/>
    <w:rsid w:val="002E5D10"/>
    <w:rsid w:val="002E6B89"/>
    <w:rsid w:val="002F7577"/>
    <w:rsid w:val="00306D6B"/>
    <w:rsid w:val="00311D87"/>
    <w:rsid w:val="00342103"/>
    <w:rsid w:val="003435B1"/>
    <w:rsid w:val="0034410D"/>
    <w:rsid w:val="00344A9F"/>
    <w:rsid w:val="00345FAA"/>
    <w:rsid w:val="00346126"/>
    <w:rsid w:val="00350707"/>
    <w:rsid w:val="00352566"/>
    <w:rsid w:val="0035569A"/>
    <w:rsid w:val="0035712D"/>
    <w:rsid w:val="003672BF"/>
    <w:rsid w:val="00387D9B"/>
    <w:rsid w:val="00390D59"/>
    <w:rsid w:val="0039346E"/>
    <w:rsid w:val="00395F78"/>
    <w:rsid w:val="003A6D09"/>
    <w:rsid w:val="003B111E"/>
    <w:rsid w:val="003B27D2"/>
    <w:rsid w:val="003B4889"/>
    <w:rsid w:val="003B4E7F"/>
    <w:rsid w:val="003B7A67"/>
    <w:rsid w:val="003C3B78"/>
    <w:rsid w:val="003C4B83"/>
    <w:rsid w:val="003D0BD5"/>
    <w:rsid w:val="003D0DE7"/>
    <w:rsid w:val="003D1C7E"/>
    <w:rsid w:val="003D53BC"/>
    <w:rsid w:val="003D7AAB"/>
    <w:rsid w:val="003E0FDA"/>
    <w:rsid w:val="003F05F7"/>
    <w:rsid w:val="003F6E35"/>
    <w:rsid w:val="003F7E0C"/>
    <w:rsid w:val="0041793D"/>
    <w:rsid w:val="0043135C"/>
    <w:rsid w:val="0043619B"/>
    <w:rsid w:val="00436676"/>
    <w:rsid w:val="0044793B"/>
    <w:rsid w:val="0045688A"/>
    <w:rsid w:val="00456E5D"/>
    <w:rsid w:val="004627DE"/>
    <w:rsid w:val="004652B7"/>
    <w:rsid w:val="004774E7"/>
    <w:rsid w:val="00480085"/>
    <w:rsid w:val="00490FF3"/>
    <w:rsid w:val="004919A5"/>
    <w:rsid w:val="004933A3"/>
    <w:rsid w:val="004963CD"/>
    <w:rsid w:val="004A4A92"/>
    <w:rsid w:val="004A73F9"/>
    <w:rsid w:val="004B2A4D"/>
    <w:rsid w:val="004C50A3"/>
    <w:rsid w:val="004C7D86"/>
    <w:rsid w:val="004D3F30"/>
    <w:rsid w:val="0050461E"/>
    <w:rsid w:val="00504E2F"/>
    <w:rsid w:val="005163F0"/>
    <w:rsid w:val="00516489"/>
    <w:rsid w:val="00525C95"/>
    <w:rsid w:val="00526341"/>
    <w:rsid w:val="00527AB2"/>
    <w:rsid w:val="005339EA"/>
    <w:rsid w:val="00535903"/>
    <w:rsid w:val="00543B11"/>
    <w:rsid w:val="005531BB"/>
    <w:rsid w:val="00566607"/>
    <w:rsid w:val="00567209"/>
    <w:rsid w:val="00573763"/>
    <w:rsid w:val="00582BC4"/>
    <w:rsid w:val="00596F17"/>
    <w:rsid w:val="005C1665"/>
    <w:rsid w:val="005C7C21"/>
    <w:rsid w:val="005D178D"/>
    <w:rsid w:val="005F353E"/>
    <w:rsid w:val="005F5300"/>
    <w:rsid w:val="0060041D"/>
    <w:rsid w:val="00606B2C"/>
    <w:rsid w:val="00612DBF"/>
    <w:rsid w:val="00613936"/>
    <w:rsid w:val="00616D36"/>
    <w:rsid w:val="006217BB"/>
    <w:rsid w:val="00622BFC"/>
    <w:rsid w:val="00626BCC"/>
    <w:rsid w:val="006300AF"/>
    <w:rsid w:val="00631903"/>
    <w:rsid w:val="00631ADF"/>
    <w:rsid w:val="00633F66"/>
    <w:rsid w:val="0064334E"/>
    <w:rsid w:val="00644EF9"/>
    <w:rsid w:val="00647396"/>
    <w:rsid w:val="00650DB6"/>
    <w:rsid w:val="006665FA"/>
    <w:rsid w:val="0066752D"/>
    <w:rsid w:val="006801B2"/>
    <w:rsid w:val="00681A16"/>
    <w:rsid w:val="00690854"/>
    <w:rsid w:val="00690A2F"/>
    <w:rsid w:val="00695CD8"/>
    <w:rsid w:val="006967F9"/>
    <w:rsid w:val="006A35EF"/>
    <w:rsid w:val="006B0BFE"/>
    <w:rsid w:val="006B5490"/>
    <w:rsid w:val="006D56B5"/>
    <w:rsid w:val="006E5A09"/>
    <w:rsid w:val="006F164B"/>
    <w:rsid w:val="006F4543"/>
    <w:rsid w:val="006F477D"/>
    <w:rsid w:val="006F493D"/>
    <w:rsid w:val="006F4AE8"/>
    <w:rsid w:val="006F4B88"/>
    <w:rsid w:val="007033AD"/>
    <w:rsid w:val="007036D9"/>
    <w:rsid w:val="00703BBD"/>
    <w:rsid w:val="00710A12"/>
    <w:rsid w:val="00730FAC"/>
    <w:rsid w:val="007422AE"/>
    <w:rsid w:val="007652B7"/>
    <w:rsid w:val="00771333"/>
    <w:rsid w:val="007777EF"/>
    <w:rsid w:val="00784F6D"/>
    <w:rsid w:val="00796069"/>
    <w:rsid w:val="007A49E5"/>
    <w:rsid w:val="007B504F"/>
    <w:rsid w:val="007B6D30"/>
    <w:rsid w:val="007B6D5A"/>
    <w:rsid w:val="007E779F"/>
    <w:rsid w:val="007F0630"/>
    <w:rsid w:val="007F3A6C"/>
    <w:rsid w:val="007F59B7"/>
    <w:rsid w:val="0080073C"/>
    <w:rsid w:val="008123F1"/>
    <w:rsid w:val="00830D7B"/>
    <w:rsid w:val="008326B6"/>
    <w:rsid w:val="00847ABD"/>
    <w:rsid w:val="00847F9F"/>
    <w:rsid w:val="00854310"/>
    <w:rsid w:val="0085724F"/>
    <w:rsid w:val="008600FB"/>
    <w:rsid w:val="0086143E"/>
    <w:rsid w:val="00876AD2"/>
    <w:rsid w:val="008771D6"/>
    <w:rsid w:val="0088512C"/>
    <w:rsid w:val="00890C62"/>
    <w:rsid w:val="00893B9A"/>
    <w:rsid w:val="008A7D3E"/>
    <w:rsid w:val="008B64D9"/>
    <w:rsid w:val="008C31C5"/>
    <w:rsid w:val="008C3EBC"/>
    <w:rsid w:val="008C6A79"/>
    <w:rsid w:val="008C70FE"/>
    <w:rsid w:val="008D2571"/>
    <w:rsid w:val="008D4E03"/>
    <w:rsid w:val="008D6714"/>
    <w:rsid w:val="008D6DE5"/>
    <w:rsid w:val="008D7A00"/>
    <w:rsid w:val="008F4199"/>
    <w:rsid w:val="008F6246"/>
    <w:rsid w:val="008F7A52"/>
    <w:rsid w:val="009013D1"/>
    <w:rsid w:val="0090455E"/>
    <w:rsid w:val="0091055B"/>
    <w:rsid w:val="00910FBB"/>
    <w:rsid w:val="0091188A"/>
    <w:rsid w:val="009166C2"/>
    <w:rsid w:val="009179FB"/>
    <w:rsid w:val="009222C9"/>
    <w:rsid w:val="00933A04"/>
    <w:rsid w:val="0093781A"/>
    <w:rsid w:val="0095072C"/>
    <w:rsid w:val="00953209"/>
    <w:rsid w:val="00953C32"/>
    <w:rsid w:val="00954DFB"/>
    <w:rsid w:val="009640BF"/>
    <w:rsid w:val="00967E6B"/>
    <w:rsid w:val="00972CEA"/>
    <w:rsid w:val="009771CD"/>
    <w:rsid w:val="0098215B"/>
    <w:rsid w:val="00983E93"/>
    <w:rsid w:val="00991FCE"/>
    <w:rsid w:val="009A3073"/>
    <w:rsid w:val="009A3158"/>
    <w:rsid w:val="009A578D"/>
    <w:rsid w:val="009A5AFA"/>
    <w:rsid w:val="009A7FE0"/>
    <w:rsid w:val="009B16D9"/>
    <w:rsid w:val="009B47F9"/>
    <w:rsid w:val="009C7093"/>
    <w:rsid w:val="009D7B1B"/>
    <w:rsid w:val="009E2828"/>
    <w:rsid w:val="009E3201"/>
    <w:rsid w:val="009F3E69"/>
    <w:rsid w:val="009F63C0"/>
    <w:rsid w:val="00A073F6"/>
    <w:rsid w:val="00A10F13"/>
    <w:rsid w:val="00A1439D"/>
    <w:rsid w:val="00A40B6B"/>
    <w:rsid w:val="00A60A5E"/>
    <w:rsid w:val="00A624EB"/>
    <w:rsid w:val="00A64FFE"/>
    <w:rsid w:val="00A74365"/>
    <w:rsid w:val="00A84C09"/>
    <w:rsid w:val="00A85127"/>
    <w:rsid w:val="00A9032E"/>
    <w:rsid w:val="00A908A9"/>
    <w:rsid w:val="00A91766"/>
    <w:rsid w:val="00A91B83"/>
    <w:rsid w:val="00AA048A"/>
    <w:rsid w:val="00AA1673"/>
    <w:rsid w:val="00AA545A"/>
    <w:rsid w:val="00AB5353"/>
    <w:rsid w:val="00AC7DEC"/>
    <w:rsid w:val="00AC7E95"/>
    <w:rsid w:val="00AD23BE"/>
    <w:rsid w:val="00AE0BB1"/>
    <w:rsid w:val="00B07AEF"/>
    <w:rsid w:val="00B12B9E"/>
    <w:rsid w:val="00B17591"/>
    <w:rsid w:val="00B244B1"/>
    <w:rsid w:val="00B2533F"/>
    <w:rsid w:val="00B40102"/>
    <w:rsid w:val="00B40982"/>
    <w:rsid w:val="00B421D2"/>
    <w:rsid w:val="00B50799"/>
    <w:rsid w:val="00B519EC"/>
    <w:rsid w:val="00B51A96"/>
    <w:rsid w:val="00B567BC"/>
    <w:rsid w:val="00B6288B"/>
    <w:rsid w:val="00B642D4"/>
    <w:rsid w:val="00B855F3"/>
    <w:rsid w:val="00B85A4B"/>
    <w:rsid w:val="00B87B84"/>
    <w:rsid w:val="00BB31EE"/>
    <w:rsid w:val="00BC60E3"/>
    <w:rsid w:val="00BD53A2"/>
    <w:rsid w:val="00BE05BE"/>
    <w:rsid w:val="00BF07AB"/>
    <w:rsid w:val="00C00788"/>
    <w:rsid w:val="00C022A8"/>
    <w:rsid w:val="00C1127D"/>
    <w:rsid w:val="00C17800"/>
    <w:rsid w:val="00C21ABE"/>
    <w:rsid w:val="00C23B41"/>
    <w:rsid w:val="00C253ED"/>
    <w:rsid w:val="00C60B12"/>
    <w:rsid w:val="00C614D2"/>
    <w:rsid w:val="00C740D3"/>
    <w:rsid w:val="00C74CA0"/>
    <w:rsid w:val="00C80061"/>
    <w:rsid w:val="00C82573"/>
    <w:rsid w:val="00C8426D"/>
    <w:rsid w:val="00C871E5"/>
    <w:rsid w:val="00C91677"/>
    <w:rsid w:val="00C9563A"/>
    <w:rsid w:val="00C95780"/>
    <w:rsid w:val="00C97062"/>
    <w:rsid w:val="00C97F03"/>
    <w:rsid w:val="00CB2832"/>
    <w:rsid w:val="00CC19A7"/>
    <w:rsid w:val="00CD7EA5"/>
    <w:rsid w:val="00CE0231"/>
    <w:rsid w:val="00CF4584"/>
    <w:rsid w:val="00D078CA"/>
    <w:rsid w:val="00D129C7"/>
    <w:rsid w:val="00D129E6"/>
    <w:rsid w:val="00D36300"/>
    <w:rsid w:val="00D4050C"/>
    <w:rsid w:val="00D516C9"/>
    <w:rsid w:val="00D629E9"/>
    <w:rsid w:val="00D64242"/>
    <w:rsid w:val="00D6589C"/>
    <w:rsid w:val="00D72E3E"/>
    <w:rsid w:val="00D937E1"/>
    <w:rsid w:val="00DA5016"/>
    <w:rsid w:val="00DC3E6B"/>
    <w:rsid w:val="00DD5B05"/>
    <w:rsid w:val="00DE1C52"/>
    <w:rsid w:val="00DF0D7E"/>
    <w:rsid w:val="00E02BB6"/>
    <w:rsid w:val="00E06B58"/>
    <w:rsid w:val="00E07845"/>
    <w:rsid w:val="00E10B30"/>
    <w:rsid w:val="00E10D63"/>
    <w:rsid w:val="00E119E2"/>
    <w:rsid w:val="00E15626"/>
    <w:rsid w:val="00E25AA4"/>
    <w:rsid w:val="00E30B05"/>
    <w:rsid w:val="00E32801"/>
    <w:rsid w:val="00E358F2"/>
    <w:rsid w:val="00E4702D"/>
    <w:rsid w:val="00E5077B"/>
    <w:rsid w:val="00E542E3"/>
    <w:rsid w:val="00E55D52"/>
    <w:rsid w:val="00E66593"/>
    <w:rsid w:val="00E66B67"/>
    <w:rsid w:val="00E677F0"/>
    <w:rsid w:val="00E67AE6"/>
    <w:rsid w:val="00E761EB"/>
    <w:rsid w:val="00E7683E"/>
    <w:rsid w:val="00E77DDF"/>
    <w:rsid w:val="00E920E9"/>
    <w:rsid w:val="00E923BD"/>
    <w:rsid w:val="00E96C95"/>
    <w:rsid w:val="00EB368C"/>
    <w:rsid w:val="00EB5163"/>
    <w:rsid w:val="00EB5F74"/>
    <w:rsid w:val="00EB6DD9"/>
    <w:rsid w:val="00ED0F5E"/>
    <w:rsid w:val="00ED7BF7"/>
    <w:rsid w:val="00EE4C02"/>
    <w:rsid w:val="00EE6439"/>
    <w:rsid w:val="00EF0584"/>
    <w:rsid w:val="00EF058A"/>
    <w:rsid w:val="00EF05AC"/>
    <w:rsid w:val="00EF6554"/>
    <w:rsid w:val="00F11B0D"/>
    <w:rsid w:val="00F144AE"/>
    <w:rsid w:val="00F26EF6"/>
    <w:rsid w:val="00F419C4"/>
    <w:rsid w:val="00F45DD3"/>
    <w:rsid w:val="00F6238F"/>
    <w:rsid w:val="00F65BAE"/>
    <w:rsid w:val="00F66659"/>
    <w:rsid w:val="00F747A6"/>
    <w:rsid w:val="00F7763E"/>
    <w:rsid w:val="00F81DE7"/>
    <w:rsid w:val="00F85D9D"/>
    <w:rsid w:val="00F86BFD"/>
    <w:rsid w:val="00F876ED"/>
    <w:rsid w:val="00F9553E"/>
    <w:rsid w:val="00FB4591"/>
    <w:rsid w:val="00FB47A8"/>
    <w:rsid w:val="00FC09F8"/>
    <w:rsid w:val="00FC1818"/>
    <w:rsid w:val="00FC3E1A"/>
    <w:rsid w:val="00FD1864"/>
    <w:rsid w:val="00FD50B8"/>
    <w:rsid w:val="00FD6CFA"/>
    <w:rsid w:val="00FE0BC9"/>
    <w:rsid w:val="00FE5596"/>
    <w:rsid w:val="00FF3C9F"/>
    <w:rsid w:val="00FF4C8D"/>
    <w:rsid w:val="00FF59F4"/>
    <w:rsid w:val="00FF6C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53E"/>
    <w:rPr>
      <w:rFonts w:ascii="Times New Roman" w:eastAsia="Times New Roman" w:hAnsi="Times New Roman" w:cs="Times New Roman"/>
      <w:sz w:val="26"/>
      <w:szCs w:val="24"/>
      <w:lang w:val="aa-ET" w:eastAsia="en-US"/>
    </w:rPr>
  </w:style>
  <w:style w:type="paragraph" w:styleId="Heading1">
    <w:name w:val="heading 1"/>
    <w:basedOn w:val="Normal"/>
    <w:next w:val="Normal"/>
    <w:link w:val="Heading1Char"/>
    <w:uiPriority w:val="9"/>
    <w:qFormat/>
    <w:rsid w:val="00573763"/>
    <w:pPr>
      <w:keepNext/>
      <w:keepLines/>
      <w:numPr>
        <w:numId w:val="9"/>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9"/>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9"/>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3"/>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9"/>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lang w:val="en-US"/>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0721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g"/><Relationship Id="rId21" Type="http://schemas.openxmlformats.org/officeDocument/2006/relationships/image" Target="media/image10.jp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2.jpeg"/><Relationship Id="rId68" Type="http://schemas.openxmlformats.org/officeDocument/2006/relationships/image" Target="media/image57.jpeg"/><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8.png"/><Relationship Id="rId11" Type="http://schemas.openxmlformats.org/officeDocument/2006/relationships/image" Target="media/image2.emf"/><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jpeg"/><Relationship Id="rId66" Type="http://schemas.openxmlformats.org/officeDocument/2006/relationships/image" Target="media/image55.jpeg"/><Relationship Id="rId74"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image" Target="media/image50.jpeg"/><Relationship Id="rId19" Type="http://schemas.openxmlformats.org/officeDocument/2006/relationships/image" Target="media/image8.png"/><Relationship Id="rId14" Type="http://schemas.openxmlformats.org/officeDocument/2006/relationships/image" Target="media/image4.wmf"/><Relationship Id="rId22" Type="http://schemas.openxmlformats.org/officeDocument/2006/relationships/image" Target="media/image11.jpg"/><Relationship Id="rId27" Type="http://schemas.openxmlformats.org/officeDocument/2006/relationships/image" Target="media/image16.png"/><Relationship Id="rId30" Type="http://schemas.openxmlformats.org/officeDocument/2006/relationships/image" Target="media/image19.jp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jpg"/><Relationship Id="rId64" Type="http://schemas.openxmlformats.org/officeDocument/2006/relationships/image" Target="media/image53.png"/><Relationship Id="rId69" Type="http://schemas.openxmlformats.org/officeDocument/2006/relationships/image" Target="media/image58.jpeg"/><Relationship Id="rId8" Type="http://schemas.openxmlformats.org/officeDocument/2006/relationships/footer" Target="footer1.xml"/><Relationship Id="rId51" Type="http://schemas.openxmlformats.org/officeDocument/2006/relationships/image" Target="media/image40.png"/><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8.jpeg"/><Relationship Id="rId67" Type="http://schemas.openxmlformats.org/officeDocument/2006/relationships/image" Target="media/image56.jpeg"/><Relationship Id="rId20" Type="http://schemas.openxmlformats.org/officeDocument/2006/relationships/image" Target="media/image9.png"/><Relationship Id="rId41" Type="http://schemas.openxmlformats.org/officeDocument/2006/relationships/image" Target="media/image30.png"/><Relationship Id="rId54" Type="http://schemas.openxmlformats.org/officeDocument/2006/relationships/image" Target="media/image43.png"/><Relationship Id="rId62" Type="http://schemas.openxmlformats.org/officeDocument/2006/relationships/image" Target="media/image51.jpeg"/><Relationship Id="rId70" Type="http://schemas.openxmlformats.org/officeDocument/2006/relationships/image" Target="media/image59.jpe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1.emf"/><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jpeg"/><Relationship Id="rId65" Type="http://schemas.openxmlformats.org/officeDocument/2006/relationships/image" Target="media/image54.jpe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7.png"/><Relationship Id="rId39" Type="http://schemas.openxmlformats.org/officeDocument/2006/relationships/image" Target="media/image28.png"/><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image" Target="media/image60.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9E03CF9F97D649839040DF5800F5BB15"/>
        <w:category>
          <w:name w:val="General"/>
          <w:gallery w:val="placeholder"/>
        </w:category>
        <w:types>
          <w:type w:val="bbPlcHdr"/>
        </w:types>
        <w:behaviors>
          <w:behavior w:val="content"/>
        </w:behaviors>
        <w:guid w:val="{738C7C41-F7B4-4336-921F-AD37A0320900}"/>
      </w:docPartPr>
      <w:docPartBody>
        <w:p w:rsidR="004251AB" w:rsidRDefault="00926368" w:rsidP="00926368">
          <w:pPr>
            <w:pStyle w:val="9E03CF9F97D649839040DF5800F5BB151"/>
          </w:pPr>
          <w:r w:rsidRPr="008E060D">
            <w:rPr>
              <w:rStyle w:val="PlaceholderText"/>
            </w:rPr>
            <w:t>Click here to enter text.</w:t>
          </w:r>
        </w:p>
      </w:docPartBody>
    </w:docPart>
    <w:docPart>
      <w:docPartPr>
        <w:name w:val="171D76921570435597BD8E69C603EF13"/>
        <w:category>
          <w:name w:val="General"/>
          <w:gallery w:val="placeholder"/>
        </w:category>
        <w:types>
          <w:type w:val="bbPlcHdr"/>
        </w:types>
        <w:behaviors>
          <w:behavior w:val="content"/>
        </w:behaviors>
        <w:guid w:val="{6E7374CB-2482-413B-B1AE-5B042F49607E}"/>
      </w:docPartPr>
      <w:docPartBody>
        <w:p w:rsidR="004251AB" w:rsidRDefault="00926368" w:rsidP="00926368">
          <w:pPr>
            <w:pStyle w:val="171D76921570435597BD8E69C603EF131"/>
          </w:pPr>
          <w:r w:rsidRPr="008E060D">
            <w:rPr>
              <w:rStyle w:val="PlaceholderText"/>
            </w:rPr>
            <w:t>Click here to enter text.</w:t>
          </w:r>
        </w:p>
      </w:docPartBody>
    </w:docPart>
    <w:docPart>
      <w:docPartPr>
        <w:name w:val="27F14EED90584EC6973E5F3B986CC295"/>
        <w:category>
          <w:name w:val="General"/>
          <w:gallery w:val="placeholder"/>
        </w:category>
        <w:types>
          <w:type w:val="bbPlcHdr"/>
        </w:types>
        <w:behaviors>
          <w:behavior w:val="content"/>
        </w:behaviors>
        <w:guid w:val="{90947F78-E006-473A-8214-4D5C3A426460}"/>
      </w:docPartPr>
      <w:docPartBody>
        <w:p w:rsidR="004251AB" w:rsidRDefault="00926368" w:rsidP="00926368">
          <w:pPr>
            <w:pStyle w:val="27F14EED90584EC6973E5F3B986CC2951"/>
          </w:pPr>
          <w:r w:rsidRPr="008E060D">
            <w:rPr>
              <w:rStyle w:val="PlaceholderText"/>
            </w:rPr>
            <w:t>Click here to enter text.</w:t>
          </w:r>
        </w:p>
      </w:docPartBody>
    </w:docPart>
    <w:docPart>
      <w:docPartPr>
        <w:name w:val="67E18117D7BD470AA43BF87CBCFE8B53"/>
        <w:category>
          <w:name w:val="General"/>
          <w:gallery w:val="placeholder"/>
        </w:category>
        <w:types>
          <w:type w:val="bbPlcHdr"/>
        </w:types>
        <w:behaviors>
          <w:behavior w:val="content"/>
        </w:behaviors>
        <w:guid w:val="{54B36507-51BF-4998-ADA6-939649F96532}"/>
      </w:docPartPr>
      <w:docPartBody>
        <w:p w:rsidR="004251AB" w:rsidRDefault="00926368" w:rsidP="00926368">
          <w:pPr>
            <w:pStyle w:val="67E18117D7BD470AA43BF87CBCFE8B531"/>
          </w:pPr>
          <w:r>
            <w:rPr>
              <w:rStyle w:val="PlaceholderText"/>
            </w:rPr>
            <w:t>khóa học</w:t>
          </w:r>
        </w:p>
      </w:docPartBody>
    </w:docPart>
    <w:docPart>
      <w:docPartPr>
        <w:name w:val="E5D895600C324B65AD4EEC8C29BBFCEF"/>
        <w:category>
          <w:name w:val="General"/>
          <w:gallery w:val="placeholder"/>
        </w:category>
        <w:types>
          <w:type w:val="bbPlcHdr"/>
        </w:types>
        <w:behaviors>
          <w:behavior w:val="content"/>
        </w:behaviors>
        <w:guid w:val="{48D4B694-BD7C-4D71-83E6-452D5440E117}"/>
      </w:docPartPr>
      <w:docPartBody>
        <w:p w:rsidR="004251AB" w:rsidRDefault="00926368" w:rsidP="00926368">
          <w:pPr>
            <w:pStyle w:val="E5D895600C324B65AD4EEC8C29BBFCEF1"/>
          </w:pPr>
          <w:r w:rsidRPr="008E060D">
            <w:rPr>
              <w:rStyle w:val="PlaceholderText"/>
            </w:rPr>
            <w:t>Click here to enter text.</w:t>
          </w:r>
        </w:p>
      </w:docPartBody>
    </w:docPart>
    <w:docPart>
      <w:docPartPr>
        <w:name w:val="1C701C1A15B1453F8BC57E73DC818FC0"/>
        <w:category>
          <w:name w:val="General"/>
          <w:gallery w:val="placeholder"/>
        </w:category>
        <w:types>
          <w:type w:val="bbPlcHdr"/>
        </w:types>
        <w:behaviors>
          <w:behavior w:val="content"/>
        </w:behaviors>
        <w:guid w:val="{8F92C6AE-F9E9-4DEC-A363-4A4C426CECB7}"/>
      </w:docPartPr>
      <w:docPartBody>
        <w:p w:rsidR="004251AB" w:rsidRDefault="00926368" w:rsidP="00926368">
          <w:pPr>
            <w:pStyle w:val="1C701C1A15B1453F8BC57E73DC818FC01"/>
          </w:pPr>
          <w:r w:rsidRPr="008E060D">
            <w:rPr>
              <w:rStyle w:val="PlaceholderText"/>
            </w:rPr>
            <w:t>Click here to enter text.</w:t>
          </w:r>
        </w:p>
      </w:docPartBody>
    </w:docPart>
    <w:docPart>
      <w:docPartPr>
        <w:name w:val="DDB087501ABF458A9D1CAF5B829FC465"/>
        <w:category>
          <w:name w:val="General"/>
          <w:gallery w:val="placeholder"/>
        </w:category>
        <w:types>
          <w:type w:val="bbPlcHdr"/>
        </w:types>
        <w:behaviors>
          <w:behavior w:val="content"/>
        </w:behaviors>
        <w:guid w:val="{492703E9-3E2E-42E1-B5E6-DC57DB92BD76}"/>
      </w:docPartPr>
      <w:docPartBody>
        <w:p w:rsidR="004251AB" w:rsidRDefault="00926368" w:rsidP="00926368">
          <w:pPr>
            <w:pStyle w:val="DDB087501ABF458A9D1CAF5B829FC4651"/>
          </w:pPr>
          <w:r>
            <w:rPr>
              <w:rStyle w:val="PlaceholderText"/>
            </w:rPr>
            <w:t>ghi địa chỉ nơi ở</w:t>
          </w:r>
          <w:r w:rsidRPr="008E060D">
            <w:rPr>
              <w:rStyle w:val="PlaceholderText"/>
            </w:rPr>
            <w:t>.</w:t>
          </w:r>
        </w:p>
      </w:docPartBody>
    </w:docPart>
    <w:docPart>
      <w:docPartPr>
        <w:name w:val="456800FB5CE549E387792054BE9058C6"/>
        <w:category>
          <w:name w:val="General"/>
          <w:gallery w:val="placeholder"/>
        </w:category>
        <w:types>
          <w:type w:val="bbPlcHdr"/>
        </w:types>
        <w:behaviors>
          <w:behavior w:val="content"/>
        </w:behaviors>
        <w:guid w:val="{FD4705D6-1BD6-405F-9A9F-B338DD382E16}"/>
      </w:docPartPr>
      <w:docPartBody>
        <w:p w:rsidR="004251AB" w:rsidRDefault="00926368" w:rsidP="00926368">
          <w:pPr>
            <w:pStyle w:val="456800FB5CE549E387792054BE9058C61"/>
          </w:pPr>
          <w:r>
            <w:rPr>
              <w:rStyle w:val="PlaceholderText"/>
            </w:rPr>
            <w:t>địa chỉ mail thường xuyên liên lạc có thể hơn 1 địa chỉ</w:t>
          </w:r>
          <w:r w:rsidRPr="008E060D">
            <w:rPr>
              <w:rStyle w:val="PlaceholderText"/>
            </w:rPr>
            <w:t>.</w:t>
          </w:r>
        </w:p>
      </w:docPartBody>
    </w:docPart>
    <w:docPart>
      <w:docPartPr>
        <w:name w:val="A920515B6EE0455A938869151B798902"/>
        <w:category>
          <w:name w:val="General"/>
          <w:gallery w:val="placeholder"/>
        </w:category>
        <w:types>
          <w:type w:val="bbPlcHdr"/>
        </w:types>
        <w:behaviors>
          <w:behavior w:val="content"/>
        </w:behaviors>
        <w:guid w:val="{A0E78F5B-C56B-4412-B528-2E170B752393}"/>
      </w:docPartPr>
      <w:docPartBody>
        <w:p w:rsidR="004251AB" w:rsidRDefault="00926368" w:rsidP="00926368">
          <w:pPr>
            <w:pStyle w:val="A920515B6EE0455A938869151B7989021"/>
          </w:pPr>
          <w:r>
            <w:rPr>
              <w:rStyle w:val="PlaceholderText"/>
            </w:rPr>
            <w:t>địa chỉ mail thường xuyên liên lạc có thể hơn 1 địa chỉ</w:t>
          </w:r>
          <w:r w:rsidRPr="008E060D">
            <w:rPr>
              <w:rStyle w:val="PlaceholderText"/>
            </w:rPr>
            <w:t>.</w:t>
          </w:r>
        </w:p>
      </w:docPartBody>
    </w:docPart>
    <w:docPart>
      <w:docPartPr>
        <w:name w:val="98AB16A5F9B647BBA22D0979C616C370"/>
        <w:category>
          <w:name w:val="General"/>
          <w:gallery w:val="placeholder"/>
        </w:category>
        <w:types>
          <w:type w:val="bbPlcHdr"/>
        </w:types>
        <w:behaviors>
          <w:behavior w:val="content"/>
        </w:behaviors>
        <w:guid w:val="{20D42754-64B0-43F5-B7F1-A5CA4AF7CCA8}"/>
      </w:docPartPr>
      <w:docPartBody>
        <w:p w:rsidR="004251AB" w:rsidRDefault="00926368" w:rsidP="00926368">
          <w:pPr>
            <w:pStyle w:val="98AB16A5F9B647BBA22D0979C616C3701"/>
          </w:pPr>
          <w:r>
            <w:rPr>
              <w:rStyle w:val="PlaceholderText"/>
            </w:rPr>
            <w:t>Số điện thoại thường xuyên liên lạc, có thể hơn 1 sđt</w:t>
          </w:r>
        </w:p>
      </w:docPartBody>
    </w:docPart>
    <w:docPart>
      <w:docPartPr>
        <w:name w:val="E3FF3A681D63405FB0B94BB23CA0D05C"/>
        <w:category>
          <w:name w:val="General"/>
          <w:gallery w:val="placeholder"/>
        </w:category>
        <w:types>
          <w:type w:val="bbPlcHdr"/>
        </w:types>
        <w:behaviors>
          <w:behavior w:val="content"/>
        </w:behaviors>
        <w:guid w:val="{99AE5E83-EE79-4A18-BBC9-24D6B856BCB3}"/>
      </w:docPartPr>
      <w:docPartBody>
        <w:p w:rsidR="004251AB" w:rsidRDefault="00926368" w:rsidP="00926368">
          <w:pPr>
            <w:pStyle w:val="E3FF3A681D63405FB0B94BB23CA0D05C1"/>
          </w:pPr>
          <w:r>
            <w:rPr>
              <w:rStyle w:val="PlaceholderText"/>
            </w:rPr>
            <w:t>Số điện thoại thường xuyên liên lạc, nhớ ghi mã số vùng</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4A5"/>
    <w:rsid w:val="000276F0"/>
    <w:rsid w:val="000C4879"/>
    <w:rsid w:val="000D7578"/>
    <w:rsid w:val="00100A60"/>
    <w:rsid w:val="00137938"/>
    <w:rsid w:val="00151F7C"/>
    <w:rsid w:val="001C759E"/>
    <w:rsid w:val="002343DA"/>
    <w:rsid w:val="004251AB"/>
    <w:rsid w:val="00487F63"/>
    <w:rsid w:val="005A6B36"/>
    <w:rsid w:val="00625EDD"/>
    <w:rsid w:val="0067456E"/>
    <w:rsid w:val="00722224"/>
    <w:rsid w:val="007829F4"/>
    <w:rsid w:val="0081722F"/>
    <w:rsid w:val="00847555"/>
    <w:rsid w:val="0087102A"/>
    <w:rsid w:val="008F732A"/>
    <w:rsid w:val="00917313"/>
    <w:rsid w:val="00926368"/>
    <w:rsid w:val="00937137"/>
    <w:rsid w:val="009554A5"/>
    <w:rsid w:val="0098006C"/>
    <w:rsid w:val="009B376C"/>
    <w:rsid w:val="009F5E3E"/>
    <w:rsid w:val="00A05178"/>
    <w:rsid w:val="00A108F7"/>
    <w:rsid w:val="00A2229D"/>
    <w:rsid w:val="00A73E76"/>
    <w:rsid w:val="00A91944"/>
    <w:rsid w:val="00AD6E04"/>
    <w:rsid w:val="00B4449C"/>
    <w:rsid w:val="00BC0FF0"/>
    <w:rsid w:val="00BD0975"/>
    <w:rsid w:val="00C7353A"/>
    <w:rsid w:val="00C81603"/>
    <w:rsid w:val="00C93766"/>
    <w:rsid w:val="00C93C6D"/>
    <w:rsid w:val="00CC3710"/>
    <w:rsid w:val="00CD0453"/>
    <w:rsid w:val="00CD57C7"/>
    <w:rsid w:val="00D368E4"/>
    <w:rsid w:val="00D54820"/>
    <w:rsid w:val="00DD2BCA"/>
    <w:rsid w:val="00DE6BBD"/>
    <w:rsid w:val="00E06396"/>
    <w:rsid w:val="00E224F5"/>
    <w:rsid w:val="00E27F1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D57C7"/>
    <w:rPr>
      <w:color w:val="808080"/>
    </w:rPr>
  </w:style>
  <w:style w:type="paragraph" w:customStyle="1" w:styleId="E4A6FEF5AAD44296B7E8FE44F959F802">
    <w:name w:val="E4A6FEF5AAD44296B7E8FE44F959F802"/>
    <w:rsid w:val="00A2229D"/>
  </w:style>
  <w:style w:type="paragraph" w:customStyle="1" w:styleId="B2F44E3E22F24EF59107AF8411830799">
    <w:name w:val="B2F44E3E22F24EF59107AF8411830799"/>
    <w:rsid w:val="00A2229D"/>
  </w:style>
  <w:style w:type="paragraph" w:customStyle="1" w:styleId="C292A52A9E1445CBA01FD6FEE0D75876">
    <w:name w:val="C292A52A9E1445CBA01FD6FEE0D75876"/>
    <w:rsid w:val="00A2229D"/>
  </w:style>
  <w:style w:type="paragraph" w:customStyle="1" w:styleId="9E03CF9F97D649839040DF5800F5BB15">
    <w:name w:val="9E03CF9F97D649839040DF5800F5BB15"/>
    <w:rsid w:val="00926368"/>
  </w:style>
  <w:style w:type="paragraph" w:customStyle="1" w:styleId="171D76921570435597BD8E69C603EF13">
    <w:name w:val="171D76921570435597BD8E69C603EF13"/>
    <w:rsid w:val="00926368"/>
  </w:style>
  <w:style w:type="paragraph" w:customStyle="1" w:styleId="27F14EED90584EC6973E5F3B986CC295">
    <w:name w:val="27F14EED90584EC6973E5F3B986CC295"/>
    <w:rsid w:val="00926368"/>
  </w:style>
  <w:style w:type="paragraph" w:customStyle="1" w:styleId="67E18117D7BD470AA43BF87CBCFE8B53">
    <w:name w:val="67E18117D7BD470AA43BF87CBCFE8B53"/>
    <w:rsid w:val="00926368"/>
  </w:style>
  <w:style w:type="paragraph" w:customStyle="1" w:styleId="E5D895600C324B65AD4EEC8C29BBFCEF">
    <w:name w:val="E5D895600C324B65AD4EEC8C29BBFCEF"/>
    <w:rsid w:val="00926368"/>
  </w:style>
  <w:style w:type="paragraph" w:customStyle="1" w:styleId="1C701C1A15B1453F8BC57E73DC818FC0">
    <w:name w:val="1C701C1A15B1453F8BC57E73DC818FC0"/>
    <w:rsid w:val="00926368"/>
  </w:style>
  <w:style w:type="paragraph" w:customStyle="1" w:styleId="DDB087501ABF458A9D1CAF5B829FC465">
    <w:name w:val="DDB087501ABF458A9D1CAF5B829FC465"/>
    <w:rsid w:val="00926368"/>
  </w:style>
  <w:style w:type="paragraph" w:customStyle="1" w:styleId="456800FB5CE549E387792054BE9058C6">
    <w:name w:val="456800FB5CE549E387792054BE9058C6"/>
    <w:rsid w:val="00926368"/>
  </w:style>
  <w:style w:type="paragraph" w:customStyle="1" w:styleId="A920515B6EE0455A938869151B798902">
    <w:name w:val="A920515B6EE0455A938869151B798902"/>
    <w:rsid w:val="00926368"/>
  </w:style>
  <w:style w:type="paragraph" w:customStyle="1" w:styleId="98AB16A5F9B647BBA22D0979C616C370">
    <w:name w:val="98AB16A5F9B647BBA22D0979C616C370"/>
    <w:rsid w:val="00926368"/>
  </w:style>
  <w:style w:type="paragraph" w:customStyle="1" w:styleId="E3FF3A681D63405FB0B94BB23CA0D05C">
    <w:name w:val="E3FF3A681D63405FB0B94BB23CA0D05C"/>
    <w:rsid w:val="00926368"/>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1E20F0FC02F4E3B9AD04EEF182D773A">
    <w:name w:val="91E20F0FC02F4E3B9AD04EEF182D773A"/>
    <w:rsid w:val="00CD57C7"/>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9542F5-0050-48E7-873E-875E0F65B5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5</TotalTime>
  <Pages>81</Pages>
  <Words>9674</Words>
  <Characters>55148</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646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PC THANH VINH</cp:lastModifiedBy>
  <cp:revision>59</cp:revision>
  <cp:lastPrinted>2017-05-30T02:30:00Z</cp:lastPrinted>
  <dcterms:created xsi:type="dcterms:W3CDTF">2022-11-12T14:35:00Z</dcterms:created>
  <dcterms:modified xsi:type="dcterms:W3CDTF">2022-11-21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